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mp4" ContentType="video/mp4"/>
  <Default Extension="png" ContentType="image/png"/>
  <Default Extension="rels" ContentType="application/vnd.openxmlformats-package.relationships+xml"/>
  <Default Extension="tiff" ContentType="image/tiff"/>
  <Default Extension="wmf" ContentType="image/x-wmf"/>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bookmarkIdSeed="3">
  <p:sldMasterIdLst>
    <p:sldMasterId id="2147483811" r:id="rId4"/>
  </p:sldMasterIdLst>
  <p:notesMasterIdLst>
    <p:notesMasterId r:id="rId29"/>
  </p:notesMasterIdLst>
  <p:handoutMasterIdLst>
    <p:handoutMasterId r:id="rId30"/>
  </p:handoutMasterIdLst>
  <p:sldIdLst>
    <p:sldId id="258" r:id="rId5"/>
    <p:sldId id="1366" r:id="rId6"/>
    <p:sldId id="1395" r:id="rId7"/>
    <p:sldId id="1367" r:id="rId8"/>
    <p:sldId id="1376" r:id="rId9"/>
    <p:sldId id="1397" r:id="rId10"/>
    <p:sldId id="1369" r:id="rId11"/>
    <p:sldId id="1389" r:id="rId12"/>
    <p:sldId id="1382" r:id="rId13"/>
    <p:sldId id="1384" r:id="rId14"/>
    <p:sldId id="1370" r:id="rId15"/>
    <p:sldId id="1381" r:id="rId16"/>
    <p:sldId id="1388" r:id="rId17"/>
    <p:sldId id="1372" r:id="rId18"/>
    <p:sldId id="1380" r:id="rId19"/>
    <p:sldId id="1379" r:id="rId20"/>
    <p:sldId id="1373" r:id="rId21"/>
    <p:sldId id="1391" r:id="rId22"/>
    <p:sldId id="1385" r:id="rId23"/>
    <p:sldId id="1386" r:id="rId24"/>
    <p:sldId id="1387" r:id="rId25"/>
    <p:sldId id="1375" r:id="rId26"/>
    <p:sldId id="1396" r:id="rId27"/>
    <p:sldId id="1362" r:id="rId28"/>
  </p:sldIdLst>
  <p:sldSz cx="12192000" cy="6858000"/>
  <p:notesSz cx="6811963" cy="9942513"/>
  <p:defaultTextStyle>
    <a:defPPr>
      <a:defRPr lang="de-DE"/>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521415D9-36F7-43E2-AB2F-B90AF26B5E84}">
      <p14:sectionLst xmlns:p14="http://schemas.microsoft.com/office/powerpoint/2010/main">
        <p14:section name="Default Section" id="{E890BA41-033A-4A80-94AD-B7DDC1971516}">
          <p14:sldIdLst>
            <p14:sldId id="258"/>
            <p14:sldId id="1366"/>
            <p14:sldId id="1395"/>
            <p14:sldId id="1367"/>
            <p14:sldId id="1376"/>
            <p14:sldId id="1397"/>
            <p14:sldId id="1369"/>
            <p14:sldId id="1389"/>
            <p14:sldId id="1382"/>
            <p14:sldId id="1384"/>
            <p14:sldId id="1370"/>
            <p14:sldId id="1381"/>
            <p14:sldId id="1388"/>
            <p14:sldId id="1372"/>
            <p14:sldId id="1380"/>
            <p14:sldId id="1379"/>
            <p14:sldId id="1373"/>
            <p14:sldId id="1391"/>
            <p14:sldId id="1385"/>
            <p14:sldId id="1386"/>
            <p14:sldId id="1387"/>
            <p14:sldId id="1375"/>
            <p14:sldId id="1396"/>
            <p14:sldId id="1362"/>
          </p14:sldIdLst>
        </p14:section>
        <p14:section name="Untitled Section" id="{B9A1709F-CCDB-4055-9C6A-EFC112E59794}">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131" userDrawn="1">
          <p15:clr>
            <a:srgbClr val="A4A3A4"/>
          </p15:clr>
        </p15:guide>
        <p15:guide id="2" pos="2146"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sj" initials="l" lastIdx="8" clrIdx="0">
    <p:extLst>
      <p:ext uri="{19B8F6BF-5375-455C-9EA6-DF929625EA0E}">
        <p15:presenceInfo xmlns:p15="http://schemas.microsoft.com/office/powerpoint/2012/main" userId="lsj" providerId="None"/>
      </p:ext>
    </p:extLst>
  </p:cmAuthor>
  <p:cmAuthor id="2" name="Junhe Lian" initials="JL" lastIdx="1" clrIdx="1">
    <p:extLst>
      <p:ext uri="{19B8F6BF-5375-455C-9EA6-DF929625EA0E}">
        <p15:presenceInfo xmlns:p15="http://schemas.microsoft.com/office/powerpoint/2012/main" userId="c48a0666b18b4901" providerId="Windows Live"/>
      </p:ext>
    </p:extLst>
  </p:cmAuthor>
  <p:cmAuthor id="3" name="rongfei juan" initials="rj" lastIdx="1" clrIdx="2">
    <p:extLst>
      <p:ext uri="{19B8F6BF-5375-455C-9EA6-DF929625EA0E}">
        <p15:presenceInfo xmlns:p15="http://schemas.microsoft.com/office/powerpoint/2012/main" userId="30d6ba7ff7c2386e"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00FF00"/>
        </p14:laserClr>
      </p:ext>
      <p:ext uri="{2FDB2607-1784-4EEB-B798-7EB5836EED8A}">
        <p14:showMediaCtrls xmlns:p14="http://schemas.microsoft.com/office/powerpoint/2010/main" val="1"/>
      </p:ext>
    </p:extLst>
  </p:showPr>
  <p:clrMru>
    <a:srgbClr val="EF3341"/>
    <a:srgbClr val="CC071E"/>
    <a:srgbClr val="B9E99D"/>
    <a:srgbClr val="C00000"/>
    <a:srgbClr val="D49A00"/>
    <a:srgbClr val="EB5400"/>
    <a:srgbClr val="F05600"/>
    <a:srgbClr val="FB8B98"/>
    <a:srgbClr val="7A7EC9"/>
    <a:srgbClr val="DF6573"/>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B9A02A8-87D5-467B-8431-E86212008266}" v="550" dt="2023-07-02T14:46:14.950"/>
  </p1510:revLst>
</p1510:revInfo>
</file>

<file path=ppt/tableStyles.xml><?xml version="1.0" encoding="utf-8"?>
<a:tblStyleLst xmlns:a="http://schemas.openxmlformats.org/drawingml/2006/main" def="{5C22544A-7EE6-4342-B048-85BDC9FD1C3A}">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46F890A9-2807-4EBB-B81D-B2AA78EC7F39}" styleName="Dark Style 2 - Accent 5/Accent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247" autoAdjust="0"/>
    <p:restoredTop sz="94660"/>
  </p:normalViewPr>
  <p:slideViewPr>
    <p:cSldViewPr snapToGrid="0">
      <p:cViewPr>
        <p:scale>
          <a:sx n="75" d="100"/>
          <a:sy n="75" d="100"/>
        </p:scale>
        <p:origin x="1340" y="576"/>
      </p:cViewPr>
      <p:guideLst>
        <p:guide orient="horz" pos="2160"/>
        <p:guide pos="3840"/>
      </p:guideLst>
    </p:cSldViewPr>
  </p:slideViewPr>
  <p:notesTextViewPr>
    <p:cViewPr>
      <p:scale>
        <a:sx n="1" d="1"/>
        <a:sy n="1" d="1"/>
      </p:scale>
      <p:origin x="0" y="0"/>
    </p:cViewPr>
  </p:notesTextViewPr>
  <p:notesViewPr>
    <p:cSldViewPr snapToGrid="0">
      <p:cViewPr varScale="1">
        <p:scale>
          <a:sx n="66" d="100"/>
          <a:sy n="66" d="100"/>
        </p:scale>
        <p:origin x="0" y="0"/>
      </p:cViewPr>
      <p:guideLst>
        <p:guide orient="horz" pos="3131"/>
        <p:guide pos="2146"/>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21" Type="http://schemas.openxmlformats.org/officeDocument/2006/relationships/slide" Target="slides/slide17.xml"/><Relationship Id="rId34"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presProps" Target="presProps.xml"/><Relationship Id="rId37" Type="http://schemas.microsoft.com/office/2015/10/relationships/revisionInfo" Target="revisionInfo.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microsoft.com/office/2016/11/relationships/changesInfo" Target="changesInfos/changesInfo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commentAuthors" Target="commentAuthor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handoutMaster" Target="handoutMasters/handoutMaster1.xml"/><Relationship Id="rId35" Type="http://schemas.openxmlformats.org/officeDocument/2006/relationships/tableStyles" Target="tableStyles.xml"/><Relationship Id="rId8" Type="http://schemas.openxmlformats.org/officeDocument/2006/relationships/slide" Target="slides/slide4.xml"/><Relationship Id="rId3" Type="http://schemas.openxmlformats.org/officeDocument/2006/relationships/customXml" Target="../customXml/item3.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guyen Binh" userId="acf7f2a7-1119-454a-99ee-b7b1d8425230" providerId="ADAL" clId="{C4CB4BC7-F13E-4E64-9DE6-9CAFB151D87E}"/>
    <pc:docChg chg="undo custSel addSld delSld modSld sldOrd modMainMaster">
      <pc:chgData name="Nguyen Binh" userId="acf7f2a7-1119-454a-99ee-b7b1d8425230" providerId="ADAL" clId="{C4CB4BC7-F13E-4E64-9DE6-9CAFB151D87E}" dt="2023-07-03T09:53:56.942" v="8235"/>
      <pc:docMkLst>
        <pc:docMk/>
      </pc:docMkLst>
      <pc:sldChg chg="modSp mod">
        <pc:chgData name="Nguyen Binh" userId="acf7f2a7-1119-454a-99ee-b7b1d8425230" providerId="ADAL" clId="{C4CB4BC7-F13E-4E64-9DE6-9CAFB151D87E}" dt="2023-06-28T11:12:24.899" v="2454" actId="20577"/>
        <pc:sldMkLst>
          <pc:docMk/>
          <pc:sldMk cId="0" sldId="258"/>
        </pc:sldMkLst>
        <pc:spChg chg="mod">
          <ac:chgData name="Nguyen Binh" userId="acf7f2a7-1119-454a-99ee-b7b1d8425230" providerId="ADAL" clId="{C4CB4BC7-F13E-4E64-9DE6-9CAFB151D87E}" dt="2023-06-28T11:12:24.899" v="2454" actId="20577"/>
          <ac:spMkLst>
            <pc:docMk/>
            <pc:sldMk cId="0" sldId="258"/>
            <ac:spMk id="2" creationId="{00000000-0000-0000-0000-000000000000}"/>
          </ac:spMkLst>
        </pc:spChg>
        <pc:spChg chg="mod">
          <ac:chgData name="Nguyen Binh" userId="acf7f2a7-1119-454a-99ee-b7b1d8425230" providerId="ADAL" clId="{C4CB4BC7-F13E-4E64-9DE6-9CAFB151D87E}" dt="2023-06-27T18:43:14.379" v="478" actId="20577"/>
          <ac:spMkLst>
            <pc:docMk/>
            <pc:sldMk cId="0" sldId="258"/>
            <ac:spMk id="8" creationId="{CAC00042-2E4C-4458-93B1-772BE85A9514}"/>
          </ac:spMkLst>
        </pc:spChg>
      </pc:sldChg>
      <pc:sldChg chg="modSp add mod">
        <pc:chgData name="Nguyen Binh" userId="acf7f2a7-1119-454a-99ee-b7b1d8425230" providerId="ADAL" clId="{C4CB4BC7-F13E-4E64-9DE6-9CAFB151D87E}" dt="2023-06-28T09:26:41.923" v="1675" actId="2710"/>
        <pc:sldMkLst>
          <pc:docMk/>
          <pc:sldMk cId="562628497" sldId="1286"/>
        </pc:sldMkLst>
        <pc:spChg chg="mod">
          <ac:chgData name="Nguyen Binh" userId="acf7f2a7-1119-454a-99ee-b7b1d8425230" providerId="ADAL" clId="{C4CB4BC7-F13E-4E64-9DE6-9CAFB151D87E}" dt="2023-06-28T09:26:41.923" v="1675" actId="2710"/>
          <ac:spMkLst>
            <pc:docMk/>
            <pc:sldMk cId="562628497" sldId="1286"/>
            <ac:spMk id="2" creationId="{5222C9C5-E7A8-413A-8337-C965F96721D9}"/>
          </ac:spMkLst>
        </pc:spChg>
        <pc:spChg chg="mod">
          <ac:chgData name="Nguyen Binh" userId="acf7f2a7-1119-454a-99ee-b7b1d8425230" providerId="ADAL" clId="{C4CB4BC7-F13E-4E64-9DE6-9CAFB151D87E}" dt="2023-06-28T08:17:42.467" v="774"/>
          <ac:spMkLst>
            <pc:docMk/>
            <pc:sldMk cId="562628497" sldId="1286"/>
            <ac:spMk id="3" creationId="{8BA78DC3-8553-472F-8200-F3D3EDA83CF1}"/>
          </ac:spMkLst>
        </pc:spChg>
      </pc:sldChg>
      <pc:sldChg chg="modSp mod">
        <pc:chgData name="Nguyen Binh" userId="acf7f2a7-1119-454a-99ee-b7b1d8425230" providerId="ADAL" clId="{C4CB4BC7-F13E-4E64-9DE6-9CAFB151D87E}" dt="2023-07-01T22:41:04.379" v="7810" actId="20577"/>
        <pc:sldMkLst>
          <pc:docMk/>
          <pc:sldMk cId="194859773" sldId="1362"/>
        </pc:sldMkLst>
        <pc:spChg chg="mod">
          <ac:chgData name="Nguyen Binh" userId="acf7f2a7-1119-454a-99ee-b7b1d8425230" providerId="ADAL" clId="{C4CB4BC7-F13E-4E64-9DE6-9CAFB151D87E}" dt="2023-07-01T22:41:04.379" v="7810" actId="20577"/>
          <ac:spMkLst>
            <pc:docMk/>
            <pc:sldMk cId="194859773" sldId="1362"/>
            <ac:spMk id="2" creationId="{DDC00667-AD97-B59C-3A2E-3E35C8BB38D7}"/>
          </ac:spMkLst>
        </pc:spChg>
      </pc:sldChg>
      <pc:sldChg chg="addSp modSp mod">
        <pc:chgData name="Nguyen Binh" userId="acf7f2a7-1119-454a-99ee-b7b1d8425230" providerId="ADAL" clId="{C4CB4BC7-F13E-4E64-9DE6-9CAFB151D87E}" dt="2023-07-01T22:40:19.026" v="7796" actId="20577"/>
        <pc:sldMkLst>
          <pc:docMk/>
          <pc:sldMk cId="1336057308" sldId="1366"/>
        </pc:sldMkLst>
        <pc:spChg chg="mod">
          <ac:chgData name="Nguyen Binh" userId="acf7f2a7-1119-454a-99ee-b7b1d8425230" providerId="ADAL" clId="{C4CB4BC7-F13E-4E64-9DE6-9CAFB151D87E}" dt="2023-07-01T22:40:19.026" v="7796" actId="20577"/>
          <ac:spMkLst>
            <pc:docMk/>
            <pc:sldMk cId="1336057308" sldId="1366"/>
            <ac:spMk id="2" creationId="{09C27194-50AD-7321-F15C-42B8C5C0F7A5}"/>
          </ac:spMkLst>
        </pc:spChg>
        <pc:spChg chg="mod">
          <ac:chgData name="Nguyen Binh" userId="acf7f2a7-1119-454a-99ee-b7b1d8425230" providerId="ADAL" clId="{C4CB4BC7-F13E-4E64-9DE6-9CAFB151D87E}" dt="2023-06-27T18:14:56.364" v="465" actId="164"/>
          <ac:spMkLst>
            <pc:docMk/>
            <pc:sldMk cId="1336057308" sldId="1366"/>
            <ac:spMk id="7" creationId="{BEA544D4-47D4-F1BF-095C-B55E4FA39BAC}"/>
          </ac:spMkLst>
        </pc:spChg>
        <pc:spChg chg="mod">
          <ac:chgData name="Nguyen Binh" userId="acf7f2a7-1119-454a-99ee-b7b1d8425230" providerId="ADAL" clId="{C4CB4BC7-F13E-4E64-9DE6-9CAFB151D87E}" dt="2023-06-27T18:14:56.364" v="465" actId="164"/>
          <ac:spMkLst>
            <pc:docMk/>
            <pc:sldMk cId="1336057308" sldId="1366"/>
            <ac:spMk id="8" creationId="{BBAB11EF-775B-7911-58F8-D3847DC26647}"/>
          </ac:spMkLst>
        </pc:spChg>
        <pc:grpChg chg="add mod">
          <ac:chgData name="Nguyen Binh" userId="acf7f2a7-1119-454a-99ee-b7b1d8425230" providerId="ADAL" clId="{C4CB4BC7-F13E-4E64-9DE6-9CAFB151D87E}" dt="2023-06-27T19:02:20.223" v="642" actId="14100"/>
          <ac:grpSpMkLst>
            <pc:docMk/>
            <pc:sldMk cId="1336057308" sldId="1366"/>
            <ac:grpSpMk id="4" creationId="{C2CA4BB5-C60E-62C9-5FEA-A164357BAC56}"/>
          </ac:grpSpMkLst>
        </pc:grpChg>
        <pc:picChg chg="mod">
          <ac:chgData name="Nguyen Binh" userId="acf7f2a7-1119-454a-99ee-b7b1d8425230" providerId="ADAL" clId="{C4CB4BC7-F13E-4E64-9DE6-9CAFB151D87E}" dt="2023-06-27T18:14:56.364" v="465" actId="164"/>
          <ac:picMkLst>
            <pc:docMk/>
            <pc:sldMk cId="1336057308" sldId="1366"/>
            <ac:picMk id="5" creationId="{4B5A567C-CDEB-47C9-EAD2-A157D5494A02}"/>
          </ac:picMkLst>
        </pc:picChg>
        <pc:picChg chg="add mod">
          <ac:chgData name="Nguyen Binh" userId="acf7f2a7-1119-454a-99ee-b7b1d8425230" providerId="ADAL" clId="{C4CB4BC7-F13E-4E64-9DE6-9CAFB151D87E}" dt="2023-06-27T19:02:26.767" v="644" actId="1076"/>
          <ac:picMkLst>
            <pc:docMk/>
            <pc:sldMk cId="1336057308" sldId="1366"/>
            <ac:picMk id="1026" creationId="{40E8A3C4-7955-0808-F4B1-45607F1238DC}"/>
          </ac:picMkLst>
        </pc:picChg>
      </pc:sldChg>
      <pc:sldChg chg="addSp delSp modSp add mod modAnim">
        <pc:chgData name="Nguyen Binh" userId="acf7f2a7-1119-454a-99ee-b7b1d8425230" providerId="ADAL" clId="{C4CB4BC7-F13E-4E64-9DE6-9CAFB151D87E}" dt="2023-06-28T14:31:09.959" v="4145" actId="20577"/>
        <pc:sldMkLst>
          <pc:docMk/>
          <pc:sldMk cId="4282950037" sldId="1367"/>
        </pc:sldMkLst>
        <pc:spChg chg="mod">
          <ac:chgData name="Nguyen Binh" userId="acf7f2a7-1119-454a-99ee-b7b1d8425230" providerId="ADAL" clId="{C4CB4BC7-F13E-4E64-9DE6-9CAFB151D87E}" dt="2023-06-28T14:21:42.806" v="4015" actId="20577"/>
          <ac:spMkLst>
            <pc:docMk/>
            <pc:sldMk cId="4282950037" sldId="1367"/>
            <ac:spMk id="2" creationId="{09C27194-50AD-7321-F15C-42B8C5C0F7A5}"/>
          </ac:spMkLst>
        </pc:spChg>
        <pc:spChg chg="mod">
          <ac:chgData name="Nguyen Binh" userId="acf7f2a7-1119-454a-99ee-b7b1d8425230" providerId="ADAL" clId="{C4CB4BC7-F13E-4E64-9DE6-9CAFB151D87E}" dt="2023-06-28T14:31:09.959" v="4145" actId="20577"/>
          <ac:spMkLst>
            <pc:docMk/>
            <pc:sldMk cId="4282950037" sldId="1367"/>
            <ac:spMk id="3" creationId="{E0C53595-00EC-53C8-BB36-A67173057444}"/>
          </ac:spMkLst>
        </pc:spChg>
        <pc:spChg chg="add mod">
          <ac:chgData name="Nguyen Binh" userId="acf7f2a7-1119-454a-99ee-b7b1d8425230" providerId="ADAL" clId="{C4CB4BC7-F13E-4E64-9DE6-9CAFB151D87E}" dt="2023-06-28T09:24:54.370" v="1611" actId="14100"/>
          <ac:spMkLst>
            <pc:docMk/>
            <pc:sldMk cId="4282950037" sldId="1367"/>
            <ac:spMk id="9" creationId="{D307C6B3-2F4F-5037-5486-EC53B1A0F201}"/>
          </ac:spMkLst>
        </pc:spChg>
        <pc:spChg chg="add mod">
          <ac:chgData name="Nguyen Binh" userId="acf7f2a7-1119-454a-99ee-b7b1d8425230" providerId="ADAL" clId="{C4CB4BC7-F13E-4E64-9DE6-9CAFB151D87E}" dt="2023-06-28T09:24:38.499" v="1609" actId="1076"/>
          <ac:spMkLst>
            <pc:docMk/>
            <pc:sldMk cId="4282950037" sldId="1367"/>
            <ac:spMk id="10" creationId="{253B6F69-A979-81F1-45BA-2E8DBFEE664F}"/>
          </ac:spMkLst>
        </pc:spChg>
        <pc:spChg chg="add mod">
          <ac:chgData name="Nguyen Binh" userId="acf7f2a7-1119-454a-99ee-b7b1d8425230" providerId="ADAL" clId="{C4CB4BC7-F13E-4E64-9DE6-9CAFB151D87E}" dt="2023-06-28T09:24:40.810" v="1610" actId="1076"/>
          <ac:spMkLst>
            <pc:docMk/>
            <pc:sldMk cId="4282950037" sldId="1367"/>
            <ac:spMk id="12" creationId="{FF381531-60EC-73F8-1DCC-1F58ACCDE437}"/>
          </ac:spMkLst>
        </pc:spChg>
        <pc:picChg chg="add mod">
          <ac:chgData name="Nguyen Binh" userId="acf7f2a7-1119-454a-99ee-b7b1d8425230" providerId="ADAL" clId="{C4CB4BC7-F13E-4E64-9DE6-9CAFB151D87E}" dt="2023-06-28T09:22:28.090" v="1514" actId="1076"/>
          <ac:picMkLst>
            <pc:docMk/>
            <pc:sldMk cId="4282950037" sldId="1367"/>
            <ac:picMk id="5" creationId="{4ABBB782-76AA-2B8E-B304-A25E80FC90F2}"/>
          </ac:picMkLst>
        </pc:picChg>
        <pc:picChg chg="del">
          <ac:chgData name="Nguyen Binh" userId="acf7f2a7-1119-454a-99ee-b7b1d8425230" providerId="ADAL" clId="{C4CB4BC7-F13E-4E64-9DE6-9CAFB151D87E}" dt="2023-06-27T12:22:15.427" v="82" actId="478"/>
          <ac:picMkLst>
            <pc:docMk/>
            <pc:sldMk cId="4282950037" sldId="1367"/>
            <ac:picMk id="5" creationId="{4B5A567C-CDEB-47C9-EAD2-A157D5494A02}"/>
          </ac:picMkLst>
        </pc:picChg>
      </pc:sldChg>
      <pc:sldChg chg="modSp add del mod">
        <pc:chgData name="Nguyen Binh" userId="acf7f2a7-1119-454a-99ee-b7b1d8425230" providerId="ADAL" clId="{C4CB4BC7-F13E-4E64-9DE6-9CAFB151D87E}" dt="2023-06-28T09:26:54.342" v="1676" actId="47"/>
        <pc:sldMkLst>
          <pc:docMk/>
          <pc:sldMk cId="2679261805" sldId="1368"/>
        </pc:sldMkLst>
        <pc:spChg chg="mod">
          <ac:chgData name="Nguyen Binh" userId="acf7f2a7-1119-454a-99ee-b7b1d8425230" providerId="ADAL" clId="{C4CB4BC7-F13E-4E64-9DE6-9CAFB151D87E}" dt="2023-06-27T19:00:03.683" v="587" actId="20577"/>
          <ac:spMkLst>
            <pc:docMk/>
            <pc:sldMk cId="2679261805" sldId="1368"/>
            <ac:spMk id="3" creationId="{E0C53595-00EC-53C8-BB36-A67173057444}"/>
          </ac:spMkLst>
        </pc:spChg>
      </pc:sldChg>
      <pc:sldChg chg="addSp delSp modSp add mod">
        <pc:chgData name="Nguyen Binh" userId="acf7f2a7-1119-454a-99ee-b7b1d8425230" providerId="ADAL" clId="{C4CB4BC7-F13E-4E64-9DE6-9CAFB151D87E}" dt="2023-07-01T21:50:09.524" v="6510" actId="14100"/>
        <pc:sldMkLst>
          <pc:docMk/>
          <pc:sldMk cId="393835010" sldId="1369"/>
        </pc:sldMkLst>
        <pc:spChg chg="del mod">
          <ac:chgData name="Nguyen Binh" userId="acf7f2a7-1119-454a-99ee-b7b1d8425230" providerId="ADAL" clId="{C4CB4BC7-F13E-4E64-9DE6-9CAFB151D87E}" dt="2023-06-29T18:12:11.740" v="6076" actId="478"/>
          <ac:spMkLst>
            <pc:docMk/>
            <pc:sldMk cId="393835010" sldId="1369"/>
            <ac:spMk id="2" creationId="{09C27194-50AD-7321-F15C-42B8C5C0F7A5}"/>
          </ac:spMkLst>
        </pc:spChg>
        <pc:spChg chg="mod">
          <ac:chgData name="Nguyen Binh" userId="acf7f2a7-1119-454a-99ee-b7b1d8425230" providerId="ADAL" clId="{C4CB4BC7-F13E-4E64-9DE6-9CAFB151D87E}" dt="2023-06-29T18:12:01.235" v="6075" actId="20577"/>
          <ac:spMkLst>
            <pc:docMk/>
            <pc:sldMk cId="393835010" sldId="1369"/>
            <ac:spMk id="3" creationId="{E0C53595-00EC-53C8-BB36-A67173057444}"/>
          </ac:spMkLst>
        </pc:spChg>
        <pc:spChg chg="add del mod">
          <ac:chgData name="Nguyen Binh" userId="acf7f2a7-1119-454a-99ee-b7b1d8425230" providerId="ADAL" clId="{C4CB4BC7-F13E-4E64-9DE6-9CAFB151D87E}" dt="2023-06-29T18:12:14.246" v="6077" actId="478"/>
          <ac:spMkLst>
            <pc:docMk/>
            <pc:sldMk cId="393835010" sldId="1369"/>
            <ac:spMk id="5" creationId="{CCAFEBCA-0578-F83A-E657-412F568AE698}"/>
          </ac:spMkLst>
        </pc:spChg>
        <pc:spChg chg="add mod">
          <ac:chgData name="Nguyen Binh" userId="acf7f2a7-1119-454a-99ee-b7b1d8425230" providerId="ADAL" clId="{C4CB4BC7-F13E-4E64-9DE6-9CAFB151D87E}" dt="2023-06-29T18:12:34.896" v="6119" actId="14100"/>
          <ac:spMkLst>
            <pc:docMk/>
            <pc:sldMk cId="393835010" sldId="1369"/>
            <ac:spMk id="9" creationId="{598FB90B-B458-3B00-8439-FB404159B1A4}"/>
          </ac:spMkLst>
        </pc:spChg>
        <pc:spChg chg="mod">
          <ac:chgData name="Nguyen Binh" userId="acf7f2a7-1119-454a-99ee-b7b1d8425230" providerId="ADAL" clId="{C4CB4BC7-F13E-4E64-9DE6-9CAFB151D87E}" dt="2023-07-01T21:49:32.652" v="6503" actId="1076"/>
          <ac:spMkLst>
            <pc:docMk/>
            <pc:sldMk cId="393835010" sldId="1369"/>
            <ac:spMk id="13" creationId="{1DE0160E-09DC-45DD-9160-BA7AAC1BBAF7}"/>
          </ac:spMkLst>
        </pc:spChg>
        <pc:spChg chg="mod">
          <ac:chgData name="Nguyen Binh" userId="acf7f2a7-1119-454a-99ee-b7b1d8425230" providerId="ADAL" clId="{C4CB4BC7-F13E-4E64-9DE6-9CAFB151D87E}" dt="2023-07-01T21:49:47.309" v="6504" actId="1076"/>
          <ac:spMkLst>
            <pc:docMk/>
            <pc:sldMk cId="393835010" sldId="1369"/>
            <ac:spMk id="37" creationId="{D3715585-CFDE-8267-0511-7E426CD40D43}"/>
          </ac:spMkLst>
        </pc:spChg>
        <pc:spChg chg="mod">
          <ac:chgData name="Nguyen Binh" userId="acf7f2a7-1119-454a-99ee-b7b1d8425230" providerId="ADAL" clId="{C4CB4BC7-F13E-4E64-9DE6-9CAFB151D87E}" dt="2023-07-01T21:49:47.309" v="6504" actId="1076"/>
          <ac:spMkLst>
            <pc:docMk/>
            <pc:sldMk cId="393835010" sldId="1369"/>
            <ac:spMk id="38" creationId="{3B5E77D4-CD5D-B3B3-B27A-51BD758F806A}"/>
          </ac:spMkLst>
        </pc:spChg>
        <pc:spChg chg="mod">
          <ac:chgData name="Nguyen Binh" userId="acf7f2a7-1119-454a-99ee-b7b1d8425230" providerId="ADAL" clId="{C4CB4BC7-F13E-4E64-9DE6-9CAFB151D87E}" dt="2023-07-01T21:49:47.309" v="6504" actId="1076"/>
          <ac:spMkLst>
            <pc:docMk/>
            <pc:sldMk cId="393835010" sldId="1369"/>
            <ac:spMk id="39" creationId="{418F65A6-CC5B-A09D-542C-5408377E59FC}"/>
          </ac:spMkLst>
        </pc:spChg>
        <pc:picChg chg="add del mod">
          <ac:chgData name="Nguyen Binh" userId="acf7f2a7-1119-454a-99ee-b7b1d8425230" providerId="ADAL" clId="{C4CB4BC7-F13E-4E64-9DE6-9CAFB151D87E}" dt="2023-06-28T12:14:20.354" v="2546" actId="478"/>
          <ac:picMkLst>
            <pc:docMk/>
            <pc:sldMk cId="393835010" sldId="1369"/>
            <ac:picMk id="4" creationId="{8757B838-0337-C026-53D9-0125C3DB84A3}"/>
          </ac:picMkLst>
        </pc:picChg>
        <pc:picChg chg="mod">
          <ac:chgData name="Nguyen Binh" userId="acf7f2a7-1119-454a-99ee-b7b1d8425230" providerId="ADAL" clId="{C4CB4BC7-F13E-4E64-9DE6-9CAFB151D87E}" dt="2023-07-01T21:49:07.858" v="6498" actId="1076"/>
          <ac:picMkLst>
            <pc:docMk/>
            <pc:sldMk cId="393835010" sldId="1369"/>
            <ac:picMk id="12" creationId="{E34443C4-EE49-267D-D934-C918DA3BE5BC}"/>
          </ac:picMkLst>
        </pc:picChg>
        <pc:picChg chg="mod">
          <ac:chgData name="Nguyen Binh" userId="acf7f2a7-1119-454a-99ee-b7b1d8425230" providerId="ADAL" clId="{C4CB4BC7-F13E-4E64-9DE6-9CAFB151D87E}" dt="2023-07-01T21:49:57.508" v="6507" actId="14100"/>
          <ac:picMkLst>
            <pc:docMk/>
            <pc:sldMk cId="393835010" sldId="1369"/>
            <ac:picMk id="40" creationId="{B18D6AA5-A2D8-8BD5-9309-033B36C59435}"/>
          </ac:picMkLst>
        </pc:picChg>
        <pc:picChg chg="mod">
          <ac:chgData name="Nguyen Binh" userId="acf7f2a7-1119-454a-99ee-b7b1d8425230" providerId="ADAL" clId="{C4CB4BC7-F13E-4E64-9DE6-9CAFB151D87E}" dt="2023-07-01T21:50:06.491" v="6509" actId="14100"/>
          <ac:picMkLst>
            <pc:docMk/>
            <pc:sldMk cId="393835010" sldId="1369"/>
            <ac:picMk id="41" creationId="{9CA60C01-0B58-B99E-FE8F-2CD03E574562}"/>
          </ac:picMkLst>
        </pc:picChg>
        <pc:picChg chg="mod">
          <ac:chgData name="Nguyen Binh" userId="acf7f2a7-1119-454a-99ee-b7b1d8425230" providerId="ADAL" clId="{C4CB4BC7-F13E-4E64-9DE6-9CAFB151D87E}" dt="2023-07-01T21:50:09.524" v="6510" actId="14100"/>
          <ac:picMkLst>
            <pc:docMk/>
            <pc:sldMk cId="393835010" sldId="1369"/>
            <ac:picMk id="43" creationId="{00829D78-FD5F-986A-F1B0-5B388FD1D8B3}"/>
          </ac:picMkLst>
        </pc:picChg>
        <pc:picChg chg="mod">
          <ac:chgData name="Nguyen Binh" userId="acf7f2a7-1119-454a-99ee-b7b1d8425230" providerId="ADAL" clId="{C4CB4BC7-F13E-4E64-9DE6-9CAFB151D87E}" dt="2023-07-01T21:49:59.484" v="6508" actId="14100"/>
          <ac:picMkLst>
            <pc:docMk/>
            <pc:sldMk cId="393835010" sldId="1369"/>
            <ac:picMk id="45" creationId="{38872B30-7D6D-91D4-273A-1B5691EEE7CE}"/>
          </ac:picMkLst>
        </pc:picChg>
        <pc:cxnChg chg="mod">
          <ac:chgData name="Nguyen Binh" userId="acf7f2a7-1119-454a-99ee-b7b1d8425230" providerId="ADAL" clId="{C4CB4BC7-F13E-4E64-9DE6-9CAFB151D87E}" dt="2023-07-01T21:49:47.309" v="6504" actId="1076"/>
          <ac:cxnSpMkLst>
            <pc:docMk/>
            <pc:sldMk cId="393835010" sldId="1369"/>
            <ac:cxnSpMk id="26" creationId="{4A021106-FE7B-D222-EE70-A023E67DBA6F}"/>
          </ac:cxnSpMkLst>
        </pc:cxnChg>
        <pc:cxnChg chg="mod">
          <ac:chgData name="Nguyen Binh" userId="acf7f2a7-1119-454a-99ee-b7b1d8425230" providerId="ADAL" clId="{C4CB4BC7-F13E-4E64-9DE6-9CAFB151D87E}" dt="2023-07-01T21:49:50.322" v="6505" actId="14100"/>
          <ac:cxnSpMkLst>
            <pc:docMk/>
            <pc:sldMk cId="393835010" sldId="1369"/>
            <ac:cxnSpMk id="31" creationId="{F9FF174E-C7FB-7C17-38D1-C98CDD8495D3}"/>
          </ac:cxnSpMkLst>
        </pc:cxnChg>
      </pc:sldChg>
      <pc:sldChg chg="addSp delSp modSp new mod">
        <pc:chgData name="Nguyen Binh" userId="acf7f2a7-1119-454a-99ee-b7b1d8425230" providerId="ADAL" clId="{C4CB4BC7-F13E-4E64-9DE6-9CAFB151D87E}" dt="2023-06-28T15:38:51.146" v="4902" actId="1076"/>
        <pc:sldMkLst>
          <pc:docMk/>
          <pc:sldMk cId="3068781098" sldId="1370"/>
        </pc:sldMkLst>
        <pc:spChg chg="mod">
          <ac:chgData name="Nguyen Binh" userId="acf7f2a7-1119-454a-99ee-b7b1d8425230" providerId="ADAL" clId="{C4CB4BC7-F13E-4E64-9DE6-9CAFB151D87E}" dt="2023-06-28T15:38:51.146" v="4902" actId="1076"/>
          <ac:spMkLst>
            <pc:docMk/>
            <pc:sldMk cId="3068781098" sldId="1370"/>
            <ac:spMk id="2" creationId="{E8F11D70-4FF5-B746-90C3-26263AD98F75}"/>
          </ac:spMkLst>
        </pc:spChg>
        <pc:spChg chg="mod">
          <ac:chgData name="Nguyen Binh" userId="acf7f2a7-1119-454a-99ee-b7b1d8425230" providerId="ADAL" clId="{C4CB4BC7-F13E-4E64-9DE6-9CAFB151D87E}" dt="2023-06-28T12:44:59.473" v="3160" actId="20577"/>
          <ac:spMkLst>
            <pc:docMk/>
            <pc:sldMk cId="3068781098" sldId="1370"/>
            <ac:spMk id="3" creationId="{411F9782-CEE1-3DCE-1ABB-B20F2D9B208A}"/>
          </ac:spMkLst>
        </pc:spChg>
        <pc:spChg chg="add mod">
          <ac:chgData name="Nguyen Binh" userId="acf7f2a7-1119-454a-99ee-b7b1d8425230" providerId="ADAL" clId="{C4CB4BC7-F13E-4E64-9DE6-9CAFB151D87E}" dt="2023-06-28T15:38:51.146" v="4902" actId="1076"/>
          <ac:spMkLst>
            <pc:docMk/>
            <pc:sldMk cId="3068781098" sldId="1370"/>
            <ac:spMk id="5" creationId="{0773CC27-4C84-3EBA-6C82-FD360BD91CEE}"/>
          </ac:spMkLst>
        </pc:spChg>
        <pc:graphicFrameChg chg="add mod">
          <ac:chgData name="Nguyen Binh" userId="acf7f2a7-1119-454a-99ee-b7b1d8425230" providerId="ADAL" clId="{C4CB4BC7-F13E-4E64-9DE6-9CAFB151D87E}" dt="2023-06-28T15:38:51.146" v="4902" actId="1076"/>
          <ac:graphicFrameMkLst>
            <pc:docMk/>
            <pc:sldMk cId="3068781098" sldId="1370"/>
            <ac:graphicFrameMk id="4" creationId="{9662225A-A887-8D78-91E4-16E1AC4A00F1}"/>
          </ac:graphicFrameMkLst>
        </pc:graphicFrameChg>
        <pc:graphicFrameChg chg="add del mod">
          <ac:chgData name="Nguyen Binh" userId="acf7f2a7-1119-454a-99ee-b7b1d8425230" providerId="ADAL" clId="{C4CB4BC7-F13E-4E64-9DE6-9CAFB151D87E}" dt="2023-06-28T09:57:36.352" v="2181" actId="478"/>
          <ac:graphicFrameMkLst>
            <pc:docMk/>
            <pc:sldMk cId="3068781098" sldId="1370"/>
            <ac:graphicFrameMk id="6" creationId="{1D795081-7F45-8C62-64EC-D21DED989424}"/>
          </ac:graphicFrameMkLst>
        </pc:graphicFrameChg>
        <pc:picChg chg="add del mod">
          <ac:chgData name="Nguyen Binh" userId="acf7f2a7-1119-454a-99ee-b7b1d8425230" providerId="ADAL" clId="{C4CB4BC7-F13E-4E64-9DE6-9CAFB151D87E}" dt="2023-06-28T10:05:23.720" v="2323" actId="478"/>
          <ac:picMkLst>
            <pc:docMk/>
            <pc:sldMk cId="3068781098" sldId="1370"/>
            <ac:picMk id="7" creationId="{F1D2EEBC-C437-5AF6-649B-1093E5D3A998}"/>
          </ac:picMkLst>
        </pc:picChg>
        <pc:picChg chg="add mod">
          <ac:chgData name="Nguyen Binh" userId="acf7f2a7-1119-454a-99ee-b7b1d8425230" providerId="ADAL" clId="{C4CB4BC7-F13E-4E64-9DE6-9CAFB151D87E}" dt="2023-06-28T12:44:40.426" v="3157" actId="14100"/>
          <ac:picMkLst>
            <pc:docMk/>
            <pc:sldMk cId="3068781098" sldId="1370"/>
            <ac:picMk id="8" creationId="{B9B43F83-C9E4-3643-1C9A-FAC553E69AB5}"/>
          </ac:picMkLst>
        </pc:picChg>
        <pc:picChg chg="add mod">
          <ac:chgData name="Nguyen Binh" userId="acf7f2a7-1119-454a-99ee-b7b1d8425230" providerId="ADAL" clId="{C4CB4BC7-F13E-4E64-9DE6-9CAFB151D87E}" dt="2023-06-28T12:44:40.426" v="3157" actId="14100"/>
          <ac:picMkLst>
            <pc:docMk/>
            <pc:sldMk cId="3068781098" sldId="1370"/>
            <ac:picMk id="9" creationId="{53541C57-1F08-6BE8-C00B-9DD52CF2882C}"/>
          </ac:picMkLst>
        </pc:picChg>
      </pc:sldChg>
      <pc:sldChg chg="modSp new del mod">
        <pc:chgData name="Nguyen Binh" userId="acf7f2a7-1119-454a-99ee-b7b1d8425230" providerId="ADAL" clId="{C4CB4BC7-F13E-4E64-9DE6-9CAFB151D87E}" dt="2023-06-29T18:03:32.484" v="5916" actId="47"/>
        <pc:sldMkLst>
          <pc:docMk/>
          <pc:sldMk cId="2587501890" sldId="1371"/>
        </pc:sldMkLst>
        <pc:spChg chg="mod">
          <ac:chgData name="Nguyen Binh" userId="acf7f2a7-1119-454a-99ee-b7b1d8425230" providerId="ADAL" clId="{C4CB4BC7-F13E-4E64-9DE6-9CAFB151D87E}" dt="2023-06-27T19:00:56.828" v="614" actId="20577"/>
          <ac:spMkLst>
            <pc:docMk/>
            <pc:sldMk cId="2587501890" sldId="1371"/>
            <ac:spMk id="3" creationId="{813A507E-8FEC-1D95-41B2-B12A8FEF4959}"/>
          </ac:spMkLst>
        </pc:spChg>
      </pc:sldChg>
      <pc:sldChg chg="addSp delSp modSp new mod modAnim">
        <pc:chgData name="Nguyen Binh" userId="acf7f2a7-1119-454a-99ee-b7b1d8425230" providerId="ADAL" clId="{C4CB4BC7-F13E-4E64-9DE6-9CAFB151D87E}" dt="2023-06-28T12:45:41.029" v="3164"/>
        <pc:sldMkLst>
          <pc:docMk/>
          <pc:sldMk cId="780979779" sldId="1372"/>
        </pc:sldMkLst>
        <pc:spChg chg="mod">
          <ac:chgData name="Nguyen Binh" userId="acf7f2a7-1119-454a-99ee-b7b1d8425230" providerId="ADAL" clId="{C4CB4BC7-F13E-4E64-9DE6-9CAFB151D87E}" dt="2023-06-28T12:34:21.771" v="3018" actId="1076"/>
          <ac:spMkLst>
            <pc:docMk/>
            <pc:sldMk cId="780979779" sldId="1372"/>
            <ac:spMk id="2" creationId="{BD58D48E-122D-4693-26B7-66218B03C12C}"/>
          </ac:spMkLst>
        </pc:spChg>
        <pc:spChg chg="mod">
          <ac:chgData name="Nguyen Binh" userId="acf7f2a7-1119-454a-99ee-b7b1d8425230" providerId="ADAL" clId="{C4CB4BC7-F13E-4E64-9DE6-9CAFB151D87E}" dt="2023-06-27T19:01:15.298" v="618" actId="20577"/>
          <ac:spMkLst>
            <pc:docMk/>
            <pc:sldMk cId="780979779" sldId="1372"/>
            <ac:spMk id="3" creationId="{898601FB-2A75-D092-A27F-F1C2C0384A39}"/>
          </ac:spMkLst>
        </pc:spChg>
        <pc:spChg chg="add mod">
          <ac:chgData name="Nguyen Binh" userId="acf7f2a7-1119-454a-99ee-b7b1d8425230" providerId="ADAL" clId="{C4CB4BC7-F13E-4E64-9DE6-9CAFB151D87E}" dt="2023-06-28T12:34:21.771" v="3018" actId="1076"/>
          <ac:spMkLst>
            <pc:docMk/>
            <pc:sldMk cId="780979779" sldId="1372"/>
            <ac:spMk id="7" creationId="{DE056E73-6577-F015-E254-636FB8743EB1}"/>
          </ac:spMkLst>
        </pc:spChg>
        <pc:spChg chg="add del mod">
          <ac:chgData name="Nguyen Binh" userId="acf7f2a7-1119-454a-99ee-b7b1d8425230" providerId="ADAL" clId="{C4CB4BC7-F13E-4E64-9DE6-9CAFB151D87E}" dt="2023-06-28T12:38:59.546" v="3106" actId="478"/>
          <ac:spMkLst>
            <pc:docMk/>
            <pc:sldMk cId="780979779" sldId="1372"/>
            <ac:spMk id="10" creationId="{1A3E400E-0346-C619-BBC4-D1D35AE558F0}"/>
          </ac:spMkLst>
        </pc:spChg>
        <pc:spChg chg="add mod">
          <ac:chgData name="Nguyen Binh" userId="acf7f2a7-1119-454a-99ee-b7b1d8425230" providerId="ADAL" clId="{C4CB4BC7-F13E-4E64-9DE6-9CAFB151D87E}" dt="2023-06-28T12:38:57.914" v="3105" actId="1076"/>
          <ac:spMkLst>
            <pc:docMk/>
            <pc:sldMk cId="780979779" sldId="1372"/>
            <ac:spMk id="13" creationId="{474B9EB1-0C9A-3B4F-AD7E-EDE9EE1A26F5}"/>
          </ac:spMkLst>
        </pc:spChg>
        <pc:spChg chg="add mod">
          <ac:chgData name="Nguyen Binh" userId="acf7f2a7-1119-454a-99ee-b7b1d8425230" providerId="ADAL" clId="{C4CB4BC7-F13E-4E64-9DE6-9CAFB151D87E}" dt="2023-06-28T12:42:04.154" v="3139" actId="20577"/>
          <ac:spMkLst>
            <pc:docMk/>
            <pc:sldMk cId="780979779" sldId="1372"/>
            <ac:spMk id="16" creationId="{397C2DDA-9C42-9EB5-BC56-A33D8ECB5533}"/>
          </ac:spMkLst>
        </pc:spChg>
        <pc:spChg chg="add mod">
          <ac:chgData name="Nguyen Binh" userId="acf7f2a7-1119-454a-99ee-b7b1d8425230" providerId="ADAL" clId="{C4CB4BC7-F13E-4E64-9DE6-9CAFB151D87E}" dt="2023-06-28T12:42:31.289" v="3147" actId="1076"/>
          <ac:spMkLst>
            <pc:docMk/>
            <pc:sldMk cId="780979779" sldId="1372"/>
            <ac:spMk id="20" creationId="{7302B37B-40BB-CA53-53EF-A386D97BF50B}"/>
          </ac:spMkLst>
        </pc:spChg>
        <pc:picChg chg="add del mod">
          <ac:chgData name="Nguyen Binh" userId="acf7f2a7-1119-454a-99ee-b7b1d8425230" providerId="ADAL" clId="{C4CB4BC7-F13E-4E64-9DE6-9CAFB151D87E}" dt="2023-06-28T12:35:13.906" v="3033" actId="21"/>
          <ac:picMkLst>
            <pc:docMk/>
            <pc:sldMk cId="780979779" sldId="1372"/>
            <ac:picMk id="4" creationId="{90666E25-CB92-EB7F-6946-B48A93E3E8F2}"/>
          </ac:picMkLst>
        </pc:picChg>
        <pc:picChg chg="add del mod">
          <ac:chgData name="Nguyen Binh" userId="acf7f2a7-1119-454a-99ee-b7b1d8425230" providerId="ADAL" clId="{C4CB4BC7-F13E-4E64-9DE6-9CAFB151D87E}" dt="2023-06-28T12:35:09.792" v="3031" actId="21"/>
          <ac:picMkLst>
            <pc:docMk/>
            <pc:sldMk cId="780979779" sldId="1372"/>
            <ac:picMk id="5" creationId="{AA1D05D5-0488-B42F-0EF2-FE2F71F54003}"/>
          </ac:picMkLst>
        </pc:picChg>
        <pc:picChg chg="add mod">
          <ac:chgData name="Nguyen Binh" userId="acf7f2a7-1119-454a-99ee-b7b1d8425230" providerId="ADAL" clId="{C4CB4BC7-F13E-4E64-9DE6-9CAFB151D87E}" dt="2023-06-28T12:36:39.698" v="3051" actId="1076"/>
          <ac:picMkLst>
            <pc:docMk/>
            <pc:sldMk cId="780979779" sldId="1372"/>
            <ac:picMk id="8" creationId="{0AB91AAC-7C83-70FD-0FCC-98F7495C617B}"/>
          </ac:picMkLst>
        </pc:picChg>
        <pc:picChg chg="add mod">
          <ac:chgData name="Nguyen Binh" userId="acf7f2a7-1119-454a-99ee-b7b1d8425230" providerId="ADAL" clId="{C4CB4BC7-F13E-4E64-9DE6-9CAFB151D87E}" dt="2023-06-28T12:37:02.910" v="3056" actId="1076"/>
          <ac:picMkLst>
            <pc:docMk/>
            <pc:sldMk cId="780979779" sldId="1372"/>
            <ac:picMk id="11" creationId="{9F1BD699-B14D-55A7-B0FB-BCD7BEC715D0}"/>
          </ac:picMkLst>
        </pc:picChg>
        <pc:picChg chg="add mod modCrop">
          <ac:chgData name="Nguyen Binh" userId="acf7f2a7-1119-454a-99ee-b7b1d8425230" providerId="ADAL" clId="{C4CB4BC7-F13E-4E64-9DE6-9CAFB151D87E}" dt="2023-06-28T12:36:34.883" v="3050" actId="14100"/>
          <ac:picMkLst>
            <pc:docMk/>
            <pc:sldMk cId="780979779" sldId="1372"/>
            <ac:picMk id="14" creationId="{0F1EA398-92B2-A69A-8BCB-DE9C5F147C39}"/>
          </ac:picMkLst>
        </pc:picChg>
        <pc:picChg chg="add mod modCrop">
          <ac:chgData name="Nguyen Binh" userId="acf7f2a7-1119-454a-99ee-b7b1d8425230" providerId="ADAL" clId="{C4CB4BC7-F13E-4E64-9DE6-9CAFB151D87E}" dt="2023-06-28T12:41:51.570" v="3125" actId="1076"/>
          <ac:picMkLst>
            <pc:docMk/>
            <pc:sldMk cId="780979779" sldId="1372"/>
            <ac:picMk id="17" creationId="{74648DEC-D036-C5BF-0BF4-AC6F7AF7FE71}"/>
          </ac:picMkLst>
        </pc:picChg>
        <pc:picChg chg="add mod modCrop">
          <ac:chgData name="Nguyen Binh" userId="acf7f2a7-1119-454a-99ee-b7b1d8425230" providerId="ADAL" clId="{C4CB4BC7-F13E-4E64-9DE6-9CAFB151D87E}" dt="2023-06-28T12:41:46.066" v="3123" actId="1076"/>
          <ac:picMkLst>
            <pc:docMk/>
            <pc:sldMk cId="780979779" sldId="1372"/>
            <ac:picMk id="18" creationId="{5428902E-BD99-7C2D-9B95-2E06FF1D8708}"/>
          </ac:picMkLst>
        </pc:picChg>
        <pc:picChg chg="add mod modCrop">
          <ac:chgData name="Nguyen Binh" userId="acf7f2a7-1119-454a-99ee-b7b1d8425230" providerId="ADAL" clId="{C4CB4BC7-F13E-4E64-9DE6-9CAFB151D87E}" dt="2023-06-28T12:41:36.746" v="3118" actId="1076"/>
          <ac:picMkLst>
            <pc:docMk/>
            <pc:sldMk cId="780979779" sldId="1372"/>
            <ac:picMk id="19" creationId="{2B3687CA-D62C-6127-F091-8B4128B105A1}"/>
          </ac:picMkLst>
        </pc:picChg>
      </pc:sldChg>
      <pc:sldChg chg="addSp delSp modSp new mod modAnim">
        <pc:chgData name="Nguyen Binh" userId="acf7f2a7-1119-454a-99ee-b7b1d8425230" providerId="ADAL" clId="{C4CB4BC7-F13E-4E64-9DE6-9CAFB151D87E}" dt="2023-07-03T02:40:14.343" v="8200" actId="1076"/>
        <pc:sldMkLst>
          <pc:docMk/>
          <pc:sldMk cId="2113117723" sldId="1373"/>
        </pc:sldMkLst>
        <pc:spChg chg="del">
          <ac:chgData name="Nguyen Binh" userId="acf7f2a7-1119-454a-99ee-b7b1d8425230" providerId="ADAL" clId="{C4CB4BC7-F13E-4E64-9DE6-9CAFB151D87E}" dt="2023-06-29T18:05:05.785" v="5937" actId="478"/>
          <ac:spMkLst>
            <pc:docMk/>
            <pc:sldMk cId="2113117723" sldId="1373"/>
            <ac:spMk id="2" creationId="{95D6B835-0C8F-406B-FBDA-1B1A91D7FA95}"/>
          </ac:spMkLst>
        </pc:spChg>
        <pc:spChg chg="mod">
          <ac:chgData name="Nguyen Binh" userId="acf7f2a7-1119-454a-99ee-b7b1d8425230" providerId="ADAL" clId="{C4CB4BC7-F13E-4E64-9DE6-9CAFB151D87E}" dt="2023-07-01T22:47:34.396" v="7870" actId="20577"/>
          <ac:spMkLst>
            <pc:docMk/>
            <pc:sldMk cId="2113117723" sldId="1373"/>
            <ac:spMk id="3" creationId="{2B6D996A-1F15-5BBD-65A4-BF70AD8229A5}"/>
          </ac:spMkLst>
        </pc:spChg>
        <pc:spChg chg="add mod">
          <ac:chgData name="Nguyen Binh" userId="acf7f2a7-1119-454a-99ee-b7b1d8425230" providerId="ADAL" clId="{C4CB4BC7-F13E-4E64-9DE6-9CAFB151D87E}" dt="2023-06-29T18:07:37.281" v="5959" actId="14100"/>
          <ac:spMkLst>
            <pc:docMk/>
            <pc:sldMk cId="2113117723" sldId="1373"/>
            <ac:spMk id="6" creationId="{BC4923F2-3809-BF0A-8EA2-49AFC81DB2C6}"/>
          </ac:spMkLst>
        </pc:spChg>
        <pc:spChg chg="add mod">
          <ac:chgData name="Nguyen Binh" userId="acf7f2a7-1119-454a-99ee-b7b1d8425230" providerId="ADAL" clId="{C4CB4BC7-F13E-4E64-9DE6-9CAFB151D87E}" dt="2023-07-01T22:16:05.495" v="6534" actId="1076"/>
          <ac:spMkLst>
            <pc:docMk/>
            <pc:sldMk cId="2113117723" sldId="1373"/>
            <ac:spMk id="7" creationId="{9982C9EA-0DEE-93F0-68E3-060A3103981A}"/>
          </ac:spMkLst>
        </pc:spChg>
        <pc:spChg chg="add mod">
          <ac:chgData name="Nguyen Binh" userId="acf7f2a7-1119-454a-99ee-b7b1d8425230" providerId="ADAL" clId="{C4CB4BC7-F13E-4E64-9DE6-9CAFB151D87E}" dt="2023-06-29T18:14:16.450" v="6130" actId="1076"/>
          <ac:spMkLst>
            <pc:docMk/>
            <pc:sldMk cId="2113117723" sldId="1373"/>
            <ac:spMk id="8" creationId="{2FE9485B-7795-6133-21A0-61FE09CA2B05}"/>
          </ac:spMkLst>
        </pc:spChg>
        <pc:graphicFrameChg chg="add mod modGraphic">
          <ac:chgData name="Nguyen Binh" userId="acf7f2a7-1119-454a-99ee-b7b1d8425230" providerId="ADAL" clId="{C4CB4BC7-F13E-4E64-9DE6-9CAFB151D87E}" dt="2023-07-01T22:17:39.769" v="6550" actId="6549"/>
          <ac:graphicFrameMkLst>
            <pc:docMk/>
            <pc:sldMk cId="2113117723" sldId="1373"/>
            <ac:graphicFrameMk id="10" creationId="{94DE1896-96FD-6659-2094-34B41B1AE2E2}"/>
          </ac:graphicFrameMkLst>
        </pc:graphicFrameChg>
        <pc:graphicFrameChg chg="add del mod">
          <ac:chgData name="Nguyen Binh" userId="acf7f2a7-1119-454a-99ee-b7b1d8425230" providerId="ADAL" clId="{C4CB4BC7-F13E-4E64-9DE6-9CAFB151D87E}" dt="2023-06-29T18:55:44.942" v="6196"/>
          <ac:graphicFrameMkLst>
            <pc:docMk/>
            <pc:sldMk cId="2113117723" sldId="1373"/>
            <ac:graphicFrameMk id="17" creationId="{F0EA9F03-E349-CCDB-1119-CEA9A36D55E9}"/>
          </ac:graphicFrameMkLst>
        </pc:graphicFrameChg>
        <pc:graphicFrameChg chg="add del mod">
          <ac:chgData name="Nguyen Binh" userId="acf7f2a7-1119-454a-99ee-b7b1d8425230" providerId="ADAL" clId="{C4CB4BC7-F13E-4E64-9DE6-9CAFB151D87E}" dt="2023-06-29T18:56:08.640" v="6200" actId="478"/>
          <ac:graphicFrameMkLst>
            <pc:docMk/>
            <pc:sldMk cId="2113117723" sldId="1373"/>
            <ac:graphicFrameMk id="18" creationId="{E3183EBB-43BF-03A1-CDE0-6903578B4D63}"/>
          </ac:graphicFrameMkLst>
        </pc:graphicFrameChg>
        <pc:graphicFrameChg chg="add del mod">
          <ac:chgData name="Nguyen Binh" userId="acf7f2a7-1119-454a-99ee-b7b1d8425230" providerId="ADAL" clId="{C4CB4BC7-F13E-4E64-9DE6-9CAFB151D87E}" dt="2023-06-29T18:56:08.991" v="6203"/>
          <ac:graphicFrameMkLst>
            <pc:docMk/>
            <pc:sldMk cId="2113117723" sldId="1373"/>
            <ac:graphicFrameMk id="19" creationId="{74D984AC-0BDE-261A-E068-5BF5B7A7D7E3}"/>
          </ac:graphicFrameMkLst>
        </pc:graphicFrameChg>
        <pc:graphicFrameChg chg="add mod modGraphic">
          <ac:chgData name="Nguyen Binh" userId="acf7f2a7-1119-454a-99ee-b7b1d8425230" providerId="ADAL" clId="{C4CB4BC7-F13E-4E64-9DE6-9CAFB151D87E}" dt="2023-07-03T02:40:08.965" v="8198" actId="1076"/>
          <ac:graphicFrameMkLst>
            <pc:docMk/>
            <pc:sldMk cId="2113117723" sldId="1373"/>
            <ac:graphicFrameMk id="20" creationId="{BC08FCFF-8938-87D3-181B-9921FAB18471}"/>
          </ac:graphicFrameMkLst>
        </pc:graphicFrameChg>
        <pc:graphicFrameChg chg="add mod modGraphic">
          <ac:chgData name="Nguyen Binh" userId="acf7f2a7-1119-454a-99ee-b7b1d8425230" providerId="ADAL" clId="{C4CB4BC7-F13E-4E64-9DE6-9CAFB151D87E}" dt="2023-07-03T02:40:12.150" v="8199" actId="1076"/>
          <ac:graphicFrameMkLst>
            <pc:docMk/>
            <pc:sldMk cId="2113117723" sldId="1373"/>
            <ac:graphicFrameMk id="21" creationId="{3F34696E-DBF3-3226-6F39-806AF219A41D}"/>
          </ac:graphicFrameMkLst>
        </pc:graphicFrameChg>
        <pc:graphicFrameChg chg="add del mod">
          <ac:chgData name="Nguyen Binh" userId="acf7f2a7-1119-454a-99ee-b7b1d8425230" providerId="ADAL" clId="{C4CB4BC7-F13E-4E64-9DE6-9CAFB151D87E}" dt="2023-06-29T19:06:43.592" v="6219"/>
          <ac:graphicFrameMkLst>
            <pc:docMk/>
            <pc:sldMk cId="2113117723" sldId="1373"/>
            <ac:graphicFrameMk id="22" creationId="{4438F6F5-233A-88A9-FCC8-AD04891C5E80}"/>
          </ac:graphicFrameMkLst>
        </pc:graphicFrameChg>
        <pc:graphicFrameChg chg="add del mod modGraphic">
          <ac:chgData name="Nguyen Binh" userId="acf7f2a7-1119-454a-99ee-b7b1d8425230" providerId="ADAL" clId="{C4CB4BC7-F13E-4E64-9DE6-9CAFB151D87E}" dt="2023-06-29T19:19:30.611" v="6264" actId="478"/>
          <ac:graphicFrameMkLst>
            <pc:docMk/>
            <pc:sldMk cId="2113117723" sldId="1373"/>
            <ac:graphicFrameMk id="23" creationId="{46F33F1F-D5BF-0567-4C39-C6E16409BB9A}"/>
          </ac:graphicFrameMkLst>
        </pc:graphicFrameChg>
        <pc:graphicFrameChg chg="add del mod">
          <ac:chgData name="Nguyen Binh" userId="acf7f2a7-1119-454a-99ee-b7b1d8425230" providerId="ADAL" clId="{C4CB4BC7-F13E-4E64-9DE6-9CAFB151D87E}" dt="2023-06-29T19:19:31.223" v="6267"/>
          <ac:graphicFrameMkLst>
            <pc:docMk/>
            <pc:sldMk cId="2113117723" sldId="1373"/>
            <ac:graphicFrameMk id="24" creationId="{DAB5323B-7281-AA91-7E8A-C6F2647F3B97}"/>
          </ac:graphicFrameMkLst>
        </pc:graphicFrameChg>
        <pc:graphicFrameChg chg="add mod modGraphic">
          <ac:chgData name="Nguyen Binh" userId="acf7f2a7-1119-454a-99ee-b7b1d8425230" providerId="ADAL" clId="{C4CB4BC7-F13E-4E64-9DE6-9CAFB151D87E}" dt="2023-07-01T22:15:43.083" v="6529" actId="2165"/>
          <ac:graphicFrameMkLst>
            <pc:docMk/>
            <pc:sldMk cId="2113117723" sldId="1373"/>
            <ac:graphicFrameMk id="25" creationId="{B9186F86-8792-B11B-17A5-0CA7065325BC}"/>
          </ac:graphicFrameMkLst>
        </pc:graphicFrameChg>
        <pc:picChg chg="mod">
          <ac:chgData name="Nguyen Binh" userId="acf7f2a7-1119-454a-99ee-b7b1d8425230" providerId="ADAL" clId="{C4CB4BC7-F13E-4E64-9DE6-9CAFB151D87E}" dt="2023-07-03T02:40:14.343" v="8200" actId="1076"/>
          <ac:picMkLst>
            <pc:docMk/>
            <pc:sldMk cId="2113117723" sldId="1373"/>
            <ac:picMk id="2" creationId="{70A06152-2EAF-4A3A-18F3-CC5668C52169}"/>
          </ac:picMkLst>
        </pc:picChg>
        <pc:picChg chg="add del mod">
          <ac:chgData name="Nguyen Binh" userId="acf7f2a7-1119-454a-99ee-b7b1d8425230" providerId="ADAL" clId="{C4CB4BC7-F13E-4E64-9DE6-9CAFB151D87E}" dt="2023-07-01T22:11:08.295" v="6511" actId="478"/>
          <ac:picMkLst>
            <pc:docMk/>
            <pc:sldMk cId="2113117723" sldId="1373"/>
            <ac:picMk id="2" creationId="{EC89E865-EA16-25E7-8EDC-9830FB49098D}"/>
          </ac:picMkLst>
        </pc:picChg>
        <pc:picChg chg="add mod">
          <ac:chgData name="Nguyen Binh" userId="acf7f2a7-1119-454a-99ee-b7b1d8425230" providerId="ADAL" clId="{C4CB4BC7-F13E-4E64-9DE6-9CAFB151D87E}" dt="2023-07-02T11:50:51.220" v="7888" actId="1076"/>
          <ac:picMkLst>
            <pc:docMk/>
            <pc:sldMk cId="2113117723" sldId="1373"/>
            <ac:picMk id="4" creationId="{EFB6AE3A-EDC2-8178-41D3-B5FA421A3EDA}"/>
          </ac:picMkLst>
        </pc:picChg>
        <pc:picChg chg="add del mod">
          <ac:chgData name="Nguyen Binh" userId="acf7f2a7-1119-454a-99ee-b7b1d8425230" providerId="ADAL" clId="{C4CB4BC7-F13E-4E64-9DE6-9CAFB151D87E}" dt="2023-07-01T22:17:04.765" v="6541" actId="478"/>
          <ac:picMkLst>
            <pc:docMk/>
            <pc:sldMk cId="2113117723" sldId="1373"/>
            <ac:picMk id="5" creationId="{A00241B4-EF05-49EB-451D-8E1887F8B0BA}"/>
          </ac:picMkLst>
        </pc:picChg>
        <pc:picChg chg="add mod">
          <ac:chgData name="Nguyen Binh" userId="acf7f2a7-1119-454a-99ee-b7b1d8425230" providerId="ADAL" clId="{C4CB4BC7-F13E-4E64-9DE6-9CAFB151D87E}" dt="2023-07-01T22:17:13.747" v="6547" actId="14100"/>
          <ac:picMkLst>
            <pc:docMk/>
            <pc:sldMk cId="2113117723" sldId="1373"/>
            <ac:picMk id="9" creationId="{6261C538-1E9F-E722-2DD5-8D3F1207917B}"/>
          </ac:picMkLst>
        </pc:picChg>
        <pc:picChg chg="add del mod">
          <ac:chgData name="Nguyen Binh" userId="acf7f2a7-1119-454a-99ee-b7b1d8425230" providerId="ADAL" clId="{C4CB4BC7-F13E-4E64-9DE6-9CAFB151D87E}" dt="2023-06-29T18:14:22.339" v="6132" actId="478"/>
          <ac:picMkLst>
            <pc:docMk/>
            <pc:sldMk cId="2113117723" sldId="1373"/>
            <ac:picMk id="9" creationId="{72D696A9-B277-DB61-AFA7-A48049C9D57D}"/>
          </ac:picMkLst>
        </pc:picChg>
        <pc:picChg chg="add del mod">
          <ac:chgData name="Nguyen Binh" userId="acf7f2a7-1119-454a-99ee-b7b1d8425230" providerId="ADAL" clId="{C4CB4BC7-F13E-4E64-9DE6-9CAFB151D87E}" dt="2023-06-29T18:24:43.602" v="6173" actId="478"/>
          <ac:picMkLst>
            <pc:docMk/>
            <pc:sldMk cId="2113117723" sldId="1373"/>
            <ac:picMk id="10" creationId="{BEC627A7-723A-1DEA-7D55-6D2BFBEEA8A5}"/>
          </ac:picMkLst>
        </pc:picChg>
        <pc:picChg chg="add del mod">
          <ac:chgData name="Nguyen Binh" userId="acf7f2a7-1119-454a-99ee-b7b1d8425230" providerId="ADAL" clId="{C4CB4BC7-F13E-4E64-9DE6-9CAFB151D87E}" dt="2023-06-29T18:23:10.932" v="6160" actId="478"/>
          <ac:picMkLst>
            <pc:docMk/>
            <pc:sldMk cId="2113117723" sldId="1373"/>
            <ac:picMk id="11" creationId="{997C1963-9283-F8F7-AF3F-EC64A6638DCA}"/>
          </ac:picMkLst>
        </pc:picChg>
        <pc:picChg chg="add del mod">
          <ac:chgData name="Nguyen Binh" userId="acf7f2a7-1119-454a-99ee-b7b1d8425230" providerId="ADAL" clId="{C4CB4BC7-F13E-4E64-9DE6-9CAFB151D87E}" dt="2023-06-29T18:23:14.524" v="6163" actId="478"/>
          <ac:picMkLst>
            <pc:docMk/>
            <pc:sldMk cId="2113117723" sldId="1373"/>
            <ac:picMk id="12" creationId="{11FF433D-0326-FEA5-C2F2-0287482C6FA0}"/>
          </ac:picMkLst>
        </pc:picChg>
        <pc:picChg chg="add del mod">
          <ac:chgData name="Nguyen Binh" userId="acf7f2a7-1119-454a-99ee-b7b1d8425230" providerId="ADAL" clId="{C4CB4BC7-F13E-4E64-9DE6-9CAFB151D87E}" dt="2023-07-01T09:44:46.026" v="6320" actId="478"/>
          <ac:picMkLst>
            <pc:docMk/>
            <pc:sldMk cId="2113117723" sldId="1373"/>
            <ac:picMk id="13" creationId="{1CE310A8-20C1-13FB-DA00-2AC28CE26202}"/>
          </ac:picMkLst>
        </pc:picChg>
        <pc:picChg chg="add del mod">
          <ac:chgData name="Nguyen Binh" userId="acf7f2a7-1119-454a-99ee-b7b1d8425230" providerId="ADAL" clId="{C4CB4BC7-F13E-4E64-9DE6-9CAFB151D87E}" dt="2023-06-29T18:24:42.105" v="6171"/>
          <ac:picMkLst>
            <pc:docMk/>
            <pc:sldMk cId="2113117723" sldId="1373"/>
            <ac:picMk id="14" creationId="{1431B270-6918-04BB-BDF7-EF6D5A687AEA}"/>
          </ac:picMkLst>
        </pc:picChg>
        <pc:picChg chg="add del mod">
          <ac:chgData name="Nguyen Binh" userId="acf7f2a7-1119-454a-99ee-b7b1d8425230" providerId="ADAL" clId="{C4CB4BC7-F13E-4E64-9DE6-9CAFB151D87E}" dt="2023-07-01T22:13:25.500" v="6518" actId="478"/>
          <ac:picMkLst>
            <pc:docMk/>
            <pc:sldMk cId="2113117723" sldId="1373"/>
            <ac:picMk id="15" creationId="{D68AD52C-46C7-56DE-FA5C-F9A305371794}"/>
          </ac:picMkLst>
        </pc:picChg>
        <pc:picChg chg="add del mod">
          <ac:chgData name="Nguyen Binh" userId="acf7f2a7-1119-454a-99ee-b7b1d8425230" providerId="ADAL" clId="{C4CB4BC7-F13E-4E64-9DE6-9CAFB151D87E}" dt="2023-06-29T18:28:56.975" v="6192" actId="478"/>
          <ac:picMkLst>
            <pc:docMk/>
            <pc:sldMk cId="2113117723" sldId="1373"/>
            <ac:picMk id="16" creationId="{EB05AED7-7A3C-A677-779C-B64F4C62237B}"/>
          </ac:picMkLst>
        </pc:picChg>
        <pc:cxnChg chg="add del">
          <ac:chgData name="Nguyen Binh" userId="acf7f2a7-1119-454a-99ee-b7b1d8425230" providerId="ADAL" clId="{C4CB4BC7-F13E-4E64-9DE6-9CAFB151D87E}" dt="2023-06-29T18:05:42.755" v="5939" actId="11529"/>
          <ac:cxnSpMkLst>
            <pc:docMk/>
            <pc:sldMk cId="2113117723" sldId="1373"/>
            <ac:cxnSpMk id="5" creationId="{15034066-7E23-CDCD-1D70-E8EA272E46C2}"/>
          </ac:cxnSpMkLst>
        </pc:cxnChg>
      </pc:sldChg>
      <pc:sldChg chg="modSp new del mod">
        <pc:chgData name="Nguyen Binh" userId="acf7f2a7-1119-454a-99ee-b7b1d8425230" providerId="ADAL" clId="{C4CB4BC7-F13E-4E64-9DE6-9CAFB151D87E}" dt="2023-07-01T22:29:04.348" v="6653" actId="47"/>
        <pc:sldMkLst>
          <pc:docMk/>
          <pc:sldMk cId="2486840171" sldId="1374"/>
        </pc:sldMkLst>
        <pc:spChg chg="mod">
          <ac:chgData name="Nguyen Binh" userId="acf7f2a7-1119-454a-99ee-b7b1d8425230" providerId="ADAL" clId="{C4CB4BC7-F13E-4E64-9DE6-9CAFB151D87E}" dt="2023-06-27T19:01:39.181" v="626" actId="20577"/>
          <ac:spMkLst>
            <pc:docMk/>
            <pc:sldMk cId="2486840171" sldId="1374"/>
            <ac:spMk id="3" creationId="{17619DCF-9C0A-524F-6621-0A7FFB0A564A}"/>
          </ac:spMkLst>
        </pc:spChg>
      </pc:sldChg>
      <pc:sldChg chg="addSp modSp new mod modAnim">
        <pc:chgData name="Nguyen Binh" userId="acf7f2a7-1119-454a-99ee-b7b1d8425230" providerId="ADAL" clId="{C4CB4BC7-F13E-4E64-9DE6-9CAFB151D87E}" dt="2023-07-03T02:39:55.920" v="8196" actId="20577"/>
        <pc:sldMkLst>
          <pc:docMk/>
          <pc:sldMk cId="1043043356" sldId="1375"/>
        </pc:sldMkLst>
        <pc:spChg chg="mod">
          <ac:chgData name="Nguyen Binh" userId="acf7f2a7-1119-454a-99ee-b7b1d8425230" providerId="ADAL" clId="{C4CB4BC7-F13E-4E64-9DE6-9CAFB151D87E}" dt="2023-07-03T02:39:55.920" v="8196" actId="20577"/>
          <ac:spMkLst>
            <pc:docMk/>
            <pc:sldMk cId="1043043356" sldId="1375"/>
            <ac:spMk id="2" creationId="{0A0D9C42-D003-F0DE-2E80-AACEC7B56924}"/>
          </ac:spMkLst>
        </pc:spChg>
        <pc:spChg chg="mod">
          <ac:chgData name="Nguyen Binh" userId="acf7f2a7-1119-454a-99ee-b7b1d8425230" providerId="ADAL" clId="{C4CB4BC7-F13E-4E64-9DE6-9CAFB151D87E}" dt="2023-06-27T19:02:10.607" v="641" actId="20577"/>
          <ac:spMkLst>
            <pc:docMk/>
            <pc:sldMk cId="1043043356" sldId="1375"/>
            <ac:spMk id="3" creationId="{A154171B-AB09-EB0E-6DC8-1E210CBCB503}"/>
          </ac:spMkLst>
        </pc:spChg>
        <pc:spChg chg="add mod">
          <ac:chgData name="Nguyen Binh" userId="acf7f2a7-1119-454a-99ee-b7b1d8425230" providerId="ADAL" clId="{C4CB4BC7-F13E-4E64-9DE6-9CAFB151D87E}" dt="2023-07-01T22:38:46.076" v="7667" actId="14100"/>
          <ac:spMkLst>
            <pc:docMk/>
            <pc:sldMk cId="1043043356" sldId="1375"/>
            <ac:spMk id="4" creationId="{64D605AD-24C8-24D2-93F9-7F4F00A5F44D}"/>
          </ac:spMkLst>
        </pc:spChg>
        <pc:picChg chg="add mod">
          <ac:chgData name="Nguyen Binh" userId="acf7f2a7-1119-454a-99ee-b7b1d8425230" providerId="ADAL" clId="{C4CB4BC7-F13E-4E64-9DE6-9CAFB151D87E}" dt="2023-07-01T22:36:36.163" v="7527" actId="1076"/>
          <ac:picMkLst>
            <pc:docMk/>
            <pc:sldMk cId="1043043356" sldId="1375"/>
            <ac:picMk id="1026" creationId="{BD7E37DD-EEC3-1200-774D-8B8F6166A01C}"/>
          </ac:picMkLst>
        </pc:picChg>
        <pc:picChg chg="add mod">
          <ac:chgData name="Nguyen Binh" userId="acf7f2a7-1119-454a-99ee-b7b1d8425230" providerId="ADAL" clId="{C4CB4BC7-F13E-4E64-9DE6-9CAFB151D87E}" dt="2023-07-01T22:36:36.163" v="7527" actId="1076"/>
          <ac:picMkLst>
            <pc:docMk/>
            <pc:sldMk cId="1043043356" sldId="1375"/>
            <ac:picMk id="1028" creationId="{C80D39AB-AEBD-389E-C45C-962E77256CF6}"/>
          </ac:picMkLst>
        </pc:picChg>
      </pc:sldChg>
      <pc:sldChg chg="modSp new del mod">
        <pc:chgData name="Nguyen Binh" userId="acf7f2a7-1119-454a-99ee-b7b1d8425230" providerId="ADAL" clId="{C4CB4BC7-F13E-4E64-9DE6-9CAFB151D87E}" dt="2023-06-27T19:01:57.697" v="638" actId="680"/>
        <pc:sldMkLst>
          <pc:docMk/>
          <pc:sldMk cId="2308764181" sldId="1375"/>
        </pc:sldMkLst>
        <pc:spChg chg="mod">
          <ac:chgData name="Nguyen Binh" userId="acf7f2a7-1119-454a-99ee-b7b1d8425230" providerId="ADAL" clId="{C4CB4BC7-F13E-4E64-9DE6-9CAFB151D87E}" dt="2023-06-27T19:01:56.720" v="637"/>
          <ac:spMkLst>
            <pc:docMk/>
            <pc:sldMk cId="2308764181" sldId="1375"/>
            <ac:spMk id="3" creationId="{73EDBC5A-7B7C-EEFF-BF27-271DD6F7C98C}"/>
          </ac:spMkLst>
        </pc:spChg>
      </pc:sldChg>
      <pc:sldChg chg="modSp new del mod">
        <pc:chgData name="Nguyen Binh" userId="acf7f2a7-1119-454a-99ee-b7b1d8425230" providerId="ADAL" clId="{C4CB4BC7-F13E-4E64-9DE6-9CAFB151D87E}" dt="2023-06-27T19:01:50.289" v="632" actId="680"/>
        <pc:sldMkLst>
          <pc:docMk/>
          <pc:sldMk cId="2494740737" sldId="1375"/>
        </pc:sldMkLst>
        <pc:spChg chg="mod">
          <ac:chgData name="Nguyen Binh" userId="acf7f2a7-1119-454a-99ee-b7b1d8425230" providerId="ADAL" clId="{C4CB4BC7-F13E-4E64-9DE6-9CAFB151D87E}" dt="2023-06-27T19:01:49.582" v="631"/>
          <ac:spMkLst>
            <pc:docMk/>
            <pc:sldMk cId="2494740737" sldId="1375"/>
            <ac:spMk id="3" creationId="{E73A4DFF-2001-9EFF-3F54-73662CC500B8}"/>
          </ac:spMkLst>
        </pc:spChg>
      </pc:sldChg>
      <pc:sldChg chg="new del">
        <pc:chgData name="Nguyen Binh" userId="acf7f2a7-1119-454a-99ee-b7b1d8425230" providerId="ADAL" clId="{C4CB4BC7-F13E-4E64-9DE6-9CAFB151D87E}" dt="2023-06-27T19:12:32.618" v="733" actId="47"/>
        <pc:sldMkLst>
          <pc:docMk/>
          <pc:sldMk cId="2059513614" sldId="1376"/>
        </pc:sldMkLst>
      </pc:sldChg>
      <pc:sldChg chg="addSp delSp modSp add mod addAnim delAnim modAnim">
        <pc:chgData name="Nguyen Binh" userId="acf7f2a7-1119-454a-99ee-b7b1d8425230" providerId="ADAL" clId="{C4CB4BC7-F13E-4E64-9DE6-9CAFB151D87E}" dt="2023-07-01T21:47:52.301" v="6490" actId="14100"/>
        <pc:sldMkLst>
          <pc:docMk/>
          <pc:sldMk cId="4218820790" sldId="1376"/>
        </pc:sldMkLst>
        <pc:spChg chg="del">
          <ac:chgData name="Nguyen Binh" userId="acf7f2a7-1119-454a-99ee-b7b1d8425230" providerId="ADAL" clId="{C4CB4BC7-F13E-4E64-9DE6-9CAFB151D87E}" dt="2023-06-28T14:45:05.890" v="4146" actId="478"/>
          <ac:spMkLst>
            <pc:docMk/>
            <pc:sldMk cId="4218820790" sldId="1376"/>
            <ac:spMk id="2" creationId="{09C27194-50AD-7321-F15C-42B8C5C0F7A5}"/>
          </ac:spMkLst>
        </pc:spChg>
        <pc:spChg chg="mod">
          <ac:chgData name="Nguyen Binh" userId="acf7f2a7-1119-454a-99ee-b7b1d8425230" providerId="ADAL" clId="{C4CB4BC7-F13E-4E64-9DE6-9CAFB151D87E}" dt="2023-06-28T15:32:23.772" v="4891" actId="20577"/>
          <ac:spMkLst>
            <pc:docMk/>
            <pc:sldMk cId="4218820790" sldId="1376"/>
            <ac:spMk id="3" creationId="{E0C53595-00EC-53C8-BB36-A67173057444}"/>
          </ac:spMkLst>
        </pc:spChg>
        <pc:spChg chg="add del mod">
          <ac:chgData name="Nguyen Binh" userId="acf7f2a7-1119-454a-99ee-b7b1d8425230" providerId="ADAL" clId="{C4CB4BC7-F13E-4E64-9DE6-9CAFB151D87E}" dt="2023-06-28T14:46:00.528" v="4158" actId="478"/>
          <ac:spMkLst>
            <pc:docMk/>
            <pc:sldMk cId="4218820790" sldId="1376"/>
            <ac:spMk id="5" creationId="{28FF4E15-E37E-D0BC-D89B-F3954F7A99FF}"/>
          </ac:spMkLst>
        </pc:spChg>
        <pc:spChg chg="del">
          <ac:chgData name="Nguyen Binh" userId="acf7f2a7-1119-454a-99ee-b7b1d8425230" providerId="ADAL" clId="{C4CB4BC7-F13E-4E64-9DE6-9CAFB151D87E}" dt="2023-06-28T14:45:10.551" v="4149" actId="478"/>
          <ac:spMkLst>
            <pc:docMk/>
            <pc:sldMk cId="4218820790" sldId="1376"/>
            <ac:spMk id="8" creationId="{BBAB11EF-775B-7911-58F8-D3847DC26647}"/>
          </ac:spMkLst>
        </pc:spChg>
        <pc:spChg chg="add del mod">
          <ac:chgData name="Nguyen Binh" userId="acf7f2a7-1119-454a-99ee-b7b1d8425230" providerId="ADAL" clId="{C4CB4BC7-F13E-4E64-9DE6-9CAFB151D87E}" dt="2023-06-28T14:46:00.528" v="4158" actId="478"/>
          <ac:spMkLst>
            <pc:docMk/>
            <pc:sldMk cId="4218820790" sldId="1376"/>
            <ac:spMk id="9" creationId="{AB585354-FB5E-3565-2700-4197E3212643}"/>
          </ac:spMkLst>
        </pc:spChg>
        <pc:spChg chg="add mod">
          <ac:chgData name="Nguyen Binh" userId="acf7f2a7-1119-454a-99ee-b7b1d8425230" providerId="ADAL" clId="{C4CB4BC7-F13E-4E64-9DE6-9CAFB151D87E}" dt="2023-06-28T15:26:51.729" v="4637" actId="1076"/>
          <ac:spMkLst>
            <pc:docMk/>
            <pc:sldMk cId="4218820790" sldId="1376"/>
            <ac:spMk id="10" creationId="{39032C9D-F78B-BC31-057B-99B55F3052FF}"/>
          </ac:spMkLst>
        </pc:spChg>
        <pc:spChg chg="add mod">
          <ac:chgData name="Nguyen Binh" userId="acf7f2a7-1119-454a-99ee-b7b1d8425230" providerId="ADAL" clId="{C4CB4BC7-F13E-4E64-9DE6-9CAFB151D87E}" dt="2023-06-28T15:26:44.624" v="4635" actId="1076"/>
          <ac:spMkLst>
            <pc:docMk/>
            <pc:sldMk cId="4218820790" sldId="1376"/>
            <ac:spMk id="11" creationId="{87F48443-3AE3-A63A-CA55-21DF72556E4F}"/>
          </ac:spMkLst>
        </pc:spChg>
        <pc:spChg chg="add del mod">
          <ac:chgData name="Nguyen Binh" userId="acf7f2a7-1119-454a-99ee-b7b1d8425230" providerId="ADAL" clId="{C4CB4BC7-F13E-4E64-9DE6-9CAFB151D87E}" dt="2023-07-01T21:47:52.301" v="6490" actId="14100"/>
          <ac:spMkLst>
            <pc:docMk/>
            <pc:sldMk cId="4218820790" sldId="1376"/>
            <ac:spMk id="13" creationId="{A883D8A8-52E1-A57F-D978-BA0A43A67E55}"/>
          </ac:spMkLst>
        </pc:spChg>
        <pc:spChg chg="add del mod">
          <ac:chgData name="Nguyen Binh" userId="acf7f2a7-1119-454a-99ee-b7b1d8425230" providerId="ADAL" clId="{C4CB4BC7-F13E-4E64-9DE6-9CAFB151D87E}" dt="2023-06-28T15:23:25.217" v="4364" actId="478"/>
          <ac:spMkLst>
            <pc:docMk/>
            <pc:sldMk cId="4218820790" sldId="1376"/>
            <ac:spMk id="14" creationId="{21A52BA5-E5F4-732B-5FCE-AF284270AA1E}"/>
          </ac:spMkLst>
        </pc:spChg>
        <pc:spChg chg="add del mod">
          <ac:chgData name="Nguyen Binh" userId="acf7f2a7-1119-454a-99ee-b7b1d8425230" providerId="ADAL" clId="{C4CB4BC7-F13E-4E64-9DE6-9CAFB151D87E}" dt="2023-06-28T15:23:30.904" v="4366" actId="478"/>
          <ac:spMkLst>
            <pc:docMk/>
            <pc:sldMk cId="4218820790" sldId="1376"/>
            <ac:spMk id="15" creationId="{1E2C4EA4-6F31-6D26-5D2E-6CB386AA287E}"/>
          </ac:spMkLst>
        </pc:spChg>
        <pc:spChg chg="add mod">
          <ac:chgData name="Nguyen Binh" userId="acf7f2a7-1119-454a-99ee-b7b1d8425230" providerId="ADAL" clId="{C4CB4BC7-F13E-4E64-9DE6-9CAFB151D87E}" dt="2023-06-28T15:26:43.553" v="4634" actId="1076"/>
          <ac:spMkLst>
            <pc:docMk/>
            <pc:sldMk cId="4218820790" sldId="1376"/>
            <ac:spMk id="16" creationId="{2F73450D-0217-2462-86F4-DB6E2AFE3752}"/>
          </ac:spMkLst>
        </pc:spChg>
        <pc:spChg chg="add mod">
          <ac:chgData name="Nguyen Binh" userId="acf7f2a7-1119-454a-99ee-b7b1d8425230" providerId="ADAL" clId="{C4CB4BC7-F13E-4E64-9DE6-9CAFB151D87E}" dt="2023-07-01T21:47:40.984" v="6483" actId="120"/>
          <ac:spMkLst>
            <pc:docMk/>
            <pc:sldMk cId="4218820790" sldId="1376"/>
            <ac:spMk id="17" creationId="{60B0FF37-A617-645E-F370-6D8AC2A62EB6}"/>
          </ac:spMkLst>
        </pc:spChg>
        <pc:spChg chg="add mod">
          <ac:chgData name="Nguyen Binh" userId="acf7f2a7-1119-454a-99ee-b7b1d8425230" providerId="ADAL" clId="{C4CB4BC7-F13E-4E64-9DE6-9CAFB151D87E}" dt="2023-06-28T15:27:12.729" v="4641" actId="14100"/>
          <ac:spMkLst>
            <pc:docMk/>
            <pc:sldMk cId="4218820790" sldId="1376"/>
            <ac:spMk id="18" creationId="{93712C8E-7518-759A-ECE3-250D5CAB59A0}"/>
          </ac:spMkLst>
        </pc:spChg>
        <pc:spChg chg="add mod">
          <ac:chgData name="Nguyen Binh" userId="acf7f2a7-1119-454a-99ee-b7b1d8425230" providerId="ADAL" clId="{C4CB4BC7-F13E-4E64-9DE6-9CAFB151D87E}" dt="2023-06-28T15:27:00.656" v="4640" actId="1076"/>
          <ac:spMkLst>
            <pc:docMk/>
            <pc:sldMk cId="4218820790" sldId="1376"/>
            <ac:spMk id="19" creationId="{0CFB0383-E24F-3163-7E90-3352D8AFB448}"/>
          </ac:spMkLst>
        </pc:spChg>
        <pc:spChg chg="add mod">
          <ac:chgData name="Nguyen Binh" userId="acf7f2a7-1119-454a-99ee-b7b1d8425230" providerId="ADAL" clId="{C4CB4BC7-F13E-4E64-9DE6-9CAFB151D87E}" dt="2023-07-01T21:47:40.984" v="6483" actId="120"/>
          <ac:spMkLst>
            <pc:docMk/>
            <pc:sldMk cId="4218820790" sldId="1376"/>
            <ac:spMk id="20" creationId="{4AAAE38B-6AD3-F060-9EC0-DD51DA9B3472}"/>
          </ac:spMkLst>
        </pc:spChg>
        <pc:spChg chg="add mod">
          <ac:chgData name="Nguyen Binh" userId="acf7f2a7-1119-454a-99ee-b7b1d8425230" providerId="ADAL" clId="{C4CB4BC7-F13E-4E64-9DE6-9CAFB151D87E}" dt="2023-06-28T15:27:30.912" v="4650" actId="14100"/>
          <ac:spMkLst>
            <pc:docMk/>
            <pc:sldMk cId="4218820790" sldId="1376"/>
            <ac:spMk id="21" creationId="{395F1780-7709-DAF2-33BB-A9EE23BCA32C}"/>
          </ac:spMkLst>
        </pc:spChg>
        <pc:spChg chg="add mod">
          <ac:chgData name="Nguyen Binh" userId="acf7f2a7-1119-454a-99ee-b7b1d8425230" providerId="ADAL" clId="{C4CB4BC7-F13E-4E64-9DE6-9CAFB151D87E}" dt="2023-06-28T15:27:39.952" v="4653" actId="14100"/>
          <ac:spMkLst>
            <pc:docMk/>
            <pc:sldMk cId="4218820790" sldId="1376"/>
            <ac:spMk id="22" creationId="{E8E7681E-B9E6-3B14-4388-13CF0CEAFC17}"/>
          </ac:spMkLst>
        </pc:spChg>
        <pc:spChg chg="add mod">
          <ac:chgData name="Nguyen Binh" userId="acf7f2a7-1119-454a-99ee-b7b1d8425230" providerId="ADAL" clId="{C4CB4BC7-F13E-4E64-9DE6-9CAFB151D87E}" dt="2023-07-01T21:47:40.984" v="6483" actId="120"/>
          <ac:spMkLst>
            <pc:docMk/>
            <pc:sldMk cId="4218820790" sldId="1376"/>
            <ac:spMk id="23" creationId="{6110AC6D-F1A3-FFFD-ED9B-B9CA802AD0C8}"/>
          </ac:spMkLst>
        </pc:spChg>
        <pc:picChg chg="add mod">
          <ac:chgData name="Nguyen Binh" userId="acf7f2a7-1119-454a-99ee-b7b1d8425230" providerId="ADAL" clId="{C4CB4BC7-F13E-4E64-9DE6-9CAFB151D87E}" dt="2023-06-28T15:26:47.648" v="4636" actId="1076"/>
          <ac:picMkLst>
            <pc:docMk/>
            <pc:sldMk cId="4218820790" sldId="1376"/>
            <ac:picMk id="4" creationId="{D1E66E15-B714-447E-BDC6-BA17475185C7}"/>
          </ac:picMkLst>
        </pc:picChg>
      </pc:sldChg>
      <pc:sldChg chg="addSp delSp modSp new del mod ord">
        <pc:chgData name="Nguyen Binh" userId="acf7f2a7-1119-454a-99ee-b7b1d8425230" providerId="ADAL" clId="{C4CB4BC7-F13E-4E64-9DE6-9CAFB151D87E}" dt="2023-06-28T14:26:17.451" v="4016" actId="47"/>
        <pc:sldMkLst>
          <pc:docMk/>
          <pc:sldMk cId="1905839992" sldId="1377"/>
        </pc:sldMkLst>
        <pc:spChg chg="del">
          <ac:chgData name="Nguyen Binh" userId="acf7f2a7-1119-454a-99ee-b7b1d8425230" providerId="ADAL" clId="{C4CB4BC7-F13E-4E64-9DE6-9CAFB151D87E}" dt="2023-06-28T11:25:25.179" v="2488" actId="478"/>
          <ac:spMkLst>
            <pc:docMk/>
            <pc:sldMk cId="1905839992" sldId="1377"/>
            <ac:spMk id="2" creationId="{5F5D87D9-6286-E3D3-A66A-8C30EA835237}"/>
          </ac:spMkLst>
        </pc:spChg>
        <pc:picChg chg="add del mod">
          <ac:chgData name="Nguyen Binh" userId="acf7f2a7-1119-454a-99ee-b7b1d8425230" providerId="ADAL" clId="{C4CB4BC7-F13E-4E64-9DE6-9CAFB151D87E}" dt="2023-06-28T11:32:02.282" v="2525" actId="21"/>
          <ac:picMkLst>
            <pc:docMk/>
            <pc:sldMk cId="1905839992" sldId="1377"/>
            <ac:picMk id="4" creationId="{A31BC448-53D4-EA08-28E4-E6D49EB9F24F}"/>
          </ac:picMkLst>
        </pc:picChg>
        <pc:picChg chg="add del mod">
          <ac:chgData name="Nguyen Binh" userId="acf7f2a7-1119-454a-99ee-b7b1d8425230" providerId="ADAL" clId="{C4CB4BC7-F13E-4E64-9DE6-9CAFB151D87E}" dt="2023-06-28T11:31:39.021" v="2506" actId="478"/>
          <ac:picMkLst>
            <pc:docMk/>
            <pc:sldMk cId="1905839992" sldId="1377"/>
            <ac:picMk id="5" creationId="{74CAA56B-D59C-D774-1083-672BF8A8890A}"/>
          </ac:picMkLst>
        </pc:picChg>
        <pc:picChg chg="add del mod">
          <ac:chgData name="Nguyen Binh" userId="acf7f2a7-1119-454a-99ee-b7b1d8425230" providerId="ADAL" clId="{C4CB4BC7-F13E-4E64-9DE6-9CAFB151D87E}" dt="2023-06-28T11:31:51.906" v="2515" actId="21"/>
          <ac:picMkLst>
            <pc:docMk/>
            <pc:sldMk cId="1905839992" sldId="1377"/>
            <ac:picMk id="6" creationId="{07C53569-AB26-07F2-7A40-5964B4D66D3D}"/>
          </ac:picMkLst>
        </pc:picChg>
        <pc:picChg chg="add del mod">
          <ac:chgData name="Nguyen Binh" userId="acf7f2a7-1119-454a-99ee-b7b1d8425230" providerId="ADAL" clId="{C4CB4BC7-F13E-4E64-9DE6-9CAFB151D87E}" dt="2023-06-28T12:14:17.447" v="2545" actId="478"/>
          <ac:picMkLst>
            <pc:docMk/>
            <pc:sldMk cId="1905839992" sldId="1377"/>
            <ac:picMk id="7" creationId="{2BB6C20B-DBE0-A015-6806-A7ACBF234486}"/>
          </ac:picMkLst>
        </pc:picChg>
        <pc:picChg chg="add del mod">
          <ac:chgData name="Nguyen Binh" userId="acf7f2a7-1119-454a-99ee-b7b1d8425230" providerId="ADAL" clId="{C4CB4BC7-F13E-4E64-9DE6-9CAFB151D87E}" dt="2023-06-28T12:14:17.447" v="2545" actId="478"/>
          <ac:picMkLst>
            <pc:docMk/>
            <pc:sldMk cId="1905839992" sldId="1377"/>
            <ac:picMk id="8" creationId="{50D026E5-0B30-E0A1-47BA-8B5D56BD1055}"/>
          </ac:picMkLst>
        </pc:picChg>
      </pc:sldChg>
      <pc:sldChg chg="modSp del mod">
        <pc:chgData name="Nguyen Binh" userId="acf7f2a7-1119-454a-99ee-b7b1d8425230" providerId="ADAL" clId="{C4CB4BC7-F13E-4E64-9DE6-9CAFB151D87E}" dt="2023-06-29T18:04:19.674" v="5930" actId="47"/>
        <pc:sldMkLst>
          <pc:docMk/>
          <pc:sldMk cId="1569708643" sldId="1378"/>
        </pc:sldMkLst>
        <pc:spChg chg="mod">
          <ac:chgData name="Nguyen Binh" userId="acf7f2a7-1119-454a-99ee-b7b1d8425230" providerId="ADAL" clId="{C4CB4BC7-F13E-4E64-9DE6-9CAFB151D87E}" dt="2023-06-29T08:33:33.524" v="4949" actId="20577"/>
          <ac:spMkLst>
            <pc:docMk/>
            <pc:sldMk cId="1569708643" sldId="1378"/>
            <ac:spMk id="3" creationId="{4B206F7F-9B16-EDE2-EAFB-575ED9DC4E81}"/>
          </ac:spMkLst>
        </pc:spChg>
      </pc:sldChg>
      <pc:sldChg chg="addSp delSp modSp add mod delAnim modAnim">
        <pc:chgData name="Nguyen Binh" userId="acf7f2a7-1119-454a-99ee-b7b1d8425230" providerId="ADAL" clId="{C4CB4BC7-F13E-4E64-9DE6-9CAFB151D87E}" dt="2023-06-29T09:34:42.212" v="5751" actId="20577"/>
        <pc:sldMkLst>
          <pc:docMk/>
          <pc:sldMk cId="2198103579" sldId="1379"/>
        </pc:sldMkLst>
        <pc:spChg chg="del mod">
          <ac:chgData name="Nguyen Binh" userId="acf7f2a7-1119-454a-99ee-b7b1d8425230" providerId="ADAL" clId="{C4CB4BC7-F13E-4E64-9DE6-9CAFB151D87E}" dt="2023-06-28T12:29:19.928" v="2801" actId="478"/>
          <ac:spMkLst>
            <pc:docMk/>
            <pc:sldMk cId="2198103579" sldId="1379"/>
            <ac:spMk id="2" creationId="{BD58D48E-122D-4693-26B7-66218B03C12C}"/>
          </ac:spMkLst>
        </pc:spChg>
        <pc:spChg chg="add del mod">
          <ac:chgData name="Nguyen Binh" userId="acf7f2a7-1119-454a-99ee-b7b1d8425230" providerId="ADAL" clId="{C4CB4BC7-F13E-4E64-9DE6-9CAFB151D87E}" dt="2023-06-28T12:29:23.140" v="2804" actId="478"/>
          <ac:spMkLst>
            <pc:docMk/>
            <pc:sldMk cId="2198103579" sldId="1379"/>
            <ac:spMk id="6" creationId="{39BF1AB1-AE9B-5EDF-EB82-CF299E0965AE}"/>
          </ac:spMkLst>
        </pc:spChg>
        <pc:spChg chg="add del mod">
          <ac:chgData name="Nguyen Binh" userId="acf7f2a7-1119-454a-99ee-b7b1d8425230" providerId="ADAL" clId="{C4CB4BC7-F13E-4E64-9DE6-9CAFB151D87E}" dt="2023-06-28T12:29:21.673" v="2803"/>
          <ac:spMkLst>
            <pc:docMk/>
            <pc:sldMk cId="2198103579" sldId="1379"/>
            <ac:spMk id="7" creationId="{D718C20D-B1E6-5FFF-65C8-3B266945D3DC}"/>
          </ac:spMkLst>
        </pc:spChg>
        <pc:spChg chg="add del mod">
          <ac:chgData name="Nguyen Binh" userId="acf7f2a7-1119-454a-99ee-b7b1d8425230" providerId="ADAL" clId="{C4CB4BC7-F13E-4E64-9DE6-9CAFB151D87E}" dt="2023-06-28T12:37:17.583" v="3059" actId="478"/>
          <ac:spMkLst>
            <pc:docMk/>
            <pc:sldMk cId="2198103579" sldId="1379"/>
            <ac:spMk id="8" creationId="{2F14E9F5-92DD-F2EB-0677-20BC5347C835}"/>
          </ac:spMkLst>
        </pc:spChg>
        <pc:spChg chg="add del mod">
          <ac:chgData name="Nguyen Binh" userId="acf7f2a7-1119-454a-99ee-b7b1d8425230" providerId="ADAL" clId="{C4CB4BC7-F13E-4E64-9DE6-9CAFB151D87E}" dt="2023-06-28T12:37:19.716" v="3061" actId="478"/>
          <ac:spMkLst>
            <pc:docMk/>
            <pc:sldMk cId="2198103579" sldId="1379"/>
            <ac:spMk id="12" creationId="{95A703AC-5A01-FD1A-285F-BC07431437DB}"/>
          </ac:spMkLst>
        </pc:spChg>
        <pc:spChg chg="add del mod">
          <ac:chgData name="Nguyen Binh" userId="acf7f2a7-1119-454a-99ee-b7b1d8425230" providerId="ADAL" clId="{C4CB4BC7-F13E-4E64-9DE6-9CAFB151D87E}" dt="2023-06-28T14:04:45.898" v="3542" actId="478"/>
          <ac:spMkLst>
            <pc:docMk/>
            <pc:sldMk cId="2198103579" sldId="1379"/>
            <ac:spMk id="13" creationId="{A00B7222-0FAB-6490-5449-FD56A752739A}"/>
          </ac:spMkLst>
        </pc:spChg>
        <pc:spChg chg="add mod">
          <ac:chgData name="Nguyen Binh" userId="acf7f2a7-1119-454a-99ee-b7b1d8425230" providerId="ADAL" clId="{C4CB4BC7-F13E-4E64-9DE6-9CAFB151D87E}" dt="2023-06-28T14:21:25.144" v="4012" actId="20577"/>
          <ac:spMkLst>
            <pc:docMk/>
            <pc:sldMk cId="2198103579" sldId="1379"/>
            <ac:spMk id="14" creationId="{5C91794A-E845-85BD-BB3C-8C272CEB5D44}"/>
          </ac:spMkLst>
        </pc:spChg>
        <pc:spChg chg="add del mod">
          <ac:chgData name="Nguyen Binh" userId="acf7f2a7-1119-454a-99ee-b7b1d8425230" providerId="ADAL" clId="{C4CB4BC7-F13E-4E64-9DE6-9CAFB151D87E}" dt="2023-06-28T14:04:42.808" v="3541" actId="478"/>
          <ac:spMkLst>
            <pc:docMk/>
            <pc:sldMk cId="2198103579" sldId="1379"/>
            <ac:spMk id="23" creationId="{850BBE23-E86C-1AB2-EC14-BD51602C93FF}"/>
          </ac:spMkLst>
        </pc:spChg>
        <pc:spChg chg="add del mod">
          <ac:chgData name="Nguyen Binh" userId="acf7f2a7-1119-454a-99ee-b7b1d8425230" providerId="ADAL" clId="{C4CB4BC7-F13E-4E64-9DE6-9CAFB151D87E}" dt="2023-06-28T14:04:42.808" v="3541" actId="478"/>
          <ac:spMkLst>
            <pc:docMk/>
            <pc:sldMk cId="2198103579" sldId="1379"/>
            <ac:spMk id="25" creationId="{365011EC-A645-D046-DBEF-380FDAA970B4}"/>
          </ac:spMkLst>
        </pc:spChg>
        <pc:spChg chg="add mod">
          <ac:chgData name="Nguyen Binh" userId="acf7f2a7-1119-454a-99ee-b7b1d8425230" providerId="ADAL" clId="{C4CB4BC7-F13E-4E64-9DE6-9CAFB151D87E}" dt="2023-06-29T09:34:42.212" v="5751" actId="20577"/>
          <ac:spMkLst>
            <pc:docMk/>
            <pc:sldMk cId="2198103579" sldId="1379"/>
            <ac:spMk id="29" creationId="{4874DF45-5628-CC55-4E80-30A35EFC7F50}"/>
          </ac:spMkLst>
        </pc:spChg>
        <pc:graphicFrameChg chg="add del mod">
          <ac:chgData name="Nguyen Binh" userId="acf7f2a7-1119-454a-99ee-b7b1d8425230" providerId="ADAL" clId="{C4CB4BC7-F13E-4E64-9DE6-9CAFB151D87E}" dt="2023-06-28T14:04:45.898" v="3542" actId="478"/>
          <ac:graphicFrameMkLst>
            <pc:docMk/>
            <pc:sldMk cId="2198103579" sldId="1379"/>
            <ac:graphicFrameMk id="16" creationId="{BEDC0437-C40D-AFB0-50B0-6E9307B0E591}"/>
          </ac:graphicFrameMkLst>
        </pc:graphicFrameChg>
        <pc:graphicFrameChg chg="add del mod ord">
          <ac:chgData name="Nguyen Binh" userId="acf7f2a7-1119-454a-99ee-b7b1d8425230" providerId="ADAL" clId="{C4CB4BC7-F13E-4E64-9DE6-9CAFB151D87E}" dt="2023-06-28T14:04:45.898" v="3542" actId="478"/>
          <ac:graphicFrameMkLst>
            <pc:docMk/>
            <pc:sldMk cId="2198103579" sldId="1379"/>
            <ac:graphicFrameMk id="19" creationId="{DF7AABFD-1534-336D-C504-750A550CF5AF}"/>
          </ac:graphicFrameMkLst>
        </pc:graphicFrameChg>
        <pc:picChg chg="del">
          <ac:chgData name="Nguyen Binh" userId="acf7f2a7-1119-454a-99ee-b7b1d8425230" providerId="ADAL" clId="{C4CB4BC7-F13E-4E64-9DE6-9CAFB151D87E}" dt="2023-06-28T12:29:25.198" v="2806" actId="478"/>
          <ac:picMkLst>
            <pc:docMk/>
            <pc:sldMk cId="2198103579" sldId="1379"/>
            <ac:picMk id="4" creationId="{90666E25-CB92-EB7F-6946-B48A93E3E8F2}"/>
          </ac:picMkLst>
        </pc:picChg>
        <pc:picChg chg="add mod modCrop">
          <ac:chgData name="Nguyen Binh" userId="acf7f2a7-1119-454a-99ee-b7b1d8425230" providerId="ADAL" clId="{C4CB4BC7-F13E-4E64-9DE6-9CAFB151D87E}" dt="2023-06-28T14:13:06.496" v="3993" actId="14100"/>
          <ac:picMkLst>
            <pc:docMk/>
            <pc:sldMk cId="2198103579" sldId="1379"/>
            <ac:picMk id="9" creationId="{031E6A61-5285-5EB5-5AAC-A2F65B7C855F}"/>
          </ac:picMkLst>
        </pc:picChg>
        <pc:picChg chg="add del mod">
          <ac:chgData name="Nguyen Binh" userId="acf7f2a7-1119-454a-99ee-b7b1d8425230" providerId="ADAL" clId="{C4CB4BC7-F13E-4E64-9DE6-9CAFB151D87E}" dt="2023-06-28T14:01:36.939" v="3522" actId="478"/>
          <ac:picMkLst>
            <pc:docMk/>
            <pc:sldMk cId="2198103579" sldId="1379"/>
            <ac:picMk id="10" creationId="{7A5BC13E-E8DB-737E-B012-23C80DF204B6}"/>
          </ac:picMkLst>
        </pc:picChg>
        <pc:picChg chg="add del mod">
          <ac:chgData name="Nguyen Binh" userId="acf7f2a7-1119-454a-99ee-b7b1d8425230" providerId="ADAL" clId="{C4CB4BC7-F13E-4E64-9DE6-9CAFB151D87E}" dt="2023-06-28T12:52:44.436" v="3353" actId="478"/>
          <ac:picMkLst>
            <pc:docMk/>
            <pc:sldMk cId="2198103579" sldId="1379"/>
            <ac:picMk id="15" creationId="{6C0044C5-D08A-4FFF-2D00-83F12D489F69}"/>
          </ac:picMkLst>
        </pc:picChg>
        <pc:picChg chg="add del mod">
          <ac:chgData name="Nguyen Binh" userId="acf7f2a7-1119-454a-99ee-b7b1d8425230" providerId="ADAL" clId="{C4CB4BC7-F13E-4E64-9DE6-9CAFB151D87E}" dt="2023-06-28T13:38:23.870" v="3519" actId="478"/>
          <ac:picMkLst>
            <pc:docMk/>
            <pc:sldMk cId="2198103579" sldId="1379"/>
            <ac:picMk id="17" creationId="{E7BD0F7D-CE4B-A0C9-7CA6-243F44FE2BB2}"/>
          </ac:picMkLst>
        </pc:picChg>
        <pc:picChg chg="add del mod">
          <ac:chgData name="Nguyen Binh" userId="acf7f2a7-1119-454a-99ee-b7b1d8425230" providerId="ADAL" clId="{C4CB4BC7-F13E-4E64-9DE6-9CAFB151D87E}" dt="2023-06-28T12:57:58.985" v="3367" actId="478"/>
          <ac:picMkLst>
            <pc:docMk/>
            <pc:sldMk cId="2198103579" sldId="1379"/>
            <ac:picMk id="18" creationId="{F97FAE65-015A-9645-6E8B-2C4165C49B5B}"/>
          </ac:picMkLst>
        </pc:picChg>
        <pc:picChg chg="add del mod modCrop">
          <ac:chgData name="Nguyen Binh" userId="acf7f2a7-1119-454a-99ee-b7b1d8425230" providerId="ADAL" clId="{C4CB4BC7-F13E-4E64-9DE6-9CAFB151D87E}" dt="2023-06-28T14:04:45.898" v="3542" actId="478"/>
          <ac:picMkLst>
            <pc:docMk/>
            <pc:sldMk cId="2198103579" sldId="1379"/>
            <ac:picMk id="20" creationId="{ADDF7952-C3AF-E936-B5DD-DE95221F95D3}"/>
          </ac:picMkLst>
        </pc:picChg>
        <pc:picChg chg="add del mod">
          <ac:chgData name="Nguyen Binh" userId="acf7f2a7-1119-454a-99ee-b7b1d8425230" providerId="ADAL" clId="{C4CB4BC7-F13E-4E64-9DE6-9CAFB151D87E}" dt="2023-06-28T13:09:58.715" v="3462" actId="478"/>
          <ac:picMkLst>
            <pc:docMk/>
            <pc:sldMk cId="2198103579" sldId="1379"/>
            <ac:picMk id="21" creationId="{417985C7-F31B-39DF-739C-5467069773F3}"/>
          </ac:picMkLst>
        </pc:picChg>
        <pc:picChg chg="add del mod">
          <ac:chgData name="Nguyen Binh" userId="acf7f2a7-1119-454a-99ee-b7b1d8425230" providerId="ADAL" clId="{C4CB4BC7-F13E-4E64-9DE6-9CAFB151D87E}" dt="2023-06-28T14:04:21.534" v="3531" actId="478"/>
          <ac:picMkLst>
            <pc:docMk/>
            <pc:sldMk cId="2198103579" sldId="1379"/>
            <ac:picMk id="26" creationId="{03D2D378-E4B9-5A67-376D-22990CDEF1DE}"/>
          </ac:picMkLst>
        </pc:picChg>
        <pc:picChg chg="add del mod">
          <ac:chgData name="Nguyen Binh" userId="acf7f2a7-1119-454a-99ee-b7b1d8425230" providerId="ADAL" clId="{C4CB4BC7-F13E-4E64-9DE6-9CAFB151D87E}" dt="2023-06-28T14:04:52.645" v="3545" actId="478"/>
          <ac:picMkLst>
            <pc:docMk/>
            <pc:sldMk cId="2198103579" sldId="1379"/>
            <ac:picMk id="27" creationId="{9600A32B-6C7A-A2AA-E625-F9851587FE10}"/>
          </ac:picMkLst>
        </pc:picChg>
        <pc:picChg chg="add mod modCrop">
          <ac:chgData name="Nguyen Binh" userId="acf7f2a7-1119-454a-99ee-b7b1d8425230" providerId="ADAL" clId="{C4CB4BC7-F13E-4E64-9DE6-9CAFB151D87E}" dt="2023-06-28T14:12:50.337" v="3988" actId="1076"/>
          <ac:picMkLst>
            <pc:docMk/>
            <pc:sldMk cId="2198103579" sldId="1379"/>
            <ac:picMk id="28" creationId="{596A8E7F-2115-C758-F5B0-85DBD35A6DFE}"/>
          </ac:picMkLst>
        </pc:picChg>
      </pc:sldChg>
      <pc:sldChg chg="addSp delSp modSp add mod ord modAnim">
        <pc:chgData name="Nguyen Binh" userId="acf7f2a7-1119-454a-99ee-b7b1d8425230" providerId="ADAL" clId="{C4CB4BC7-F13E-4E64-9DE6-9CAFB151D87E}" dt="2023-06-28T14:06:21.063" v="3571"/>
        <pc:sldMkLst>
          <pc:docMk/>
          <pc:sldMk cId="593109975" sldId="1380"/>
        </pc:sldMkLst>
        <pc:spChg chg="add mod">
          <ac:chgData name="Nguyen Binh" userId="acf7f2a7-1119-454a-99ee-b7b1d8425230" providerId="ADAL" clId="{C4CB4BC7-F13E-4E64-9DE6-9CAFB151D87E}" dt="2023-06-28T14:06:14.130" v="3569" actId="14100"/>
          <ac:spMkLst>
            <pc:docMk/>
            <pc:sldMk cId="593109975" sldId="1380"/>
            <ac:spMk id="4" creationId="{BCD5EEEE-A232-425D-28BA-6059EACBA18D}"/>
          </ac:spMkLst>
        </pc:spChg>
        <pc:spChg chg="del">
          <ac:chgData name="Nguyen Binh" userId="acf7f2a7-1119-454a-99ee-b7b1d8425230" providerId="ADAL" clId="{C4CB4BC7-F13E-4E64-9DE6-9CAFB151D87E}" dt="2023-06-28T14:05:01.395" v="3548" actId="478"/>
          <ac:spMkLst>
            <pc:docMk/>
            <pc:sldMk cId="593109975" sldId="1380"/>
            <ac:spMk id="14" creationId="{5C91794A-E845-85BD-BB3C-8C272CEB5D44}"/>
          </ac:spMkLst>
        </pc:spChg>
        <pc:spChg chg="mod">
          <ac:chgData name="Nguyen Binh" userId="acf7f2a7-1119-454a-99ee-b7b1d8425230" providerId="ADAL" clId="{C4CB4BC7-F13E-4E64-9DE6-9CAFB151D87E}" dt="2023-06-28T14:05:21.121" v="3553" actId="1076"/>
          <ac:spMkLst>
            <pc:docMk/>
            <pc:sldMk cId="593109975" sldId="1380"/>
            <ac:spMk id="23" creationId="{850BBE23-E86C-1AB2-EC14-BD51602C93FF}"/>
          </ac:spMkLst>
        </pc:spChg>
        <pc:spChg chg="mod">
          <ac:chgData name="Nguyen Binh" userId="acf7f2a7-1119-454a-99ee-b7b1d8425230" providerId="ADAL" clId="{C4CB4BC7-F13E-4E64-9DE6-9CAFB151D87E}" dt="2023-06-28T14:05:21.121" v="3553" actId="1076"/>
          <ac:spMkLst>
            <pc:docMk/>
            <pc:sldMk cId="593109975" sldId="1380"/>
            <ac:spMk id="25" creationId="{365011EC-A645-D046-DBEF-380FDAA970B4}"/>
          </ac:spMkLst>
        </pc:spChg>
        <pc:graphicFrameChg chg="mod">
          <ac:chgData name="Nguyen Binh" userId="acf7f2a7-1119-454a-99ee-b7b1d8425230" providerId="ADAL" clId="{C4CB4BC7-F13E-4E64-9DE6-9CAFB151D87E}" dt="2023-06-28T14:05:21.121" v="3553" actId="1076"/>
          <ac:graphicFrameMkLst>
            <pc:docMk/>
            <pc:sldMk cId="593109975" sldId="1380"/>
            <ac:graphicFrameMk id="16" creationId="{BEDC0437-C40D-AFB0-50B0-6E9307B0E591}"/>
          </ac:graphicFrameMkLst>
        </pc:graphicFrameChg>
        <pc:graphicFrameChg chg="mod">
          <ac:chgData name="Nguyen Binh" userId="acf7f2a7-1119-454a-99ee-b7b1d8425230" providerId="ADAL" clId="{C4CB4BC7-F13E-4E64-9DE6-9CAFB151D87E}" dt="2023-06-28T14:05:21.121" v="3553" actId="1076"/>
          <ac:graphicFrameMkLst>
            <pc:docMk/>
            <pc:sldMk cId="593109975" sldId="1380"/>
            <ac:graphicFrameMk id="19" creationId="{DF7AABFD-1534-336D-C504-750A550CF5AF}"/>
          </ac:graphicFrameMkLst>
        </pc:graphicFrameChg>
        <pc:picChg chg="add mod">
          <ac:chgData name="Nguyen Binh" userId="acf7f2a7-1119-454a-99ee-b7b1d8425230" providerId="ADAL" clId="{C4CB4BC7-F13E-4E64-9DE6-9CAFB151D87E}" dt="2023-06-28T14:05:50.473" v="3560" actId="14100"/>
          <ac:picMkLst>
            <pc:docMk/>
            <pc:sldMk cId="593109975" sldId="1380"/>
            <ac:picMk id="2" creationId="{3FD24D0B-AB7C-E22C-0072-B2E098D3B7DE}"/>
          </ac:picMkLst>
        </pc:picChg>
        <pc:picChg chg="del">
          <ac:chgData name="Nguyen Binh" userId="acf7f2a7-1119-454a-99ee-b7b1d8425230" providerId="ADAL" clId="{C4CB4BC7-F13E-4E64-9DE6-9CAFB151D87E}" dt="2023-06-28T14:05:01.395" v="3548" actId="478"/>
          <ac:picMkLst>
            <pc:docMk/>
            <pc:sldMk cId="593109975" sldId="1380"/>
            <ac:picMk id="9" creationId="{031E6A61-5285-5EB5-5AAC-A2F65B7C855F}"/>
          </ac:picMkLst>
        </pc:picChg>
        <pc:picChg chg="mod">
          <ac:chgData name="Nguyen Binh" userId="acf7f2a7-1119-454a-99ee-b7b1d8425230" providerId="ADAL" clId="{C4CB4BC7-F13E-4E64-9DE6-9CAFB151D87E}" dt="2023-06-28T14:05:21.121" v="3553" actId="1076"/>
          <ac:picMkLst>
            <pc:docMk/>
            <pc:sldMk cId="593109975" sldId="1380"/>
            <ac:picMk id="20" creationId="{ADDF7952-C3AF-E936-B5DD-DE95221F95D3}"/>
          </ac:picMkLst>
        </pc:picChg>
        <pc:picChg chg="mod">
          <ac:chgData name="Nguyen Binh" userId="acf7f2a7-1119-454a-99ee-b7b1d8425230" providerId="ADAL" clId="{C4CB4BC7-F13E-4E64-9DE6-9CAFB151D87E}" dt="2023-06-28T14:05:47.346" v="3559" actId="14100"/>
          <ac:picMkLst>
            <pc:docMk/>
            <pc:sldMk cId="593109975" sldId="1380"/>
            <ac:picMk id="27" creationId="{9600A32B-6C7A-A2AA-E625-F9851587FE10}"/>
          </ac:picMkLst>
        </pc:picChg>
      </pc:sldChg>
      <pc:sldChg chg="addSp delSp modSp add mod delAnim modAnim">
        <pc:chgData name="Nguyen Binh" userId="acf7f2a7-1119-454a-99ee-b7b1d8425230" providerId="ADAL" clId="{C4CB4BC7-F13E-4E64-9DE6-9CAFB151D87E}" dt="2023-06-29T14:56:59.361" v="5763" actId="14100"/>
        <pc:sldMkLst>
          <pc:docMk/>
          <pc:sldMk cId="2809329306" sldId="1382"/>
        </pc:sldMkLst>
        <pc:spChg chg="mod">
          <ac:chgData name="Nguyen Binh" userId="acf7f2a7-1119-454a-99ee-b7b1d8425230" providerId="ADAL" clId="{C4CB4BC7-F13E-4E64-9DE6-9CAFB151D87E}" dt="2023-06-29T08:55:07.992" v="5490" actId="1076"/>
          <ac:spMkLst>
            <pc:docMk/>
            <pc:sldMk cId="2809329306" sldId="1382"/>
            <ac:spMk id="2" creationId="{BA823797-87BE-38E2-965D-21757EC3F32E}"/>
          </ac:spMkLst>
        </pc:spChg>
        <pc:spChg chg="mod">
          <ac:chgData name="Nguyen Binh" userId="acf7f2a7-1119-454a-99ee-b7b1d8425230" providerId="ADAL" clId="{C4CB4BC7-F13E-4E64-9DE6-9CAFB151D87E}" dt="2023-06-29T08:35:33.180" v="5013" actId="20577"/>
          <ac:spMkLst>
            <pc:docMk/>
            <pc:sldMk cId="2809329306" sldId="1382"/>
            <ac:spMk id="3" creationId="{4B206F7F-9B16-EDE2-EAFB-575ED9DC4E81}"/>
          </ac:spMkLst>
        </pc:spChg>
        <pc:spChg chg="add mod">
          <ac:chgData name="Nguyen Binh" userId="acf7f2a7-1119-454a-99ee-b7b1d8425230" providerId="ADAL" clId="{C4CB4BC7-F13E-4E64-9DE6-9CAFB151D87E}" dt="2023-06-29T08:59:51.850" v="5745" actId="14100"/>
          <ac:spMkLst>
            <pc:docMk/>
            <pc:sldMk cId="2809329306" sldId="1382"/>
            <ac:spMk id="10" creationId="{78B1B253-0862-6515-3487-2009D698DC63}"/>
          </ac:spMkLst>
        </pc:spChg>
        <pc:spChg chg="add mod ord">
          <ac:chgData name="Nguyen Binh" userId="acf7f2a7-1119-454a-99ee-b7b1d8425230" providerId="ADAL" clId="{C4CB4BC7-F13E-4E64-9DE6-9CAFB151D87E}" dt="2023-06-29T14:56:29.987" v="5758" actId="166"/>
          <ac:spMkLst>
            <pc:docMk/>
            <pc:sldMk cId="2809329306" sldId="1382"/>
            <ac:spMk id="11" creationId="{4F0F7AE7-3F49-C336-7804-AA6DF375D5EC}"/>
          </ac:spMkLst>
        </pc:spChg>
        <pc:picChg chg="add mod">
          <ac:chgData name="Nguyen Binh" userId="acf7f2a7-1119-454a-99ee-b7b1d8425230" providerId="ADAL" clId="{C4CB4BC7-F13E-4E64-9DE6-9CAFB151D87E}" dt="2023-06-29T14:56:59.361" v="5763" actId="14100"/>
          <ac:picMkLst>
            <pc:docMk/>
            <pc:sldMk cId="2809329306" sldId="1382"/>
            <ac:picMk id="4" creationId="{59F8C2A6-0D09-D164-B9C0-702473C9483E}"/>
          </ac:picMkLst>
        </pc:picChg>
        <pc:picChg chg="add del mod">
          <ac:chgData name="Nguyen Binh" userId="acf7f2a7-1119-454a-99ee-b7b1d8425230" providerId="ADAL" clId="{C4CB4BC7-F13E-4E64-9DE6-9CAFB151D87E}" dt="2023-06-29T08:41:35.747" v="5031" actId="478"/>
          <ac:picMkLst>
            <pc:docMk/>
            <pc:sldMk cId="2809329306" sldId="1382"/>
            <ac:picMk id="4" creationId="{AD989F3B-429B-222E-F95B-C08708E0052D}"/>
          </ac:picMkLst>
        </pc:picChg>
        <pc:picChg chg="add del mod">
          <ac:chgData name="Nguyen Binh" userId="acf7f2a7-1119-454a-99ee-b7b1d8425230" providerId="ADAL" clId="{C4CB4BC7-F13E-4E64-9DE6-9CAFB151D87E}" dt="2023-06-29T08:41:48.163" v="5036" actId="478"/>
          <ac:picMkLst>
            <pc:docMk/>
            <pc:sldMk cId="2809329306" sldId="1382"/>
            <ac:picMk id="5" creationId="{A63BA21B-F2EE-78FC-6699-36380A7657B1}"/>
          </ac:picMkLst>
        </pc:picChg>
        <pc:picChg chg="add mod">
          <ac:chgData name="Nguyen Binh" userId="acf7f2a7-1119-454a-99ee-b7b1d8425230" providerId="ADAL" clId="{C4CB4BC7-F13E-4E64-9DE6-9CAFB151D87E}" dt="2023-06-29T08:45:50.737" v="5127" actId="14100"/>
          <ac:picMkLst>
            <pc:docMk/>
            <pc:sldMk cId="2809329306" sldId="1382"/>
            <ac:picMk id="6" creationId="{FC0250C7-8F1D-19CF-74A1-A221F9B96DEC}"/>
          </ac:picMkLst>
        </pc:picChg>
        <pc:picChg chg="add del mod">
          <ac:chgData name="Nguyen Binh" userId="acf7f2a7-1119-454a-99ee-b7b1d8425230" providerId="ADAL" clId="{C4CB4BC7-F13E-4E64-9DE6-9CAFB151D87E}" dt="2023-06-29T14:56:00.874" v="5752" actId="478"/>
          <ac:picMkLst>
            <pc:docMk/>
            <pc:sldMk cId="2809329306" sldId="1382"/>
            <ac:picMk id="7" creationId="{2BD0B1BB-CCA4-C980-0CE6-4CCC1496E1F4}"/>
          </ac:picMkLst>
        </pc:picChg>
        <pc:picChg chg="add mod modCrop">
          <ac:chgData name="Nguyen Binh" userId="acf7f2a7-1119-454a-99ee-b7b1d8425230" providerId="ADAL" clId="{C4CB4BC7-F13E-4E64-9DE6-9CAFB151D87E}" dt="2023-06-29T08:55:04.072" v="5489" actId="14100"/>
          <ac:picMkLst>
            <pc:docMk/>
            <pc:sldMk cId="2809329306" sldId="1382"/>
            <ac:picMk id="9" creationId="{ACAF4E9C-A0EE-3D1A-8794-ECBD628B1BA1}"/>
          </ac:picMkLst>
        </pc:picChg>
        <pc:picChg chg="add del mod">
          <ac:chgData name="Nguyen Binh" userId="acf7f2a7-1119-454a-99ee-b7b1d8425230" providerId="ADAL" clId="{C4CB4BC7-F13E-4E64-9DE6-9CAFB151D87E}" dt="2023-06-29T08:43:05.774" v="5076" actId="478"/>
          <ac:picMkLst>
            <pc:docMk/>
            <pc:sldMk cId="2809329306" sldId="1382"/>
            <ac:picMk id="1026" creationId="{D50C0F45-8B44-0227-0784-DEF947027B07}"/>
          </ac:picMkLst>
        </pc:picChg>
      </pc:sldChg>
      <pc:sldChg chg="del">
        <pc:chgData name="Nguyen Binh" userId="acf7f2a7-1119-454a-99ee-b7b1d8425230" providerId="ADAL" clId="{C4CB4BC7-F13E-4E64-9DE6-9CAFB151D87E}" dt="2023-06-29T18:03:35.147" v="5917" actId="47"/>
        <pc:sldMkLst>
          <pc:docMk/>
          <pc:sldMk cId="1450618830" sldId="1383"/>
        </pc:sldMkLst>
      </pc:sldChg>
      <pc:sldChg chg="addSp delSp modSp mod ord">
        <pc:chgData name="Nguyen Binh" userId="acf7f2a7-1119-454a-99ee-b7b1d8425230" providerId="ADAL" clId="{C4CB4BC7-F13E-4E64-9DE6-9CAFB151D87E}" dt="2023-07-01T15:06:23.168" v="6469" actId="1076"/>
        <pc:sldMkLst>
          <pc:docMk/>
          <pc:sldMk cId="1753316769" sldId="1384"/>
        </pc:sldMkLst>
        <pc:spChg chg="add del mod">
          <ac:chgData name="Nguyen Binh" userId="acf7f2a7-1119-454a-99ee-b7b1d8425230" providerId="ADAL" clId="{C4CB4BC7-F13E-4E64-9DE6-9CAFB151D87E}" dt="2023-06-29T17:49:04.280" v="5904" actId="1076"/>
          <ac:spMkLst>
            <pc:docMk/>
            <pc:sldMk cId="1753316769" sldId="1384"/>
            <ac:spMk id="2" creationId="{8940C893-D2A8-1C61-F966-A80AC5974A4E}"/>
          </ac:spMkLst>
        </pc:spChg>
        <pc:spChg chg="mod">
          <ac:chgData name="Nguyen Binh" userId="acf7f2a7-1119-454a-99ee-b7b1d8425230" providerId="ADAL" clId="{C4CB4BC7-F13E-4E64-9DE6-9CAFB151D87E}" dt="2023-06-29T17:44:09.891" v="5811" actId="20577"/>
          <ac:spMkLst>
            <pc:docMk/>
            <pc:sldMk cId="1753316769" sldId="1384"/>
            <ac:spMk id="3" creationId="{8560F733-3285-7187-F2AA-F7AD6888AAB2}"/>
          </ac:spMkLst>
        </pc:spChg>
        <pc:spChg chg="mod">
          <ac:chgData name="Nguyen Binh" userId="acf7f2a7-1119-454a-99ee-b7b1d8425230" providerId="ADAL" clId="{C4CB4BC7-F13E-4E64-9DE6-9CAFB151D87E}" dt="2023-07-01T15:06:16.872" v="6467" actId="20577"/>
          <ac:spMkLst>
            <pc:docMk/>
            <pc:sldMk cId="1753316769" sldId="1384"/>
            <ac:spMk id="4" creationId="{176CAC7F-DC09-C40D-431B-04A2EB20EE4E}"/>
          </ac:spMkLst>
        </pc:spChg>
        <pc:spChg chg="mod">
          <ac:chgData name="Nguyen Binh" userId="acf7f2a7-1119-454a-99ee-b7b1d8425230" providerId="ADAL" clId="{C4CB4BC7-F13E-4E64-9DE6-9CAFB151D87E}" dt="2023-07-01T15:06:19.038" v="6468" actId="20577"/>
          <ac:spMkLst>
            <pc:docMk/>
            <pc:sldMk cId="1753316769" sldId="1384"/>
            <ac:spMk id="5" creationId="{1C882A97-E5A2-061E-BAD4-20B660F7C251}"/>
          </ac:spMkLst>
        </pc:spChg>
        <pc:picChg chg="add del mod">
          <ac:chgData name="Nguyen Binh" userId="acf7f2a7-1119-454a-99ee-b7b1d8425230" providerId="ADAL" clId="{C4CB4BC7-F13E-4E64-9DE6-9CAFB151D87E}" dt="2023-06-29T17:46:33.890" v="5885" actId="478"/>
          <ac:picMkLst>
            <pc:docMk/>
            <pc:sldMk cId="1753316769" sldId="1384"/>
            <ac:picMk id="4" creationId="{6588C6D7-2C3A-51B6-990B-17582A537D15}"/>
          </ac:picMkLst>
        </pc:picChg>
        <pc:picChg chg="add del mod">
          <ac:chgData name="Nguyen Binh" userId="acf7f2a7-1119-454a-99ee-b7b1d8425230" providerId="ADAL" clId="{C4CB4BC7-F13E-4E64-9DE6-9CAFB151D87E}" dt="2023-06-29T17:48:32.535" v="5895" actId="478"/>
          <ac:picMkLst>
            <pc:docMk/>
            <pc:sldMk cId="1753316769" sldId="1384"/>
            <ac:picMk id="5" creationId="{B2971239-E89E-1D8E-5A63-F8D8EE9B9509}"/>
          </ac:picMkLst>
        </pc:picChg>
        <pc:picChg chg="add mod">
          <ac:chgData name="Nguyen Binh" userId="acf7f2a7-1119-454a-99ee-b7b1d8425230" providerId="ADAL" clId="{C4CB4BC7-F13E-4E64-9DE6-9CAFB151D87E}" dt="2023-06-29T17:46:45.792" v="5894" actId="14100"/>
          <ac:picMkLst>
            <pc:docMk/>
            <pc:sldMk cId="1753316769" sldId="1384"/>
            <ac:picMk id="6" creationId="{85EABAC6-007D-4D27-65FE-9EF85C15D247}"/>
          </ac:picMkLst>
        </pc:picChg>
        <pc:picChg chg="add mod">
          <ac:chgData name="Nguyen Binh" userId="acf7f2a7-1119-454a-99ee-b7b1d8425230" providerId="ADAL" clId="{C4CB4BC7-F13E-4E64-9DE6-9CAFB151D87E}" dt="2023-06-29T17:48:42.415" v="5903" actId="1076"/>
          <ac:picMkLst>
            <pc:docMk/>
            <pc:sldMk cId="1753316769" sldId="1384"/>
            <ac:picMk id="7" creationId="{FADB4A25-DACA-7E90-904F-38EEC65B4B04}"/>
          </ac:picMkLst>
        </pc:picChg>
        <pc:picChg chg="add mod">
          <ac:chgData name="Nguyen Binh" userId="acf7f2a7-1119-454a-99ee-b7b1d8425230" providerId="ADAL" clId="{C4CB4BC7-F13E-4E64-9DE6-9CAFB151D87E}" dt="2023-06-29T17:50:51.816" v="5913" actId="1076"/>
          <ac:picMkLst>
            <pc:docMk/>
            <pc:sldMk cId="1753316769" sldId="1384"/>
            <ac:picMk id="8" creationId="{1A159C5F-9502-68BC-B922-903FC36BAB8D}"/>
          </ac:picMkLst>
        </pc:picChg>
        <pc:picChg chg="add mod">
          <ac:chgData name="Nguyen Binh" userId="acf7f2a7-1119-454a-99ee-b7b1d8425230" providerId="ADAL" clId="{C4CB4BC7-F13E-4E64-9DE6-9CAFB151D87E}" dt="2023-06-29T17:50:50.351" v="5912" actId="14100"/>
          <ac:picMkLst>
            <pc:docMk/>
            <pc:sldMk cId="1753316769" sldId="1384"/>
            <ac:picMk id="9" creationId="{41416DE1-EB8A-A2BC-BFB5-17593361FF5D}"/>
          </ac:picMkLst>
        </pc:picChg>
        <pc:cxnChg chg="mod">
          <ac:chgData name="Nguyen Binh" userId="acf7f2a7-1119-454a-99ee-b7b1d8425230" providerId="ADAL" clId="{C4CB4BC7-F13E-4E64-9DE6-9CAFB151D87E}" dt="2023-07-01T15:06:23.168" v="6469" actId="1076"/>
          <ac:cxnSpMkLst>
            <pc:docMk/>
            <pc:sldMk cId="1753316769" sldId="1384"/>
            <ac:cxnSpMk id="13" creationId="{388A0DE4-E00F-6B8B-1983-AF468DD6AAD9}"/>
          </ac:cxnSpMkLst>
        </pc:cxnChg>
      </pc:sldChg>
      <pc:sldChg chg="add del">
        <pc:chgData name="Nguyen Binh" userId="acf7f2a7-1119-454a-99ee-b7b1d8425230" providerId="ADAL" clId="{C4CB4BC7-F13E-4E64-9DE6-9CAFB151D87E}" dt="2023-06-29T18:07:55.085" v="5961" actId="47"/>
        <pc:sldMkLst>
          <pc:docMk/>
          <pc:sldMk cId="2196775073" sldId="1385"/>
        </pc:sldMkLst>
      </pc:sldChg>
      <pc:sldChg chg="addSp delSp modSp add mod">
        <pc:chgData name="Nguyen Binh" userId="acf7f2a7-1119-454a-99ee-b7b1d8425230" providerId="ADAL" clId="{C4CB4BC7-F13E-4E64-9DE6-9CAFB151D87E}" dt="2023-07-03T02:29:50.509" v="7951"/>
        <pc:sldMkLst>
          <pc:docMk/>
          <pc:sldMk cId="2597857643" sldId="1385"/>
        </pc:sldMkLst>
        <pc:spChg chg="add mod">
          <ac:chgData name="Nguyen Binh" userId="acf7f2a7-1119-454a-99ee-b7b1d8425230" providerId="ADAL" clId="{C4CB4BC7-F13E-4E64-9DE6-9CAFB151D87E}" dt="2023-06-29T18:14:28.133" v="6134"/>
          <ac:spMkLst>
            <pc:docMk/>
            <pc:sldMk cId="2597857643" sldId="1385"/>
            <ac:spMk id="2" creationId="{B640EDC0-2742-A279-50B1-816430046F75}"/>
          </ac:spMkLst>
        </pc:spChg>
        <pc:spChg chg="mod">
          <ac:chgData name="Nguyen Binh" userId="acf7f2a7-1119-454a-99ee-b7b1d8425230" providerId="ADAL" clId="{C4CB4BC7-F13E-4E64-9DE6-9CAFB151D87E}" dt="2023-07-01T22:47:46.988" v="7877" actId="20577"/>
          <ac:spMkLst>
            <pc:docMk/>
            <pc:sldMk cId="2597857643" sldId="1385"/>
            <ac:spMk id="3" creationId="{2B6D996A-1F15-5BBD-65A4-BF70AD8229A5}"/>
          </ac:spMkLst>
        </pc:spChg>
        <pc:spChg chg="add mod">
          <ac:chgData name="Nguyen Binh" userId="acf7f2a7-1119-454a-99ee-b7b1d8425230" providerId="ADAL" clId="{C4CB4BC7-F13E-4E64-9DE6-9CAFB151D87E}" dt="2023-06-29T18:14:28.133" v="6134"/>
          <ac:spMkLst>
            <pc:docMk/>
            <pc:sldMk cId="2597857643" sldId="1385"/>
            <ac:spMk id="4" creationId="{97AD7A2E-632B-2A87-AAE1-1D0AAEEB5062}"/>
          </ac:spMkLst>
        </pc:spChg>
        <pc:spChg chg="del">
          <ac:chgData name="Nguyen Binh" userId="acf7f2a7-1119-454a-99ee-b7b1d8425230" providerId="ADAL" clId="{C4CB4BC7-F13E-4E64-9DE6-9CAFB151D87E}" dt="2023-06-29T18:14:27.865" v="6133" actId="478"/>
          <ac:spMkLst>
            <pc:docMk/>
            <pc:sldMk cId="2597857643" sldId="1385"/>
            <ac:spMk id="7" creationId="{9982C9EA-0DEE-93F0-68E3-060A3103981A}"/>
          </ac:spMkLst>
        </pc:spChg>
        <pc:spChg chg="del">
          <ac:chgData name="Nguyen Binh" userId="acf7f2a7-1119-454a-99ee-b7b1d8425230" providerId="ADAL" clId="{C4CB4BC7-F13E-4E64-9DE6-9CAFB151D87E}" dt="2023-06-29T18:14:27.865" v="6133" actId="478"/>
          <ac:spMkLst>
            <pc:docMk/>
            <pc:sldMk cId="2597857643" sldId="1385"/>
            <ac:spMk id="8" creationId="{2FE9485B-7795-6133-21A0-61FE09CA2B05}"/>
          </ac:spMkLst>
        </pc:spChg>
        <pc:graphicFrameChg chg="add del mod">
          <ac:chgData name="Nguyen Binh" userId="acf7f2a7-1119-454a-99ee-b7b1d8425230" providerId="ADAL" clId="{C4CB4BC7-F13E-4E64-9DE6-9CAFB151D87E}" dt="2023-07-01T22:26:32.900" v="6642" actId="478"/>
          <ac:graphicFrameMkLst>
            <pc:docMk/>
            <pc:sldMk cId="2597857643" sldId="1385"/>
            <ac:graphicFrameMk id="5" creationId="{D6435F7E-2B33-BB6D-024A-26F3A35F681D}"/>
          </ac:graphicFrameMkLst>
        </pc:graphicFrameChg>
        <pc:graphicFrameChg chg="add mod">
          <ac:chgData name="Nguyen Binh" userId="acf7f2a7-1119-454a-99ee-b7b1d8425230" providerId="ADAL" clId="{C4CB4BC7-F13E-4E64-9DE6-9CAFB151D87E}" dt="2023-07-01T22:18:37.660" v="6556" actId="1076"/>
          <ac:graphicFrameMkLst>
            <pc:docMk/>
            <pc:sldMk cId="2597857643" sldId="1385"/>
            <ac:graphicFrameMk id="7" creationId="{35E51702-C532-6BEE-6C43-EFE614EB2DD4}"/>
          </ac:graphicFrameMkLst>
        </pc:graphicFrameChg>
        <pc:graphicFrameChg chg="add del mod modGraphic">
          <ac:chgData name="Nguyen Binh" userId="acf7f2a7-1119-454a-99ee-b7b1d8425230" providerId="ADAL" clId="{C4CB4BC7-F13E-4E64-9DE6-9CAFB151D87E}" dt="2023-07-03T02:29:50.228" v="7950" actId="478"/>
          <ac:graphicFrameMkLst>
            <pc:docMk/>
            <pc:sldMk cId="2597857643" sldId="1385"/>
            <ac:graphicFrameMk id="8" creationId="{DB3CC898-F65C-A947-CD34-6E28EEA85032}"/>
          </ac:graphicFrameMkLst>
        </pc:graphicFrameChg>
        <pc:graphicFrameChg chg="add mod">
          <ac:chgData name="Nguyen Binh" userId="acf7f2a7-1119-454a-99ee-b7b1d8425230" providerId="ADAL" clId="{C4CB4BC7-F13E-4E64-9DE6-9CAFB151D87E}" dt="2023-07-01T22:18:48.948" v="6558" actId="1076"/>
          <ac:graphicFrameMkLst>
            <pc:docMk/>
            <pc:sldMk cId="2597857643" sldId="1385"/>
            <ac:graphicFrameMk id="9" creationId="{96A16948-71EF-8A73-C195-6D02B2C5A394}"/>
          </ac:graphicFrameMkLst>
        </pc:graphicFrameChg>
        <pc:graphicFrameChg chg="add mod">
          <ac:chgData name="Nguyen Binh" userId="acf7f2a7-1119-454a-99ee-b7b1d8425230" providerId="ADAL" clId="{C4CB4BC7-F13E-4E64-9DE6-9CAFB151D87E}" dt="2023-07-03T02:29:50.509" v="7951"/>
          <ac:graphicFrameMkLst>
            <pc:docMk/>
            <pc:sldMk cId="2597857643" sldId="1385"/>
            <ac:graphicFrameMk id="9" creationId="{AD0C2C21-5790-0DBD-4BC1-541C41951349}"/>
          </ac:graphicFrameMkLst>
        </pc:graphicFrameChg>
        <pc:graphicFrameChg chg="add mod modGraphic">
          <ac:chgData name="Nguyen Binh" userId="acf7f2a7-1119-454a-99ee-b7b1d8425230" providerId="ADAL" clId="{C4CB4BC7-F13E-4E64-9DE6-9CAFB151D87E}" dt="2023-07-03T02:26:32.366" v="7901" actId="2166"/>
          <ac:graphicFrameMkLst>
            <pc:docMk/>
            <pc:sldMk cId="2597857643" sldId="1385"/>
            <ac:graphicFrameMk id="10" creationId="{2DF10C07-EDA3-6DF1-54FA-DAEF14419C33}"/>
          </ac:graphicFrameMkLst>
        </pc:graphicFrameChg>
        <pc:picChg chg="add mod">
          <ac:chgData name="Nguyen Binh" userId="acf7f2a7-1119-454a-99ee-b7b1d8425230" providerId="ADAL" clId="{C4CB4BC7-F13E-4E64-9DE6-9CAFB151D87E}" dt="2023-07-03T02:25:53.890" v="7893" actId="1076"/>
          <ac:picMkLst>
            <pc:docMk/>
            <pc:sldMk cId="2597857643" sldId="1385"/>
            <ac:picMk id="5" creationId="{4A066B24-25BC-3E12-D3C6-2C33B74F8B1F}"/>
          </ac:picMkLst>
        </pc:picChg>
        <pc:picChg chg="add mod">
          <ac:chgData name="Nguyen Binh" userId="acf7f2a7-1119-454a-99ee-b7b1d8425230" providerId="ADAL" clId="{C4CB4BC7-F13E-4E64-9DE6-9CAFB151D87E}" dt="2023-07-03T02:26:18.094" v="7898" actId="1076"/>
          <ac:picMkLst>
            <pc:docMk/>
            <pc:sldMk cId="2597857643" sldId="1385"/>
            <ac:picMk id="7" creationId="{E433B2C4-7D8D-AD96-AD13-3CBF3535989B}"/>
          </ac:picMkLst>
        </pc:picChg>
      </pc:sldChg>
      <pc:sldChg chg="addSp delSp modSp add mod">
        <pc:chgData name="Nguyen Binh" userId="acf7f2a7-1119-454a-99ee-b7b1d8425230" providerId="ADAL" clId="{C4CB4BC7-F13E-4E64-9DE6-9CAFB151D87E}" dt="2023-07-03T09:53:56.942" v="8235"/>
        <pc:sldMkLst>
          <pc:docMk/>
          <pc:sldMk cId="1671230715" sldId="1386"/>
        </pc:sldMkLst>
        <pc:spChg chg="add mod">
          <ac:chgData name="Nguyen Binh" userId="acf7f2a7-1119-454a-99ee-b7b1d8425230" providerId="ADAL" clId="{C4CB4BC7-F13E-4E64-9DE6-9CAFB151D87E}" dt="2023-06-29T18:14:30.741" v="6136"/>
          <ac:spMkLst>
            <pc:docMk/>
            <pc:sldMk cId="1671230715" sldId="1386"/>
            <ac:spMk id="2" creationId="{3DF7D014-38FC-1EB6-F780-B64BC7C75A9B}"/>
          </ac:spMkLst>
        </pc:spChg>
        <pc:spChg chg="mod">
          <ac:chgData name="Nguyen Binh" userId="acf7f2a7-1119-454a-99ee-b7b1d8425230" providerId="ADAL" clId="{C4CB4BC7-F13E-4E64-9DE6-9CAFB151D87E}" dt="2023-07-03T09:51:37.874" v="8211" actId="20577"/>
          <ac:spMkLst>
            <pc:docMk/>
            <pc:sldMk cId="1671230715" sldId="1386"/>
            <ac:spMk id="3" creationId="{2B6D996A-1F15-5BBD-65A4-BF70AD8229A5}"/>
          </ac:spMkLst>
        </pc:spChg>
        <pc:spChg chg="add mod">
          <ac:chgData name="Nguyen Binh" userId="acf7f2a7-1119-454a-99ee-b7b1d8425230" providerId="ADAL" clId="{C4CB4BC7-F13E-4E64-9DE6-9CAFB151D87E}" dt="2023-06-29T18:14:30.741" v="6136"/>
          <ac:spMkLst>
            <pc:docMk/>
            <pc:sldMk cId="1671230715" sldId="1386"/>
            <ac:spMk id="4" creationId="{8B6DD495-E110-ADBA-EF59-D9067C9C2FAB}"/>
          </ac:spMkLst>
        </pc:spChg>
        <pc:spChg chg="del">
          <ac:chgData name="Nguyen Binh" userId="acf7f2a7-1119-454a-99ee-b7b1d8425230" providerId="ADAL" clId="{C4CB4BC7-F13E-4E64-9DE6-9CAFB151D87E}" dt="2023-06-29T18:14:30.576" v="6135" actId="478"/>
          <ac:spMkLst>
            <pc:docMk/>
            <pc:sldMk cId="1671230715" sldId="1386"/>
            <ac:spMk id="7" creationId="{9982C9EA-0DEE-93F0-68E3-060A3103981A}"/>
          </ac:spMkLst>
        </pc:spChg>
        <pc:spChg chg="del">
          <ac:chgData name="Nguyen Binh" userId="acf7f2a7-1119-454a-99ee-b7b1d8425230" providerId="ADAL" clId="{C4CB4BC7-F13E-4E64-9DE6-9CAFB151D87E}" dt="2023-06-29T18:14:30.576" v="6135" actId="478"/>
          <ac:spMkLst>
            <pc:docMk/>
            <pc:sldMk cId="1671230715" sldId="1386"/>
            <ac:spMk id="8" creationId="{2FE9485B-7795-6133-21A0-61FE09CA2B05}"/>
          </ac:spMkLst>
        </pc:spChg>
        <pc:spChg chg="add mod">
          <ac:chgData name="Nguyen Binh" userId="acf7f2a7-1119-454a-99ee-b7b1d8425230" providerId="ADAL" clId="{C4CB4BC7-F13E-4E64-9DE6-9CAFB151D87E}" dt="2023-07-03T09:52:51.880" v="8223" actId="1076"/>
          <ac:spMkLst>
            <pc:docMk/>
            <pc:sldMk cId="1671230715" sldId="1386"/>
            <ac:spMk id="13" creationId="{84AF16B9-5ACC-F8E6-2ECF-C2A474F87A79}"/>
          </ac:spMkLst>
        </pc:spChg>
        <pc:graphicFrameChg chg="add mod modGraphic">
          <ac:chgData name="Nguyen Binh" userId="acf7f2a7-1119-454a-99ee-b7b1d8425230" providerId="ADAL" clId="{C4CB4BC7-F13E-4E64-9DE6-9CAFB151D87E}" dt="2023-07-03T09:53:56.942" v="8235"/>
          <ac:graphicFrameMkLst>
            <pc:docMk/>
            <pc:sldMk cId="1671230715" sldId="1386"/>
            <ac:graphicFrameMk id="5" creationId="{F7DB3B28-E398-93A3-5236-E25A23A3ED1D}"/>
          </ac:graphicFrameMkLst>
        </pc:graphicFrameChg>
        <pc:graphicFrameChg chg="add mod">
          <ac:chgData name="Nguyen Binh" userId="acf7f2a7-1119-454a-99ee-b7b1d8425230" providerId="ADAL" clId="{C4CB4BC7-F13E-4E64-9DE6-9CAFB151D87E}" dt="2023-07-01T22:27:34.802" v="6645"/>
          <ac:graphicFrameMkLst>
            <pc:docMk/>
            <pc:sldMk cId="1671230715" sldId="1386"/>
            <ac:graphicFrameMk id="7" creationId="{51B327AE-D400-BB08-A96D-63D0C1AC6333}"/>
          </ac:graphicFrameMkLst>
        </pc:graphicFrameChg>
        <pc:graphicFrameChg chg="add mod modGraphic">
          <ac:chgData name="Nguyen Binh" userId="acf7f2a7-1119-454a-99ee-b7b1d8425230" providerId="ADAL" clId="{C4CB4BC7-F13E-4E64-9DE6-9CAFB151D87E}" dt="2023-07-03T02:35:09.027" v="8034" actId="14100"/>
          <ac:graphicFrameMkLst>
            <pc:docMk/>
            <pc:sldMk cId="1671230715" sldId="1386"/>
            <ac:graphicFrameMk id="8" creationId="{7C98C7A9-CF16-8340-CDBB-07F0D5CE463E}"/>
          </ac:graphicFrameMkLst>
        </pc:graphicFrameChg>
        <pc:graphicFrameChg chg="add mod">
          <ac:chgData name="Nguyen Binh" userId="acf7f2a7-1119-454a-99ee-b7b1d8425230" providerId="ADAL" clId="{C4CB4BC7-F13E-4E64-9DE6-9CAFB151D87E}" dt="2023-07-01T22:27:50.692" v="6649" actId="1076"/>
          <ac:graphicFrameMkLst>
            <pc:docMk/>
            <pc:sldMk cId="1671230715" sldId="1386"/>
            <ac:graphicFrameMk id="9" creationId="{BC23CCA1-46E0-7749-2D78-F818ECB34F95}"/>
          </ac:graphicFrameMkLst>
        </pc:graphicFrameChg>
        <pc:picChg chg="add del mod">
          <ac:chgData name="Nguyen Binh" userId="acf7f2a7-1119-454a-99ee-b7b1d8425230" providerId="ADAL" clId="{C4CB4BC7-F13E-4E64-9DE6-9CAFB151D87E}" dt="2023-06-29T18:15:17.252" v="6143" actId="478"/>
          <ac:picMkLst>
            <pc:docMk/>
            <pc:sldMk cId="1671230715" sldId="1386"/>
            <ac:picMk id="5" creationId="{B65D7EDA-D288-E3E2-71DF-5235A0467B39}"/>
          </ac:picMkLst>
        </pc:picChg>
        <pc:picChg chg="add del mod">
          <ac:chgData name="Nguyen Binh" userId="acf7f2a7-1119-454a-99ee-b7b1d8425230" providerId="ADAL" clId="{C4CB4BC7-F13E-4E64-9DE6-9CAFB151D87E}" dt="2023-07-03T09:51:22.956" v="8201" actId="478"/>
          <ac:picMkLst>
            <pc:docMk/>
            <pc:sldMk cId="1671230715" sldId="1386"/>
            <ac:picMk id="7" creationId="{D47908D9-1F40-4F85-8B6C-1515A21A81EF}"/>
          </ac:picMkLst>
        </pc:picChg>
        <pc:picChg chg="add del mod">
          <ac:chgData name="Nguyen Binh" userId="acf7f2a7-1119-454a-99ee-b7b1d8425230" providerId="ADAL" clId="{C4CB4BC7-F13E-4E64-9DE6-9CAFB151D87E}" dt="2023-06-29T18:15:23.593" v="6148" actId="478"/>
          <ac:picMkLst>
            <pc:docMk/>
            <pc:sldMk cId="1671230715" sldId="1386"/>
            <ac:picMk id="9" creationId="{6D849F65-1B5B-9784-0FBE-4AF2F218C0B9}"/>
          </ac:picMkLst>
        </pc:picChg>
        <pc:picChg chg="add del mod">
          <ac:chgData name="Nguyen Binh" userId="acf7f2a7-1119-454a-99ee-b7b1d8425230" providerId="ADAL" clId="{C4CB4BC7-F13E-4E64-9DE6-9CAFB151D87E}" dt="2023-07-03T09:51:24.896" v="8202" actId="478"/>
          <ac:picMkLst>
            <pc:docMk/>
            <pc:sldMk cId="1671230715" sldId="1386"/>
            <ac:picMk id="9" creationId="{FD6AECCC-56BA-4719-9BA4-41BE3E580AEF}"/>
          </ac:picMkLst>
        </pc:picChg>
        <pc:picChg chg="add mod">
          <ac:chgData name="Nguyen Binh" userId="acf7f2a7-1119-454a-99ee-b7b1d8425230" providerId="ADAL" clId="{C4CB4BC7-F13E-4E64-9DE6-9CAFB151D87E}" dt="2023-07-03T09:52:12.953" v="8216" actId="1076"/>
          <ac:picMkLst>
            <pc:docMk/>
            <pc:sldMk cId="1671230715" sldId="1386"/>
            <ac:picMk id="10" creationId="{D2C032C4-C9F5-079D-8FFF-AE68BBF13199}"/>
          </ac:picMkLst>
        </pc:picChg>
        <pc:picChg chg="add del mod">
          <ac:chgData name="Nguyen Binh" userId="acf7f2a7-1119-454a-99ee-b7b1d8425230" providerId="ADAL" clId="{C4CB4BC7-F13E-4E64-9DE6-9CAFB151D87E}" dt="2023-06-29T18:16:00.655" v="6153" actId="21"/>
          <ac:picMkLst>
            <pc:docMk/>
            <pc:sldMk cId="1671230715" sldId="1386"/>
            <ac:picMk id="10" creationId="{EB161090-2D91-9E6D-9557-2FD03C4AFA0E}"/>
          </ac:picMkLst>
        </pc:picChg>
        <pc:picChg chg="add mod">
          <ac:chgData name="Nguyen Binh" userId="acf7f2a7-1119-454a-99ee-b7b1d8425230" providerId="ADAL" clId="{C4CB4BC7-F13E-4E64-9DE6-9CAFB151D87E}" dt="2023-07-03T09:52:36.912" v="8221" actId="1076"/>
          <ac:picMkLst>
            <pc:docMk/>
            <pc:sldMk cId="1671230715" sldId="1386"/>
            <ac:picMk id="11" creationId="{AF37F22F-AE92-AF77-4993-15DDECC72F64}"/>
          </ac:picMkLst>
        </pc:picChg>
      </pc:sldChg>
      <pc:sldChg chg="addSp delSp modSp add mod">
        <pc:chgData name="Nguyen Binh" userId="acf7f2a7-1119-454a-99ee-b7b1d8425230" providerId="ADAL" clId="{C4CB4BC7-F13E-4E64-9DE6-9CAFB151D87E}" dt="2023-07-03T09:52:03.933" v="8213" actId="20577"/>
        <pc:sldMkLst>
          <pc:docMk/>
          <pc:sldMk cId="3050271013" sldId="1387"/>
        </pc:sldMkLst>
        <pc:spChg chg="add mod">
          <ac:chgData name="Nguyen Binh" userId="acf7f2a7-1119-454a-99ee-b7b1d8425230" providerId="ADAL" clId="{C4CB4BC7-F13E-4E64-9DE6-9CAFB151D87E}" dt="2023-06-29T18:14:33.843" v="6138"/>
          <ac:spMkLst>
            <pc:docMk/>
            <pc:sldMk cId="3050271013" sldId="1387"/>
            <ac:spMk id="2" creationId="{8C4BC0E8-4F40-C455-5354-0303761A7B7F}"/>
          </ac:spMkLst>
        </pc:spChg>
        <pc:spChg chg="mod">
          <ac:chgData name="Nguyen Binh" userId="acf7f2a7-1119-454a-99ee-b7b1d8425230" providerId="ADAL" clId="{C4CB4BC7-F13E-4E64-9DE6-9CAFB151D87E}" dt="2023-07-03T09:52:03.933" v="8213" actId="20577"/>
          <ac:spMkLst>
            <pc:docMk/>
            <pc:sldMk cId="3050271013" sldId="1387"/>
            <ac:spMk id="3" creationId="{2B6D996A-1F15-5BBD-65A4-BF70AD8229A5}"/>
          </ac:spMkLst>
        </pc:spChg>
        <pc:spChg chg="add mod">
          <ac:chgData name="Nguyen Binh" userId="acf7f2a7-1119-454a-99ee-b7b1d8425230" providerId="ADAL" clId="{C4CB4BC7-F13E-4E64-9DE6-9CAFB151D87E}" dt="2023-06-29T18:14:33.843" v="6138"/>
          <ac:spMkLst>
            <pc:docMk/>
            <pc:sldMk cId="3050271013" sldId="1387"/>
            <ac:spMk id="4" creationId="{62D2D152-3051-FE8D-0947-CCB3FD776CED}"/>
          </ac:spMkLst>
        </pc:spChg>
        <pc:spChg chg="del">
          <ac:chgData name="Nguyen Binh" userId="acf7f2a7-1119-454a-99ee-b7b1d8425230" providerId="ADAL" clId="{C4CB4BC7-F13E-4E64-9DE6-9CAFB151D87E}" dt="2023-06-29T18:14:33.434" v="6137" actId="478"/>
          <ac:spMkLst>
            <pc:docMk/>
            <pc:sldMk cId="3050271013" sldId="1387"/>
            <ac:spMk id="7" creationId="{9982C9EA-0DEE-93F0-68E3-060A3103981A}"/>
          </ac:spMkLst>
        </pc:spChg>
        <pc:spChg chg="del">
          <ac:chgData name="Nguyen Binh" userId="acf7f2a7-1119-454a-99ee-b7b1d8425230" providerId="ADAL" clId="{C4CB4BC7-F13E-4E64-9DE6-9CAFB151D87E}" dt="2023-06-29T18:14:33.434" v="6137" actId="478"/>
          <ac:spMkLst>
            <pc:docMk/>
            <pc:sldMk cId="3050271013" sldId="1387"/>
            <ac:spMk id="8" creationId="{2FE9485B-7795-6133-21A0-61FE09CA2B05}"/>
          </ac:spMkLst>
        </pc:spChg>
        <pc:graphicFrameChg chg="add mod modGraphic">
          <ac:chgData name="Nguyen Binh" userId="acf7f2a7-1119-454a-99ee-b7b1d8425230" providerId="ADAL" clId="{C4CB4BC7-F13E-4E64-9DE6-9CAFB151D87E}" dt="2023-07-03T02:38:23.051" v="8081"/>
          <ac:graphicFrameMkLst>
            <pc:docMk/>
            <pc:sldMk cId="3050271013" sldId="1387"/>
            <ac:graphicFrameMk id="5" creationId="{961F79D2-B624-9974-CEB3-A141019EEE7D}"/>
          </ac:graphicFrameMkLst>
        </pc:graphicFrameChg>
        <pc:graphicFrameChg chg="add mod">
          <ac:chgData name="Nguyen Binh" userId="acf7f2a7-1119-454a-99ee-b7b1d8425230" providerId="ADAL" clId="{C4CB4BC7-F13E-4E64-9DE6-9CAFB151D87E}" dt="2023-07-01T22:28:00.315" v="6650"/>
          <ac:graphicFrameMkLst>
            <pc:docMk/>
            <pc:sldMk cId="3050271013" sldId="1387"/>
            <ac:graphicFrameMk id="7" creationId="{EFA948FC-3629-6EFF-91E1-46E9E74F7032}"/>
          </ac:graphicFrameMkLst>
        </pc:graphicFrameChg>
        <pc:graphicFrameChg chg="add mod">
          <ac:chgData name="Nguyen Binh" userId="acf7f2a7-1119-454a-99ee-b7b1d8425230" providerId="ADAL" clId="{C4CB4BC7-F13E-4E64-9DE6-9CAFB151D87E}" dt="2023-07-03T02:35:23.756" v="8035" actId="1076"/>
          <ac:graphicFrameMkLst>
            <pc:docMk/>
            <pc:sldMk cId="3050271013" sldId="1387"/>
            <ac:graphicFrameMk id="8" creationId="{FBFC4B05-D867-FCD2-C211-112DCB4B766D}"/>
          </ac:graphicFrameMkLst>
        </pc:graphicFrameChg>
        <pc:graphicFrameChg chg="add mod">
          <ac:chgData name="Nguyen Binh" userId="acf7f2a7-1119-454a-99ee-b7b1d8425230" providerId="ADAL" clId="{C4CB4BC7-F13E-4E64-9DE6-9CAFB151D87E}" dt="2023-07-01T22:28:04.940" v="6652" actId="1076"/>
          <ac:graphicFrameMkLst>
            <pc:docMk/>
            <pc:sldMk cId="3050271013" sldId="1387"/>
            <ac:graphicFrameMk id="9" creationId="{52A86445-0DE5-5E36-7F3D-9AAB49093497}"/>
          </ac:graphicFrameMkLst>
        </pc:graphicFrameChg>
        <pc:picChg chg="add mod">
          <ac:chgData name="Nguyen Binh" userId="acf7f2a7-1119-454a-99ee-b7b1d8425230" providerId="ADAL" clId="{C4CB4BC7-F13E-4E64-9DE6-9CAFB151D87E}" dt="2023-07-03T02:36:46.645" v="8047" actId="1076"/>
          <ac:picMkLst>
            <pc:docMk/>
            <pc:sldMk cId="3050271013" sldId="1387"/>
            <ac:picMk id="7" creationId="{ACA7C8B2-E0E1-9335-2368-C283EB014D11}"/>
          </ac:picMkLst>
        </pc:picChg>
        <pc:picChg chg="add mod">
          <ac:chgData name="Nguyen Binh" userId="acf7f2a7-1119-454a-99ee-b7b1d8425230" providerId="ADAL" clId="{C4CB4BC7-F13E-4E64-9DE6-9CAFB151D87E}" dt="2023-07-03T02:36:44.276" v="8046" actId="14100"/>
          <ac:picMkLst>
            <pc:docMk/>
            <pc:sldMk cId="3050271013" sldId="1387"/>
            <ac:picMk id="9" creationId="{748D6AD4-A049-A15A-F270-17CA24605340}"/>
          </ac:picMkLst>
        </pc:picChg>
        <pc:picChg chg="mod">
          <ac:chgData name="Nguyen Binh" userId="acf7f2a7-1119-454a-99ee-b7b1d8425230" providerId="ADAL" clId="{C4CB4BC7-F13E-4E64-9DE6-9CAFB151D87E}" dt="2023-07-03T02:35:25.795" v="8036" actId="14100"/>
          <ac:picMkLst>
            <pc:docMk/>
            <pc:sldMk cId="3050271013" sldId="1387"/>
            <ac:picMk id="30725" creationId="{3C5A7CA3-305E-3536-FE54-A262DEE3089B}"/>
          </ac:picMkLst>
        </pc:picChg>
      </pc:sldChg>
      <pc:sldChg chg="addSp delSp modSp add mod ord delAnim modAnim">
        <pc:chgData name="Nguyen Binh" userId="acf7f2a7-1119-454a-99ee-b7b1d8425230" providerId="ADAL" clId="{C4CB4BC7-F13E-4E64-9DE6-9CAFB151D87E}" dt="2023-07-01T13:24:16.595" v="6466"/>
        <pc:sldMkLst>
          <pc:docMk/>
          <pc:sldMk cId="2599114444" sldId="1391"/>
        </pc:sldMkLst>
        <pc:spChg chg="mod">
          <ac:chgData name="Nguyen Binh" userId="acf7f2a7-1119-454a-99ee-b7b1d8425230" providerId="ADAL" clId="{C4CB4BC7-F13E-4E64-9DE6-9CAFB151D87E}" dt="2023-07-01T11:58:06.337" v="6390" actId="1076"/>
          <ac:spMkLst>
            <pc:docMk/>
            <pc:sldMk cId="2599114444" sldId="1391"/>
            <ac:spMk id="2" creationId="{B640EDC0-2742-A279-50B1-816430046F75}"/>
          </ac:spMkLst>
        </pc:spChg>
        <pc:spChg chg="mod">
          <ac:chgData name="Nguyen Binh" userId="acf7f2a7-1119-454a-99ee-b7b1d8425230" providerId="ADAL" clId="{C4CB4BC7-F13E-4E64-9DE6-9CAFB151D87E}" dt="2023-07-01T09:19:23.192" v="6300" actId="20577"/>
          <ac:spMkLst>
            <pc:docMk/>
            <pc:sldMk cId="2599114444" sldId="1391"/>
            <ac:spMk id="3" creationId="{2B6D996A-1F15-5BBD-65A4-BF70AD8229A5}"/>
          </ac:spMkLst>
        </pc:spChg>
        <pc:spChg chg="mod">
          <ac:chgData name="Nguyen Binh" userId="acf7f2a7-1119-454a-99ee-b7b1d8425230" providerId="ADAL" clId="{C4CB4BC7-F13E-4E64-9DE6-9CAFB151D87E}" dt="2023-07-01T11:58:08.353" v="6391" actId="1076"/>
          <ac:spMkLst>
            <pc:docMk/>
            <pc:sldMk cId="2599114444" sldId="1391"/>
            <ac:spMk id="4" creationId="{97AD7A2E-632B-2A87-AAE1-1D0AAEEB5062}"/>
          </ac:spMkLst>
        </pc:spChg>
        <pc:spChg chg="mod">
          <ac:chgData name="Nguyen Binh" userId="acf7f2a7-1119-454a-99ee-b7b1d8425230" providerId="ADAL" clId="{C4CB4BC7-F13E-4E64-9DE6-9CAFB151D87E}" dt="2023-07-01T09:19:41.229" v="6302" actId="14100"/>
          <ac:spMkLst>
            <pc:docMk/>
            <pc:sldMk cId="2599114444" sldId="1391"/>
            <ac:spMk id="6" creationId="{BC4923F2-3809-BF0A-8EA2-49AFC81DB2C6}"/>
          </ac:spMkLst>
        </pc:spChg>
        <pc:picChg chg="add del mod">
          <ac:chgData name="Nguyen Binh" userId="acf7f2a7-1119-454a-99ee-b7b1d8425230" providerId="ADAL" clId="{C4CB4BC7-F13E-4E64-9DE6-9CAFB151D87E}" dt="2023-07-01T12:10:59.789" v="6397" actId="478"/>
          <ac:picMkLst>
            <pc:docMk/>
            <pc:sldMk cId="2599114444" sldId="1391"/>
            <ac:picMk id="5" creationId="{3ABD4D3D-3971-3CFF-2041-9C380FE4E298}"/>
          </ac:picMkLst>
        </pc:picChg>
        <pc:picChg chg="add del mod">
          <ac:chgData name="Nguyen Binh" userId="acf7f2a7-1119-454a-99ee-b7b1d8425230" providerId="ADAL" clId="{C4CB4BC7-F13E-4E64-9DE6-9CAFB151D87E}" dt="2023-07-01T12:11:01.568" v="6398" actId="478"/>
          <ac:picMkLst>
            <pc:docMk/>
            <pc:sldMk cId="2599114444" sldId="1391"/>
            <ac:picMk id="7" creationId="{5889CFEB-50F3-031A-FA5D-7EBCF5F9037D}"/>
          </ac:picMkLst>
        </pc:picChg>
        <pc:picChg chg="add del mod">
          <ac:chgData name="Nguyen Binh" userId="acf7f2a7-1119-454a-99ee-b7b1d8425230" providerId="ADAL" clId="{C4CB4BC7-F13E-4E64-9DE6-9CAFB151D87E}" dt="2023-07-01T10:21:46.477" v="6350" actId="478"/>
          <ac:picMkLst>
            <pc:docMk/>
            <pc:sldMk cId="2599114444" sldId="1391"/>
            <ac:picMk id="7" creationId="{DE6EF101-AD53-5690-A4BD-533216B02E72}"/>
          </ac:picMkLst>
        </pc:picChg>
        <pc:picChg chg="add del mod">
          <ac:chgData name="Nguyen Binh" userId="acf7f2a7-1119-454a-99ee-b7b1d8425230" providerId="ADAL" clId="{C4CB4BC7-F13E-4E64-9DE6-9CAFB151D87E}" dt="2023-07-01T12:12:58.193" v="6402" actId="478"/>
          <ac:picMkLst>
            <pc:docMk/>
            <pc:sldMk cId="2599114444" sldId="1391"/>
            <ac:picMk id="8" creationId="{EF18CD5D-178D-4B5E-D187-D3438F0A2863}"/>
          </ac:picMkLst>
        </pc:picChg>
        <pc:picChg chg="add del mod">
          <ac:chgData name="Nguyen Binh" userId="acf7f2a7-1119-454a-99ee-b7b1d8425230" providerId="ADAL" clId="{C4CB4BC7-F13E-4E64-9DE6-9CAFB151D87E}" dt="2023-07-01T12:13:17.313" v="6405" actId="478"/>
          <ac:picMkLst>
            <pc:docMk/>
            <pc:sldMk cId="2599114444" sldId="1391"/>
            <ac:picMk id="9" creationId="{CD2DBBDD-007B-CCEB-6B3F-E76F8C3375E6}"/>
          </ac:picMkLst>
        </pc:picChg>
        <pc:picChg chg="add del mod">
          <ac:chgData name="Nguyen Binh" userId="acf7f2a7-1119-454a-99ee-b7b1d8425230" providerId="ADAL" clId="{C4CB4BC7-F13E-4E64-9DE6-9CAFB151D87E}" dt="2023-07-01T10:42:17.153" v="6359" actId="478"/>
          <ac:picMkLst>
            <pc:docMk/>
            <pc:sldMk cId="2599114444" sldId="1391"/>
            <ac:picMk id="9" creationId="{D0F72FE5-0919-1264-18C8-FCD17B2938A9}"/>
          </ac:picMkLst>
        </pc:picChg>
        <pc:picChg chg="add del mod">
          <ac:chgData name="Nguyen Binh" userId="acf7f2a7-1119-454a-99ee-b7b1d8425230" providerId="ADAL" clId="{C4CB4BC7-F13E-4E64-9DE6-9CAFB151D87E}" dt="2023-07-01T12:20:09.420" v="6409" actId="478"/>
          <ac:picMkLst>
            <pc:docMk/>
            <pc:sldMk cId="2599114444" sldId="1391"/>
            <ac:picMk id="10" creationId="{1D64A72A-3ABF-1962-F58F-91DB3DBE500B}"/>
          </ac:picMkLst>
        </pc:picChg>
        <pc:picChg chg="add del mod">
          <ac:chgData name="Nguyen Binh" userId="acf7f2a7-1119-454a-99ee-b7b1d8425230" providerId="ADAL" clId="{C4CB4BC7-F13E-4E64-9DE6-9CAFB151D87E}" dt="2023-07-01T10:43:25.493" v="6367" actId="478"/>
          <ac:picMkLst>
            <pc:docMk/>
            <pc:sldMk cId="2599114444" sldId="1391"/>
            <ac:picMk id="10" creationId="{892BE8F7-652A-590F-7774-3807DC9E5A71}"/>
          </ac:picMkLst>
        </pc:picChg>
        <pc:picChg chg="add del mod">
          <ac:chgData name="Nguyen Binh" userId="acf7f2a7-1119-454a-99ee-b7b1d8425230" providerId="ADAL" clId="{C4CB4BC7-F13E-4E64-9DE6-9CAFB151D87E}" dt="2023-07-01T10:43:25.493" v="6367" actId="478"/>
          <ac:picMkLst>
            <pc:docMk/>
            <pc:sldMk cId="2599114444" sldId="1391"/>
            <ac:picMk id="11" creationId="{2C2DD08C-1682-A413-E73A-9DB00F58C0A8}"/>
          </ac:picMkLst>
        </pc:picChg>
        <pc:picChg chg="add del mod">
          <ac:chgData name="Nguyen Binh" userId="acf7f2a7-1119-454a-99ee-b7b1d8425230" providerId="ADAL" clId="{C4CB4BC7-F13E-4E64-9DE6-9CAFB151D87E}" dt="2023-07-01T12:20:19.633" v="6411" actId="478"/>
          <ac:picMkLst>
            <pc:docMk/>
            <pc:sldMk cId="2599114444" sldId="1391"/>
            <ac:picMk id="11" creationId="{B341CC83-8206-9B0C-505F-53A5EB690682}"/>
          </ac:picMkLst>
        </pc:picChg>
        <pc:picChg chg="add mod modCrop">
          <ac:chgData name="Nguyen Binh" userId="acf7f2a7-1119-454a-99ee-b7b1d8425230" providerId="ADAL" clId="{C4CB4BC7-F13E-4E64-9DE6-9CAFB151D87E}" dt="2023-07-01T12:22:46.888" v="6434" actId="1076"/>
          <ac:picMkLst>
            <pc:docMk/>
            <pc:sldMk cId="2599114444" sldId="1391"/>
            <ac:picMk id="12" creationId="{A539D969-83EC-56C2-2CEA-86CD15F8A583}"/>
          </ac:picMkLst>
        </pc:picChg>
        <pc:picChg chg="add mod modCrop">
          <ac:chgData name="Nguyen Binh" userId="acf7f2a7-1119-454a-99ee-b7b1d8425230" providerId="ADAL" clId="{C4CB4BC7-F13E-4E64-9DE6-9CAFB151D87E}" dt="2023-07-01T12:22:42.456" v="6433" actId="1076"/>
          <ac:picMkLst>
            <pc:docMk/>
            <pc:sldMk cId="2599114444" sldId="1391"/>
            <ac:picMk id="13" creationId="{6B7EB53F-81D5-5EBC-B9B8-824B65E9BF9C}"/>
          </ac:picMkLst>
        </pc:picChg>
        <pc:picChg chg="add del mod">
          <ac:chgData name="Nguyen Binh" userId="acf7f2a7-1119-454a-99ee-b7b1d8425230" providerId="ADAL" clId="{C4CB4BC7-F13E-4E64-9DE6-9CAFB151D87E}" dt="2023-07-01T13:22:56.789" v="6447" actId="478"/>
          <ac:picMkLst>
            <pc:docMk/>
            <pc:sldMk cId="2599114444" sldId="1391"/>
            <ac:picMk id="14" creationId="{E091C9CF-6EC9-23C3-B260-58A6D1F1B435}"/>
          </ac:picMkLst>
        </pc:picChg>
        <pc:picChg chg="add mod modCrop">
          <ac:chgData name="Nguyen Binh" userId="acf7f2a7-1119-454a-99ee-b7b1d8425230" providerId="ADAL" clId="{C4CB4BC7-F13E-4E64-9DE6-9CAFB151D87E}" dt="2023-07-01T13:23:44.367" v="6463" actId="14100"/>
          <ac:picMkLst>
            <pc:docMk/>
            <pc:sldMk cId="2599114444" sldId="1391"/>
            <ac:picMk id="15" creationId="{0014945A-EDF6-1CE8-8BD1-5124B12632C4}"/>
          </ac:picMkLst>
        </pc:picChg>
      </pc:sldChg>
      <pc:sldChg chg="modSp add mod">
        <pc:chgData name="Nguyen Binh" userId="acf7f2a7-1119-454a-99ee-b7b1d8425230" providerId="ADAL" clId="{C4CB4BC7-F13E-4E64-9DE6-9CAFB151D87E}" dt="2023-07-01T11:58:14.626" v="6392" actId="1076"/>
        <pc:sldMkLst>
          <pc:docMk/>
          <pc:sldMk cId="1721988430" sldId="1392"/>
        </pc:sldMkLst>
        <pc:spChg chg="mod">
          <ac:chgData name="Nguyen Binh" userId="acf7f2a7-1119-454a-99ee-b7b1d8425230" providerId="ADAL" clId="{C4CB4BC7-F13E-4E64-9DE6-9CAFB151D87E}" dt="2023-07-01T11:58:14.626" v="6392" actId="1076"/>
          <ac:spMkLst>
            <pc:docMk/>
            <pc:sldMk cId="1721988430" sldId="1392"/>
            <ac:spMk id="2" creationId="{B640EDC0-2742-A279-50B1-816430046F75}"/>
          </ac:spMkLst>
        </pc:spChg>
        <pc:spChg chg="mod">
          <ac:chgData name="Nguyen Binh" userId="acf7f2a7-1119-454a-99ee-b7b1d8425230" providerId="ADAL" clId="{C4CB4BC7-F13E-4E64-9DE6-9CAFB151D87E}" dt="2023-07-01T09:56:29.445" v="6329" actId="20577"/>
          <ac:spMkLst>
            <pc:docMk/>
            <pc:sldMk cId="1721988430" sldId="1392"/>
            <ac:spMk id="3" creationId="{2B6D996A-1F15-5BBD-65A4-BF70AD8229A5}"/>
          </ac:spMkLst>
        </pc:spChg>
        <pc:spChg chg="mod">
          <ac:chgData name="Nguyen Binh" userId="acf7f2a7-1119-454a-99ee-b7b1d8425230" providerId="ADAL" clId="{C4CB4BC7-F13E-4E64-9DE6-9CAFB151D87E}" dt="2023-07-01T11:58:14.626" v="6392" actId="1076"/>
          <ac:spMkLst>
            <pc:docMk/>
            <pc:sldMk cId="1721988430" sldId="1392"/>
            <ac:spMk id="4" creationId="{97AD7A2E-632B-2A87-AAE1-1D0AAEEB5062}"/>
          </ac:spMkLst>
        </pc:spChg>
      </pc:sldChg>
      <pc:sldChg chg="modSp add mod">
        <pc:chgData name="Nguyen Binh" userId="acf7f2a7-1119-454a-99ee-b7b1d8425230" providerId="ADAL" clId="{C4CB4BC7-F13E-4E64-9DE6-9CAFB151D87E}" dt="2023-07-01T11:58:26.408" v="6395" actId="1076"/>
        <pc:sldMkLst>
          <pc:docMk/>
          <pc:sldMk cId="2700753334" sldId="1393"/>
        </pc:sldMkLst>
        <pc:spChg chg="mod">
          <ac:chgData name="Nguyen Binh" userId="acf7f2a7-1119-454a-99ee-b7b1d8425230" providerId="ADAL" clId="{C4CB4BC7-F13E-4E64-9DE6-9CAFB151D87E}" dt="2023-07-01T11:58:26.408" v="6395" actId="1076"/>
          <ac:spMkLst>
            <pc:docMk/>
            <pc:sldMk cId="2700753334" sldId="1393"/>
            <ac:spMk id="2" creationId="{B640EDC0-2742-A279-50B1-816430046F75}"/>
          </ac:spMkLst>
        </pc:spChg>
        <pc:spChg chg="mod">
          <ac:chgData name="Nguyen Binh" userId="acf7f2a7-1119-454a-99ee-b7b1d8425230" providerId="ADAL" clId="{C4CB4BC7-F13E-4E64-9DE6-9CAFB151D87E}" dt="2023-07-01T09:56:45.045" v="6332" actId="20577"/>
          <ac:spMkLst>
            <pc:docMk/>
            <pc:sldMk cId="2700753334" sldId="1393"/>
            <ac:spMk id="3" creationId="{2B6D996A-1F15-5BBD-65A4-BF70AD8229A5}"/>
          </ac:spMkLst>
        </pc:spChg>
        <pc:spChg chg="mod">
          <ac:chgData name="Nguyen Binh" userId="acf7f2a7-1119-454a-99ee-b7b1d8425230" providerId="ADAL" clId="{C4CB4BC7-F13E-4E64-9DE6-9CAFB151D87E}" dt="2023-07-01T11:58:26.408" v="6395" actId="1076"/>
          <ac:spMkLst>
            <pc:docMk/>
            <pc:sldMk cId="2700753334" sldId="1393"/>
            <ac:spMk id="4" creationId="{97AD7A2E-632B-2A87-AAE1-1D0AAEEB5062}"/>
          </ac:spMkLst>
        </pc:spChg>
      </pc:sldChg>
      <pc:sldChg chg="modSp add mod">
        <pc:chgData name="Nguyen Binh" userId="acf7f2a7-1119-454a-99ee-b7b1d8425230" providerId="ADAL" clId="{C4CB4BC7-F13E-4E64-9DE6-9CAFB151D87E}" dt="2023-07-01T11:58:30.642" v="6396" actId="1076"/>
        <pc:sldMkLst>
          <pc:docMk/>
          <pc:sldMk cId="3385213255" sldId="1394"/>
        </pc:sldMkLst>
        <pc:spChg chg="mod">
          <ac:chgData name="Nguyen Binh" userId="acf7f2a7-1119-454a-99ee-b7b1d8425230" providerId="ADAL" clId="{C4CB4BC7-F13E-4E64-9DE6-9CAFB151D87E}" dt="2023-07-01T11:58:30.642" v="6396" actId="1076"/>
          <ac:spMkLst>
            <pc:docMk/>
            <pc:sldMk cId="3385213255" sldId="1394"/>
            <ac:spMk id="2" creationId="{B640EDC0-2742-A279-50B1-816430046F75}"/>
          </ac:spMkLst>
        </pc:spChg>
        <pc:spChg chg="mod">
          <ac:chgData name="Nguyen Binh" userId="acf7f2a7-1119-454a-99ee-b7b1d8425230" providerId="ADAL" clId="{C4CB4BC7-F13E-4E64-9DE6-9CAFB151D87E}" dt="2023-07-01T09:56:58.650" v="6335" actId="20577"/>
          <ac:spMkLst>
            <pc:docMk/>
            <pc:sldMk cId="3385213255" sldId="1394"/>
            <ac:spMk id="3" creationId="{2B6D996A-1F15-5BBD-65A4-BF70AD8229A5}"/>
          </ac:spMkLst>
        </pc:spChg>
        <pc:spChg chg="mod">
          <ac:chgData name="Nguyen Binh" userId="acf7f2a7-1119-454a-99ee-b7b1d8425230" providerId="ADAL" clId="{C4CB4BC7-F13E-4E64-9DE6-9CAFB151D87E}" dt="2023-07-01T11:58:30.642" v="6396" actId="1076"/>
          <ac:spMkLst>
            <pc:docMk/>
            <pc:sldMk cId="3385213255" sldId="1394"/>
            <ac:spMk id="4" creationId="{97AD7A2E-632B-2A87-AAE1-1D0AAEEB5062}"/>
          </ac:spMkLst>
        </pc:spChg>
      </pc:sldChg>
      <pc:sldMasterChg chg="modSp mod">
        <pc:chgData name="Nguyen Binh" userId="acf7f2a7-1119-454a-99ee-b7b1d8425230" providerId="ADAL" clId="{C4CB4BC7-F13E-4E64-9DE6-9CAFB151D87E}" dt="2023-06-28T12:43:55.854" v="3156"/>
        <pc:sldMasterMkLst>
          <pc:docMk/>
          <pc:sldMasterMk cId="3038685260" sldId="2147483811"/>
        </pc:sldMasterMkLst>
        <pc:spChg chg="mod">
          <ac:chgData name="Nguyen Binh" userId="acf7f2a7-1119-454a-99ee-b7b1d8425230" providerId="ADAL" clId="{C4CB4BC7-F13E-4E64-9DE6-9CAFB151D87E}" dt="2023-06-28T12:43:55.854" v="3156"/>
          <ac:spMkLst>
            <pc:docMk/>
            <pc:sldMasterMk cId="3038685260" sldId="2147483811"/>
            <ac:spMk id="15" creationId="{00000000-0000-0000-0000-000000000000}"/>
          </ac:spMkLst>
        </pc:spChg>
      </pc:sldMasterChg>
    </pc:docChg>
  </pc:docChgLst>
  <pc:docChgLst>
    <pc:chgData name="Nguyen Binh" userId="S::binh.nguyen@aalto.fi::acf7f2a7-1119-454a-99ee-b7b1d8425230" providerId="AD" clId="Web-{F8EC9A01-8678-4919-BF28-C32BF3A31209}"/>
    <pc:docChg chg="modSld">
      <pc:chgData name="Nguyen Binh" userId="S::binh.nguyen@aalto.fi::acf7f2a7-1119-454a-99ee-b7b1d8425230" providerId="AD" clId="Web-{F8EC9A01-8678-4919-BF28-C32BF3A31209}" dt="2023-05-11T11:18:25.359" v="6" actId="1076"/>
      <pc:docMkLst>
        <pc:docMk/>
      </pc:docMkLst>
      <pc:sldChg chg="delSp modSp">
        <pc:chgData name="Nguyen Binh" userId="S::binh.nguyen@aalto.fi::acf7f2a7-1119-454a-99ee-b7b1d8425230" providerId="AD" clId="Web-{F8EC9A01-8678-4919-BF28-C32BF3A31209}" dt="2023-05-11T11:18:25.359" v="6" actId="1076"/>
        <pc:sldMkLst>
          <pc:docMk/>
          <pc:sldMk cId="3146443580" sldId="1292"/>
        </pc:sldMkLst>
        <pc:spChg chg="del">
          <ac:chgData name="Nguyen Binh" userId="S::binh.nguyen@aalto.fi::acf7f2a7-1119-454a-99ee-b7b1d8425230" providerId="AD" clId="Web-{F8EC9A01-8678-4919-BF28-C32BF3A31209}" dt="2023-05-11T11:18:08.624" v="0"/>
          <ac:spMkLst>
            <pc:docMk/>
            <pc:sldMk cId="3146443580" sldId="1292"/>
            <ac:spMk id="2" creationId="{BA10CEC9-F3CB-561B-4D8A-3022EC58FB9D}"/>
          </ac:spMkLst>
        </pc:spChg>
        <pc:spChg chg="del">
          <ac:chgData name="Nguyen Binh" userId="S::binh.nguyen@aalto.fi::acf7f2a7-1119-454a-99ee-b7b1d8425230" providerId="AD" clId="Web-{F8EC9A01-8678-4919-BF28-C32BF3A31209}" dt="2023-05-11T11:18:09.577" v="1"/>
          <ac:spMkLst>
            <pc:docMk/>
            <pc:sldMk cId="3146443580" sldId="1292"/>
            <ac:spMk id="3" creationId="{F3674232-DB0B-6D46-0ECF-EC222586B172}"/>
          </ac:spMkLst>
        </pc:spChg>
        <pc:picChg chg="del">
          <ac:chgData name="Nguyen Binh" userId="S::binh.nguyen@aalto.fi::acf7f2a7-1119-454a-99ee-b7b1d8425230" providerId="AD" clId="Web-{F8EC9A01-8678-4919-BF28-C32BF3A31209}" dt="2023-05-11T11:18:18.171" v="2"/>
          <ac:picMkLst>
            <pc:docMk/>
            <pc:sldMk cId="3146443580" sldId="1292"/>
            <ac:picMk id="7" creationId="{2D9919E3-DD6D-A269-B9B2-9A9405E36D2B}"/>
          </ac:picMkLst>
        </pc:picChg>
        <pc:picChg chg="del">
          <ac:chgData name="Nguyen Binh" userId="S::binh.nguyen@aalto.fi::acf7f2a7-1119-454a-99ee-b7b1d8425230" providerId="AD" clId="Web-{F8EC9A01-8678-4919-BF28-C32BF3A31209}" dt="2023-05-11T11:18:18.828" v="3"/>
          <ac:picMkLst>
            <pc:docMk/>
            <pc:sldMk cId="3146443580" sldId="1292"/>
            <ac:picMk id="8" creationId="{5E9D8FDF-7162-4D94-5C50-2CDF993DA712}"/>
          </ac:picMkLst>
        </pc:picChg>
        <pc:picChg chg="mod">
          <ac:chgData name="Nguyen Binh" userId="S::binh.nguyen@aalto.fi::acf7f2a7-1119-454a-99ee-b7b1d8425230" providerId="AD" clId="Web-{F8EC9A01-8678-4919-BF28-C32BF3A31209}" dt="2023-05-11T11:18:21.359" v="5" actId="1076"/>
          <ac:picMkLst>
            <pc:docMk/>
            <pc:sldMk cId="3146443580" sldId="1292"/>
            <ac:picMk id="9" creationId="{A080D080-9AB8-C4FF-78FA-C97DEFF1E148}"/>
          </ac:picMkLst>
        </pc:picChg>
        <pc:picChg chg="mod">
          <ac:chgData name="Nguyen Binh" userId="S::binh.nguyen@aalto.fi::acf7f2a7-1119-454a-99ee-b7b1d8425230" providerId="AD" clId="Web-{F8EC9A01-8678-4919-BF28-C32BF3A31209}" dt="2023-05-11T11:18:25.359" v="6" actId="1076"/>
          <ac:picMkLst>
            <pc:docMk/>
            <pc:sldMk cId="3146443580" sldId="1292"/>
            <ac:picMk id="10" creationId="{CE28D81A-FF43-488A-E05C-238FF57F3889}"/>
          </ac:picMkLst>
        </pc:picChg>
      </pc:sldChg>
    </pc:docChg>
  </pc:docChgLst>
  <pc:docChgLst>
    <pc:chgData name="Nguyen Binh" userId="S::binh.nguyen@aalto.fi::acf7f2a7-1119-454a-99ee-b7b1d8425230" providerId="AD" clId="Web-{89EF0A46-EADE-4905-A6CB-FCE3484484BF}"/>
    <pc:docChg chg="addSld delSld modSld modSection">
      <pc:chgData name="Nguyen Binh" userId="S::binh.nguyen@aalto.fi::acf7f2a7-1119-454a-99ee-b7b1d8425230" providerId="AD" clId="Web-{89EF0A46-EADE-4905-A6CB-FCE3484484BF}" dt="2023-05-15T11:42:07.201" v="59" actId="20577"/>
      <pc:docMkLst>
        <pc:docMk/>
      </pc:docMkLst>
      <pc:sldChg chg="modSp">
        <pc:chgData name="Nguyen Binh" userId="S::binh.nguyen@aalto.fi::acf7f2a7-1119-454a-99ee-b7b1d8425230" providerId="AD" clId="Web-{89EF0A46-EADE-4905-A6CB-FCE3484484BF}" dt="2023-05-15T11:29:17.841" v="5" actId="20577"/>
        <pc:sldMkLst>
          <pc:docMk/>
          <pc:sldMk cId="0" sldId="264"/>
        </pc:sldMkLst>
        <pc:spChg chg="mod">
          <ac:chgData name="Nguyen Binh" userId="S::binh.nguyen@aalto.fi::acf7f2a7-1119-454a-99ee-b7b1d8425230" providerId="AD" clId="Web-{89EF0A46-EADE-4905-A6CB-FCE3484484BF}" dt="2023-05-15T11:29:17.841" v="5" actId="20577"/>
          <ac:spMkLst>
            <pc:docMk/>
            <pc:sldMk cId="0" sldId="264"/>
            <ac:spMk id="374" creationId="{00000000-0000-0000-0000-000000000000}"/>
          </ac:spMkLst>
        </pc:spChg>
        <pc:spChg chg="mod">
          <ac:chgData name="Nguyen Binh" userId="S::binh.nguyen@aalto.fi::acf7f2a7-1119-454a-99ee-b7b1d8425230" providerId="AD" clId="Web-{89EF0A46-EADE-4905-A6CB-FCE3484484BF}" dt="2023-05-15T11:29:15.434" v="4" actId="20577"/>
          <ac:spMkLst>
            <pc:docMk/>
            <pc:sldMk cId="0" sldId="264"/>
            <ac:spMk id="375" creationId="{00000000-0000-0000-0000-000000000000}"/>
          </ac:spMkLst>
        </pc:spChg>
      </pc:sldChg>
      <pc:sldChg chg="del">
        <pc:chgData name="Nguyen Binh" userId="S::binh.nguyen@aalto.fi::acf7f2a7-1119-454a-99ee-b7b1d8425230" providerId="AD" clId="Web-{89EF0A46-EADE-4905-A6CB-FCE3484484BF}" dt="2023-05-15T11:29:42.107" v="6"/>
        <pc:sldMkLst>
          <pc:docMk/>
          <pc:sldMk cId="1751587734" sldId="1288"/>
        </pc:sldMkLst>
      </pc:sldChg>
      <pc:sldChg chg="modSp">
        <pc:chgData name="Nguyen Binh" userId="S::binh.nguyen@aalto.fi::acf7f2a7-1119-454a-99ee-b7b1d8425230" providerId="AD" clId="Web-{89EF0A46-EADE-4905-A6CB-FCE3484484BF}" dt="2023-05-15T11:28:46.637" v="0" actId="20577"/>
        <pc:sldMkLst>
          <pc:docMk/>
          <pc:sldMk cId="1166986704" sldId="1295"/>
        </pc:sldMkLst>
        <pc:spChg chg="mod">
          <ac:chgData name="Nguyen Binh" userId="S::binh.nguyen@aalto.fi::acf7f2a7-1119-454a-99ee-b7b1d8425230" providerId="AD" clId="Web-{89EF0A46-EADE-4905-A6CB-FCE3484484BF}" dt="2023-05-15T11:28:46.637" v="0" actId="20577"/>
          <ac:spMkLst>
            <pc:docMk/>
            <pc:sldMk cId="1166986704" sldId="1295"/>
            <ac:spMk id="23" creationId="{B490AC7D-FBE3-AE53-65BB-053D08E6EDC4}"/>
          </ac:spMkLst>
        </pc:spChg>
      </pc:sldChg>
      <pc:sldChg chg="modSp">
        <pc:chgData name="Nguyen Binh" userId="S::binh.nguyen@aalto.fi::acf7f2a7-1119-454a-99ee-b7b1d8425230" providerId="AD" clId="Web-{89EF0A46-EADE-4905-A6CB-FCE3484484BF}" dt="2023-05-15T11:42:07.201" v="59" actId="20577"/>
        <pc:sldMkLst>
          <pc:docMk/>
          <pc:sldMk cId="186039510" sldId="1301"/>
        </pc:sldMkLst>
        <pc:spChg chg="mod">
          <ac:chgData name="Nguyen Binh" userId="S::binh.nguyen@aalto.fi::acf7f2a7-1119-454a-99ee-b7b1d8425230" providerId="AD" clId="Web-{89EF0A46-EADE-4905-A6CB-FCE3484484BF}" dt="2023-05-15T11:42:07.201" v="59" actId="20577"/>
          <ac:spMkLst>
            <pc:docMk/>
            <pc:sldMk cId="186039510" sldId="1301"/>
            <ac:spMk id="6" creationId="{88AF1EE5-5172-4BFF-AC25-6D55097C046D}"/>
          </ac:spMkLst>
        </pc:spChg>
      </pc:sldChg>
      <pc:sldChg chg="add">
        <pc:chgData name="Nguyen Binh" userId="S::binh.nguyen@aalto.fi::acf7f2a7-1119-454a-99ee-b7b1d8425230" providerId="AD" clId="Web-{89EF0A46-EADE-4905-A6CB-FCE3484484BF}" dt="2023-05-15T11:29:44.341" v="7"/>
        <pc:sldMkLst>
          <pc:docMk/>
          <pc:sldMk cId="309489916" sldId="1302"/>
        </pc:sldMkLst>
      </pc:sldChg>
    </pc:docChg>
  </pc:docChgLst>
  <pc:docChgLst>
    <pc:chgData name="Nguyen Binh" userId="acf7f2a7-1119-454a-99ee-b7b1d8425230" providerId="ADAL" clId="{11700495-DEAE-4AAA-9D0B-91827AD596A8}"/>
    <pc:docChg chg="undo custSel addSld delSld modSld sldOrd modMainMaster addSection delSection modSection">
      <pc:chgData name="Nguyen Binh" userId="acf7f2a7-1119-454a-99ee-b7b1d8425230" providerId="ADAL" clId="{11700495-DEAE-4AAA-9D0B-91827AD596A8}" dt="2023-05-17T12:04:18.283" v="25043" actId="1076"/>
      <pc:docMkLst>
        <pc:docMk/>
      </pc:docMkLst>
      <pc:sldChg chg="modSp mod ord">
        <pc:chgData name="Nguyen Binh" userId="acf7f2a7-1119-454a-99ee-b7b1d8425230" providerId="ADAL" clId="{11700495-DEAE-4AAA-9D0B-91827AD596A8}" dt="2023-05-15T17:26:25.162" v="9398"/>
        <pc:sldMkLst>
          <pc:docMk/>
          <pc:sldMk cId="0" sldId="258"/>
        </pc:sldMkLst>
        <pc:spChg chg="mod">
          <ac:chgData name="Nguyen Binh" userId="acf7f2a7-1119-454a-99ee-b7b1d8425230" providerId="ADAL" clId="{11700495-DEAE-4AAA-9D0B-91827AD596A8}" dt="2023-05-02T12:08:08.018" v="5"/>
          <ac:spMkLst>
            <pc:docMk/>
            <pc:sldMk cId="0" sldId="258"/>
            <ac:spMk id="2" creationId="{00000000-0000-0000-0000-000000000000}"/>
          </ac:spMkLst>
        </pc:spChg>
        <pc:spChg chg="mod">
          <ac:chgData name="Nguyen Binh" userId="acf7f2a7-1119-454a-99ee-b7b1d8425230" providerId="ADAL" clId="{11700495-DEAE-4AAA-9D0B-91827AD596A8}" dt="2023-05-11T15:41:38.420" v="1163" actId="1076"/>
          <ac:spMkLst>
            <pc:docMk/>
            <pc:sldMk cId="0" sldId="258"/>
            <ac:spMk id="8" creationId="{CAC00042-2E4C-4458-93B1-772BE85A9514}"/>
          </ac:spMkLst>
        </pc:spChg>
      </pc:sldChg>
      <pc:sldChg chg="modSp add del mod">
        <pc:chgData name="Nguyen Binh" userId="acf7f2a7-1119-454a-99ee-b7b1d8425230" providerId="ADAL" clId="{11700495-DEAE-4AAA-9D0B-91827AD596A8}" dt="2023-05-11T15:49:45.937" v="1246" actId="2696"/>
        <pc:sldMkLst>
          <pc:docMk/>
          <pc:sldMk cId="0" sldId="259"/>
        </pc:sldMkLst>
        <pc:spChg chg="mod">
          <ac:chgData name="Nguyen Binh" userId="acf7f2a7-1119-454a-99ee-b7b1d8425230" providerId="ADAL" clId="{11700495-DEAE-4AAA-9D0B-91827AD596A8}" dt="2023-05-11T15:49:44.356" v="1245" actId="1076"/>
          <ac:spMkLst>
            <pc:docMk/>
            <pc:sldMk cId="0" sldId="259"/>
            <ac:spMk id="197" creationId="{00000000-0000-0000-0000-000000000000}"/>
          </ac:spMkLst>
        </pc:spChg>
        <pc:spChg chg="mod">
          <ac:chgData name="Nguyen Binh" userId="acf7f2a7-1119-454a-99ee-b7b1d8425230" providerId="ADAL" clId="{11700495-DEAE-4AAA-9D0B-91827AD596A8}" dt="2023-05-11T15:49:44.356" v="1245" actId="1076"/>
          <ac:spMkLst>
            <pc:docMk/>
            <pc:sldMk cId="0" sldId="259"/>
            <ac:spMk id="198" creationId="{00000000-0000-0000-0000-000000000000}"/>
          </ac:spMkLst>
        </pc:spChg>
        <pc:spChg chg="mod">
          <ac:chgData name="Nguyen Binh" userId="acf7f2a7-1119-454a-99ee-b7b1d8425230" providerId="ADAL" clId="{11700495-DEAE-4AAA-9D0B-91827AD596A8}" dt="2023-05-11T15:49:44.356" v="1245" actId="1076"/>
          <ac:spMkLst>
            <pc:docMk/>
            <pc:sldMk cId="0" sldId="259"/>
            <ac:spMk id="199" creationId="{00000000-0000-0000-0000-000000000000}"/>
          </ac:spMkLst>
        </pc:spChg>
        <pc:spChg chg="mod">
          <ac:chgData name="Nguyen Binh" userId="acf7f2a7-1119-454a-99ee-b7b1d8425230" providerId="ADAL" clId="{11700495-DEAE-4AAA-9D0B-91827AD596A8}" dt="2023-05-11T15:49:44.356" v="1245" actId="1076"/>
          <ac:spMkLst>
            <pc:docMk/>
            <pc:sldMk cId="0" sldId="259"/>
            <ac:spMk id="200" creationId="{00000000-0000-0000-0000-000000000000}"/>
          </ac:spMkLst>
        </pc:spChg>
        <pc:spChg chg="mod">
          <ac:chgData name="Nguyen Binh" userId="acf7f2a7-1119-454a-99ee-b7b1d8425230" providerId="ADAL" clId="{11700495-DEAE-4AAA-9D0B-91827AD596A8}" dt="2023-05-11T15:49:44.356" v="1245" actId="1076"/>
          <ac:spMkLst>
            <pc:docMk/>
            <pc:sldMk cId="0" sldId="259"/>
            <ac:spMk id="201" creationId="{00000000-0000-0000-0000-000000000000}"/>
          </ac:spMkLst>
        </pc:spChg>
        <pc:spChg chg="mod">
          <ac:chgData name="Nguyen Binh" userId="acf7f2a7-1119-454a-99ee-b7b1d8425230" providerId="ADAL" clId="{11700495-DEAE-4AAA-9D0B-91827AD596A8}" dt="2023-05-11T15:49:44.356" v="1245" actId="1076"/>
          <ac:spMkLst>
            <pc:docMk/>
            <pc:sldMk cId="0" sldId="259"/>
            <ac:spMk id="202" creationId="{00000000-0000-0000-0000-000000000000}"/>
          </ac:spMkLst>
        </pc:spChg>
        <pc:spChg chg="mod">
          <ac:chgData name="Nguyen Binh" userId="acf7f2a7-1119-454a-99ee-b7b1d8425230" providerId="ADAL" clId="{11700495-DEAE-4AAA-9D0B-91827AD596A8}" dt="2023-05-11T15:49:44.356" v="1245" actId="1076"/>
          <ac:spMkLst>
            <pc:docMk/>
            <pc:sldMk cId="0" sldId="259"/>
            <ac:spMk id="206" creationId="{00000000-0000-0000-0000-000000000000}"/>
          </ac:spMkLst>
        </pc:spChg>
        <pc:spChg chg="mod">
          <ac:chgData name="Nguyen Binh" userId="acf7f2a7-1119-454a-99ee-b7b1d8425230" providerId="ADAL" clId="{11700495-DEAE-4AAA-9D0B-91827AD596A8}" dt="2023-05-11T15:49:44.356" v="1245" actId="1076"/>
          <ac:spMkLst>
            <pc:docMk/>
            <pc:sldMk cId="0" sldId="259"/>
            <ac:spMk id="207" creationId="{00000000-0000-0000-0000-000000000000}"/>
          </ac:spMkLst>
        </pc:spChg>
        <pc:spChg chg="mod">
          <ac:chgData name="Nguyen Binh" userId="acf7f2a7-1119-454a-99ee-b7b1d8425230" providerId="ADAL" clId="{11700495-DEAE-4AAA-9D0B-91827AD596A8}" dt="2023-05-11T15:49:44.356" v="1245" actId="1076"/>
          <ac:spMkLst>
            <pc:docMk/>
            <pc:sldMk cId="0" sldId="259"/>
            <ac:spMk id="211" creationId="{00000000-0000-0000-0000-000000000000}"/>
          </ac:spMkLst>
        </pc:spChg>
      </pc:sldChg>
      <pc:sldChg chg="add del">
        <pc:chgData name="Nguyen Binh" userId="acf7f2a7-1119-454a-99ee-b7b1d8425230" providerId="ADAL" clId="{11700495-DEAE-4AAA-9D0B-91827AD596A8}" dt="2023-05-11T17:40:19.624" v="3289" actId="47"/>
        <pc:sldMkLst>
          <pc:docMk/>
          <pc:sldMk cId="2784538947" sldId="259"/>
        </pc:sldMkLst>
      </pc:sldChg>
      <pc:sldChg chg="addSp delSp modSp add mod modNotes">
        <pc:chgData name="Nguyen Binh" userId="acf7f2a7-1119-454a-99ee-b7b1d8425230" providerId="ADAL" clId="{11700495-DEAE-4AAA-9D0B-91827AD596A8}" dt="2023-05-15T12:33:32.132" v="4722" actId="20577"/>
        <pc:sldMkLst>
          <pc:docMk/>
          <pc:sldMk cId="0" sldId="263"/>
        </pc:sldMkLst>
        <pc:spChg chg="add mod">
          <ac:chgData name="Nguyen Binh" userId="acf7f2a7-1119-454a-99ee-b7b1d8425230" providerId="ADAL" clId="{11700495-DEAE-4AAA-9D0B-91827AD596A8}" dt="2023-05-11T17:35:23.146" v="3175" actId="2710"/>
          <ac:spMkLst>
            <pc:docMk/>
            <pc:sldMk cId="0" sldId="263"/>
            <ac:spMk id="2" creationId="{35851E0C-48BC-87DF-D7C1-D4FF0CA9D42E}"/>
          </ac:spMkLst>
        </pc:spChg>
        <pc:spChg chg="add del mod">
          <ac:chgData name="Nguyen Binh" userId="acf7f2a7-1119-454a-99ee-b7b1d8425230" providerId="ADAL" clId="{11700495-DEAE-4AAA-9D0B-91827AD596A8}" dt="2023-05-11T17:33:27.797" v="3116" actId="478"/>
          <ac:spMkLst>
            <pc:docMk/>
            <pc:sldMk cId="0" sldId="263"/>
            <ac:spMk id="3" creationId="{E41B66B6-13F9-25E1-8E4A-411C25308E04}"/>
          </ac:spMkLst>
        </pc:spChg>
        <pc:spChg chg="add mod">
          <ac:chgData name="Nguyen Binh" userId="acf7f2a7-1119-454a-99ee-b7b1d8425230" providerId="ADAL" clId="{11700495-DEAE-4AAA-9D0B-91827AD596A8}" dt="2023-05-15T12:33:32.132" v="4722" actId="20577"/>
          <ac:spMkLst>
            <pc:docMk/>
            <pc:sldMk cId="0" sldId="263"/>
            <ac:spMk id="4" creationId="{4A2EEBF3-B1B5-BE55-0772-21A5899006F8}"/>
          </ac:spMkLst>
        </pc:spChg>
        <pc:spChg chg="mod">
          <ac:chgData name="Nguyen Binh" userId="acf7f2a7-1119-454a-99ee-b7b1d8425230" providerId="ADAL" clId="{11700495-DEAE-4AAA-9D0B-91827AD596A8}" dt="2023-05-11T17:35:37.907" v="3176" actId="1076"/>
          <ac:spMkLst>
            <pc:docMk/>
            <pc:sldMk cId="0" sldId="263"/>
            <ac:spMk id="318" creationId="{00000000-0000-0000-0000-000000000000}"/>
          </ac:spMkLst>
        </pc:spChg>
        <pc:spChg chg="mod">
          <ac:chgData name="Nguyen Binh" userId="acf7f2a7-1119-454a-99ee-b7b1d8425230" providerId="ADAL" clId="{11700495-DEAE-4AAA-9D0B-91827AD596A8}" dt="2023-05-11T17:35:37.907" v="3176" actId="1076"/>
          <ac:spMkLst>
            <pc:docMk/>
            <pc:sldMk cId="0" sldId="263"/>
            <ac:spMk id="319" creationId="{00000000-0000-0000-0000-000000000000}"/>
          </ac:spMkLst>
        </pc:spChg>
        <pc:spChg chg="del mod">
          <ac:chgData name="Nguyen Binh" userId="acf7f2a7-1119-454a-99ee-b7b1d8425230" providerId="ADAL" clId="{11700495-DEAE-4AAA-9D0B-91827AD596A8}" dt="2023-05-11T17:31:00.261" v="3012" actId="478"/>
          <ac:spMkLst>
            <pc:docMk/>
            <pc:sldMk cId="0" sldId="263"/>
            <ac:spMk id="321" creationId="{00000000-0000-0000-0000-000000000000}"/>
          </ac:spMkLst>
        </pc:spChg>
        <pc:spChg chg="mod">
          <ac:chgData name="Nguyen Binh" userId="acf7f2a7-1119-454a-99ee-b7b1d8425230" providerId="ADAL" clId="{11700495-DEAE-4AAA-9D0B-91827AD596A8}" dt="2023-05-11T17:35:37.907" v="3176" actId="1076"/>
          <ac:spMkLst>
            <pc:docMk/>
            <pc:sldMk cId="0" sldId="263"/>
            <ac:spMk id="322" creationId="{00000000-0000-0000-0000-000000000000}"/>
          </ac:spMkLst>
        </pc:spChg>
        <pc:spChg chg="mod">
          <ac:chgData name="Nguyen Binh" userId="acf7f2a7-1119-454a-99ee-b7b1d8425230" providerId="ADAL" clId="{11700495-DEAE-4AAA-9D0B-91827AD596A8}" dt="2023-05-11T17:35:37.907" v="3176" actId="1076"/>
          <ac:spMkLst>
            <pc:docMk/>
            <pc:sldMk cId="0" sldId="263"/>
            <ac:spMk id="323" creationId="{00000000-0000-0000-0000-000000000000}"/>
          </ac:spMkLst>
        </pc:spChg>
        <pc:spChg chg="mod">
          <ac:chgData name="Nguyen Binh" userId="acf7f2a7-1119-454a-99ee-b7b1d8425230" providerId="ADAL" clId="{11700495-DEAE-4AAA-9D0B-91827AD596A8}" dt="2023-05-11T17:35:37.907" v="3176" actId="1076"/>
          <ac:spMkLst>
            <pc:docMk/>
            <pc:sldMk cId="0" sldId="263"/>
            <ac:spMk id="324" creationId="{00000000-0000-0000-0000-000000000000}"/>
          </ac:spMkLst>
        </pc:spChg>
        <pc:spChg chg="mod">
          <ac:chgData name="Nguyen Binh" userId="acf7f2a7-1119-454a-99ee-b7b1d8425230" providerId="ADAL" clId="{11700495-DEAE-4AAA-9D0B-91827AD596A8}" dt="2023-05-11T17:35:37.907" v="3176" actId="1076"/>
          <ac:spMkLst>
            <pc:docMk/>
            <pc:sldMk cId="0" sldId="263"/>
            <ac:spMk id="325" creationId="{00000000-0000-0000-0000-000000000000}"/>
          </ac:spMkLst>
        </pc:spChg>
        <pc:spChg chg="mod">
          <ac:chgData name="Nguyen Binh" userId="acf7f2a7-1119-454a-99ee-b7b1d8425230" providerId="ADAL" clId="{11700495-DEAE-4AAA-9D0B-91827AD596A8}" dt="2023-05-11T17:35:37.907" v="3176" actId="1076"/>
          <ac:spMkLst>
            <pc:docMk/>
            <pc:sldMk cId="0" sldId="263"/>
            <ac:spMk id="326" creationId="{00000000-0000-0000-0000-000000000000}"/>
          </ac:spMkLst>
        </pc:spChg>
        <pc:spChg chg="mod">
          <ac:chgData name="Nguyen Binh" userId="acf7f2a7-1119-454a-99ee-b7b1d8425230" providerId="ADAL" clId="{11700495-DEAE-4AAA-9D0B-91827AD596A8}" dt="2023-05-11T17:35:37.907" v="3176" actId="1076"/>
          <ac:spMkLst>
            <pc:docMk/>
            <pc:sldMk cId="0" sldId="263"/>
            <ac:spMk id="328" creationId="{00000000-0000-0000-0000-000000000000}"/>
          </ac:spMkLst>
        </pc:spChg>
        <pc:spChg chg="mod">
          <ac:chgData name="Nguyen Binh" userId="acf7f2a7-1119-454a-99ee-b7b1d8425230" providerId="ADAL" clId="{11700495-DEAE-4AAA-9D0B-91827AD596A8}" dt="2023-05-11T17:35:37.907" v="3176" actId="1076"/>
          <ac:spMkLst>
            <pc:docMk/>
            <pc:sldMk cId="0" sldId="263"/>
            <ac:spMk id="329" creationId="{00000000-0000-0000-0000-000000000000}"/>
          </ac:spMkLst>
        </pc:spChg>
        <pc:spChg chg="mod">
          <ac:chgData name="Nguyen Binh" userId="acf7f2a7-1119-454a-99ee-b7b1d8425230" providerId="ADAL" clId="{11700495-DEAE-4AAA-9D0B-91827AD596A8}" dt="2023-05-11T17:35:37.907" v="3176" actId="1076"/>
          <ac:spMkLst>
            <pc:docMk/>
            <pc:sldMk cId="0" sldId="263"/>
            <ac:spMk id="330" creationId="{00000000-0000-0000-0000-000000000000}"/>
          </ac:spMkLst>
        </pc:spChg>
        <pc:spChg chg="mod">
          <ac:chgData name="Nguyen Binh" userId="acf7f2a7-1119-454a-99ee-b7b1d8425230" providerId="ADAL" clId="{11700495-DEAE-4AAA-9D0B-91827AD596A8}" dt="2023-05-11T17:35:37.907" v="3176" actId="1076"/>
          <ac:spMkLst>
            <pc:docMk/>
            <pc:sldMk cId="0" sldId="263"/>
            <ac:spMk id="358" creationId="{00000000-0000-0000-0000-000000000000}"/>
          </ac:spMkLst>
        </pc:spChg>
        <pc:spChg chg="mod">
          <ac:chgData name="Nguyen Binh" userId="acf7f2a7-1119-454a-99ee-b7b1d8425230" providerId="ADAL" clId="{11700495-DEAE-4AAA-9D0B-91827AD596A8}" dt="2023-05-11T17:35:37.907" v="3176" actId="1076"/>
          <ac:spMkLst>
            <pc:docMk/>
            <pc:sldMk cId="0" sldId="263"/>
            <ac:spMk id="361" creationId="{00000000-0000-0000-0000-000000000000}"/>
          </ac:spMkLst>
        </pc:spChg>
        <pc:spChg chg="del">
          <ac:chgData name="Nguyen Binh" userId="acf7f2a7-1119-454a-99ee-b7b1d8425230" providerId="ADAL" clId="{11700495-DEAE-4AAA-9D0B-91827AD596A8}" dt="2023-05-11T17:31:50.195" v="3019" actId="478"/>
          <ac:spMkLst>
            <pc:docMk/>
            <pc:sldMk cId="0" sldId="263"/>
            <ac:spMk id="363" creationId="{00000000-0000-0000-0000-000000000000}"/>
          </ac:spMkLst>
        </pc:spChg>
        <pc:grpChg chg="mod">
          <ac:chgData name="Nguyen Binh" userId="acf7f2a7-1119-454a-99ee-b7b1d8425230" providerId="ADAL" clId="{11700495-DEAE-4AAA-9D0B-91827AD596A8}" dt="2023-05-11T17:35:37.907" v="3176" actId="1076"/>
          <ac:grpSpMkLst>
            <pc:docMk/>
            <pc:sldMk cId="0" sldId="263"/>
            <ac:grpSpMk id="332" creationId="{00000000-0000-0000-0000-000000000000}"/>
          </ac:grpSpMkLst>
        </pc:grpChg>
        <pc:picChg chg="mod">
          <ac:chgData name="Nguyen Binh" userId="acf7f2a7-1119-454a-99ee-b7b1d8425230" providerId="ADAL" clId="{11700495-DEAE-4AAA-9D0B-91827AD596A8}" dt="2023-05-11T17:35:37.907" v="3176" actId="1076"/>
          <ac:picMkLst>
            <pc:docMk/>
            <pc:sldMk cId="0" sldId="263"/>
            <ac:picMk id="320" creationId="{00000000-0000-0000-0000-000000000000}"/>
          </ac:picMkLst>
        </pc:picChg>
        <pc:picChg chg="mod">
          <ac:chgData name="Nguyen Binh" userId="acf7f2a7-1119-454a-99ee-b7b1d8425230" providerId="ADAL" clId="{11700495-DEAE-4AAA-9D0B-91827AD596A8}" dt="2023-05-11T17:35:37.907" v="3176" actId="1076"/>
          <ac:picMkLst>
            <pc:docMk/>
            <pc:sldMk cId="0" sldId="263"/>
            <ac:picMk id="331" creationId="{00000000-0000-0000-0000-000000000000}"/>
          </ac:picMkLst>
        </pc:picChg>
        <pc:picChg chg="mod">
          <ac:chgData name="Nguyen Binh" userId="acf7f2a7-1119-454a-99ee-b7b1d8425230" providerId="ADAL" clId="{11700495-DEAE-4AAA-9D0B-91827AD596A8}" dt="2023-05-11T17:35:37.907" v="3176" actId="1076"/>
          <ac:picMkLst>
            <pc:docMk/>
            <pc:sldMk cId="0" sldId="263"/>
            <ac:picMk id="359" creationId="{00000000-0000-0000-0000-000000000000}"/>
          </ac:picMkLst>
        </pc:picChg>
        <pc:picChg chg="mod">
          <ac:chgData name="Nguyen Binh" userId="acf7f2a7-1119-454a-99ee-b7b1d8425230" providerId="ADAL" clId="{11700495-DEAE-4AAA-9D0B-91827AD596A8}" dt="2023-05-11T17:35:37.907" v="3176" actId="1076"/>
          <ac:picMkLst>
            <pc:docMk/>
            <pc:sldMk cId="0" sldId="263"/>
            <ac:picMk id="362" creationId="{00000000-0000-0000-0000-000000000000}"/>
          </ac:picMkLst>
        </pc:picChg>
        <pc:cxnChg chg="mod">
          <ac:chgData name="Nguyen Binh" userId="acf7f2a7-1119-454a-99ee-b7b1d8425230" providerId="ADAL" clId="{11700495-DEAE-4AAA-9D0B-91827AD596A8}" dt="2023-05-11T17:35:37.907" v="3176" actId="1076"/>
          <ac:cxnSpMkLst>
            <pc:docMk/>
            <pc:sldMk cId="0" sldId="263"/>
            <ac:cxnSpMk id="327" creationId="{00000000-0000-0000-0000-000000000000}"/>
          </ac:cxnSpMkLst>
        </pc:cxnChg>
        <pc:cxnChg chg="mod">
          <ac:chgData name="Nguyen Binh" userId="acf7f2a7-1119-454a-99ee-b7b1d8425230" providerId="ADAL" clId="{11700495-DEAE-4AAA-9D0B-91827AD596A8}" dt="2023-05-11T17:35:37.907" v="3176" actId="1076"/>
          <ac:cxnSpMkLst>
            <pc:docMk/>
            <pc:sldMk cId="0" sldId="263"/>
            <ac:cxnSpMk id="360" creationId="{00000000-0000-0000-0000-000000000000}"/>
          </ac:cxnSpMkLst>
        </pc:cxnChg>
      </pc:sldChg>
      <pc:sldChg chg="addSp delSp modSp add mod modAnim">
        <pc:chgData name="Nguyen Binh" userId="acf7f2a7-1119-454a-99ee-b7b1d8425230" providerId="ADAL" clId="{11700495-DEAE-4AAA-9D0B-91827AD596A8}" dt="2023-05-15T15:53:41.880" v="7500"/>
        <pc:sldMkLst>
          <pc:docMk/>
          <pc:sldMk cId="0" sldId="264"/>
        </pc:sldMkLst>
        <pc:spChg chg="add mod">
          <ac:chgData name="Nguyen Binh" userId="acf7f2a7-1119-454a-99ee-b7b1d8425230" providerId="ADAL" clId="{11700495-DEAE-4AAA-9D0B-91827AD596A8}" dt="2023-05-15T12:33:35.780" v="4724" actId="20577"/>
          <ac:spMkLst>
            <pc:docMk/>
            <pc:sldMk cId="0" sldId="264"/>
            <ac:spMk id="2" creationId="{284FD90F-9301-8B3D-B631-CAD705E67EA8}"/>
          </ac:spMkLst>
        </pc:spChg>
        <pc:spChg chg="del">
          <ac:chgData name="Nguyen Binh" userId="acf7f2a7-1119-454a-99ee-b7b1d8425230" providerId="ADAL" clId="{11700495-DEAE-4AAA-9D0B-91827AD596A8}" dt="2023-05-11T17:36:06.581" v="3177" actId="478"/>
          <ac:spMkLst>
            <pc:docMk/>
            <pc:sldMk cId="0" sldId="264"/>
            <ac:spMk id="368" creationId="{00000000-0000-0000-0000-000000000000}"/>
          </ac:spMkLst>
        </pc:spChg>
        <pc:spChg chg="del">
          <ac:chgData name="Nguyen Binh" userId="acf7f2a7-1119-454a-99ee-b7b1d8425230" providerId="ADAL" clId="{11700495-DEAE-4AAA-9D0B-91827AD596A8}" dt="2023-05-15T15:53:34.172" v="7499" actId="478"/>
          <ac:spMkLst>
            <pc:docMk/>
            <pc:sldMk cId="0" sldId="264"/>
            <ac:spMk id="376" creationId="{00000000-0000-0000-0000-000000000000}"/>
          </ac:spMkLst>
        </pc:spChg>
      </pc:sldChg>
      <pc:sldChg chg="addSp delSp modSp mod">
        <pc:chgData name="Nguyen Binh" userId="acf7f2a7-1119-454a-99ee-b7b1d8425230" providerId="ADAL" clId="{11700495-DEAE-4AAA-9D0B-91827AD596A8}" dt="2023-05-15T17:32:56.160" v="9650" actId="20577"/>
        <pc:sldMkLst>
          <pc:docMk/>
          <pc:sldMk cId="423727490" sldId="820"/>
        </pc:sldMkLst>
        <pc:spChg chg="mod">
          <ac:chgData name="Nguyen Binh" userId="acf7f2a7-1119-454a-99ee-b7b1d8425230" providerId="ADAL" clId="{11700495-DEAE-4AAA-9D0B-91827AD596A8}" dt="2023-05-15T17:32:56.160" v="9650" actId="20577"/>
          <ac:spMkLst>
            <pc:docMk/>
            <pc:sldMk cId="423727490" sldId="820"/>
            <ac:spMk id="3" creationId="{00000000-0000-0000-0000-000000000000}"/>
          </ac:spMkLst>
        </pc:spChg>
        <pc:spChg chg="add del">
          <ac:chgData name="Nguyen Binh" userId="acf7f2a7-1119-454a-99ee-b7b1d8425230" providerId="ADAL" clId="{11700495-DEAE-4AAA-9D0B-91827AD596A8}" dt="2023-05-11T15:46:41.757" v="1170" actId="478"/>
          <ac:spMkLst>
            <pc:docMk/>
            <pc:sldMk cId="423727490" sldId="820"/>
            <ac:spMk id="5" creationId="{DDC4D17F-E4C7-D285-AB5D-7A820EEB92C6}"/>
          </ac:spMkLst>
        </pc:spChg>
        <pc:picChg chg="add mod">
          <ac:chgData name="Nguyen Binh" userId="acf7f2a7-1119-454a-99ee-b7b1d8425230" providerId="ADAL" clId="{11700495-DEAE-4AAA-9D0B-91827AD596A8}" dt="2023-05-15T16:49:37.264" v="8631" actId="1076"/>
          <ac:picMkLst>
            <pc:docMk/>
            <pc:sldMk cId="423727490" sldId="820"/>
            <ac:picMk id="12290" creationId="{E54CB886-897F-56F1-3D91-DE02635FAB8F}"/>
          </ac:picMkLst>
        </pc:picChg>
      </pc:sldChg>
      <pc:sldChg chg="del">
        <pc:chgData name="Nguyen Binh" userId="acf7f2a7-1119-454a-99ee-b7b1d8425230" providerId="ADAL" clId="{11700495-DEAE-4AAA-9D0B-91827AD596A8}" dt="2023-05-11T17:40:22.456" v="3290" actId="47"/>
        <pc:sldMkLst>
          <pc:docMk/>
          <pc:sldMk cId="352851872" sldId="1275"/>
        </pc:sldMkLst>
      </pc:sldChg>
      <pc:sldChg chg="del">
        <pc:chgData name="Nguyen Binh" userId="acf7f2a7-1119-454a-99ee-b7b1d8425230" providerId="ADAL" clId="{11700495-DEAE-4AAA-9D0B-91827AD596A8}" dt="2023-05-11T15:45:32.978" v="1167" actId="47"/>
        <pc:sldMkLst>
          <pc:docMk/>
          <pc:sldMk cId="2329414321" sldId="1283"/>
        </pc:sldMkLst>
      </pc:sldChg>
      <pc:sldChg chg="addSp delSp modSp del mod delAnim">
        <pc:chgData name="Nguyen Binh" userId="acf7f2a7-1119-454a-99ee-b7b1d8425230" providerId="ADAL" clId="{11700495-DEAE-4AAA-9D0B-91827AD596A8}" dt="2023-05-11T17:46:20.161" v="3306" actId="2696"/>
        <pc:sldMkLst>
          <pc:docMk/>
          <pc:sldMk cId="586409539" sldId="1285"/>
        </pc:sldMkLst>
        <pc:spChg chg="mod">
          <ac:chgData name="Nguyen Binh" userId="acf7f2a7-1119-454a-99ee-b7b1d8425230" providerId="ADAL" clId="{11700495-DEAE-4AAA-9D0B-91827AD596A8}" dt="2023-05-02T12:10:02.118" v="101" actId="20577"/>
          <ac:spMkLst>
            <pc:docMk/>
            <pc:sldMk cId="586409539" sldId="1285"/>
            <ac:spMk id="3" creationId="{2F63E213-0F0E-C13F-EE7F-33AB09769E2C}"/>
          </ac:spMkLst>
        </pc:spChg>
        <pc:graphicFrameChg chg="del">
          <ac:chgData name="Nguyen Binh" userId="acf7f2a7-1119-454a-99ee-b7b1d8425230" providerId="ADAL" clId="{11700495-DEAE-4AAA-9D0B-91827AD596A8}" dt="2023-05-02T12:08:20.072" v="7" actId="478"/>
          <ac:graphicFrameMkLst>
            <pc:docMk/>
            <pc:sldMk cId="586409539" sldId="1285"/>
            <ac:graphicFrameMk id="5" creationId="{4EDF4A44-1692-6E06-DD15-42FFA84056FD}"/>
          </ac:graphicFrameMkLst>
        </pc:graphicFrameChg>
        <pc:picChg chg="add del mod">
          <ac:chgData name="Nguyen Binh" userId="acf7f2a7-1119-454a-99ee-b7b1d8425230" providerId="ADAL" clId="{11700495-DEAE-4AAA-9D0B-91827AD596A8}" dt="2023-05-02T12:10:49.647" v="104" actId="478"/>
          <ac:picMkLst>
            <pc:docMk/>
            <pc:sldMk cId="586409539" sldId="1285"/>
            <ac:picMk id="2" creationId="{AF832B59-703F-C5F7-72F4-3BD7903C4EC8}"/>
          </ac:picMkLst>
        </pc:picChg>
        <pc:picChg chg="add del mod">
          <ac:chgData name="Nguyen Binh" userId="acf7f2a7-1119-454a-99ee-b7b1d8425230" providerId="ADAL" clId="{11700495-DEAE-4AAA-9D0B-91827AD596A8}" dt="2023-05-02T12:11:28.253" v="108" actId="478"/>
          <ac:picMkLst>
            <pc:docMk/>
            <pc:sldMk cId="586409539" sldId="1285"/>
            <ac:picMk id="4" creationId="{EB3655D0-0CE7-34D9-34AD-25331DF6D924}"/>
          </ac:picMkLst>
        </pc:picChg>
        <pc:picChg chg="add del mod">
          <ac:chgData name="Nguyen Binh" userId="acf7f2a7-1119-454a-99ee-b7b1d8425230" providerId="ADAL" clId="{11700495-DEAE-4AAA-9D0B-91827AD596A8}" dt="2023-05-02T12:11:33.749" v="110" actId="478"/>
          <ac:picMkLst>
            <pc:docMk/>
            <pc:sldMk cId="586409539" sldId="1285"/>
            <ac:picMk id="6" creationId="{924FEEA9-8829-4D57-E512-285775A5ADE4}"/>
          </ac:picMkLst>
        </pc:picChg>
        <pc:picChg chg="add del mod">
          <ac:chgData name="Nguyen Binh" userId="acf7f2a7-1119-454a-99ee-b7b1d8425230" providerId="ADAL" clId="{11700495-DEAE-4AAA-9D0B-91827AD596A8}" dt="2023-05-02T12:27:21.308" v="223" actId="478"/>
          <ac:picMkLst>
            <pc:docMk/>
            <pc:sldMk cId="586409539" sldId="1285"/>
            <ac:picMk id="7" creationId="{B811A15F-71BB-978E-87FE-200C0D6AC616}"/>
          </ac:picMkLst>
        </pc:picChg>
        <pc:picChg chg="add mod">
          <ac:chgData name="Nguyen Binh" userId="acf7f2a7-1119-454a-99ee-b7b1d8425230" providerId="ADAL" clId="{11700495-DEAE-4AAA-9D0B-91827AD596A8}" dt="2023-05-02T12:27:45.531" v="229" actId="14100"/>
          <ac:picMkLst>
            <pc:docMk/>
            <pc:sldMk cId="586409539" sldId="1285"/>
            <ac:picMk id="8" creationId="{4250D876-01BC-4734-5E09-8E10C8569A84}"/>
          </ac:picMkLst>
        </pc:picChg>
        <pc:picChg chg="del">
          <ac:chgData name="Nguyen Binh" userId="acf7f2a7-1119-454a-99ee-b7b1d8425230" providerId="ADAL" clId="{11700495-DEAE-4AAA-9D0B-91827AD596A8}" dt="2023-05-02T12:08:18.220" v="6" actId="478"/>
          <ac:picMkLst>
            <pc:docMk/>
            <pc:sldMk cId="586409539" sldId="1285"/>
            <ac:picMk id="13" creationId="{0BAFCA8F-8363-B2F1-B32E-9E083D333958}"/>
          </ac:picMkLst>
        </pc:picChg>
      </pc:sldChg>
      <pc:sldChg chg="addSp delSp modSp add mod delAnim modAnim">
        <pc:chgData name="Nguyen Binh" userId="acf7f2a7-1119-454a-99ee-b7b1d8425230" providerId="ADAL" clId="{11700495-DEAE-4AAA-9D0B-91827AD596A8}" dt="2023-05-15T18:16:39.400" v="9806"/>
        <pc:sldMkLst>
          <pc:docMk/>
          <pc:sldMk cId="4263407226" sldId="1285"/>
        </pc:sldMkLst>
        <pc:spChg chg="add mod">
          <ac:chgData name="Nguyen Binh" userId="acf7f2a7-1119-454a-99ee-b7b1d8425230" providerId="ADAL" clId="{11700495-DEAE-4AAA-9D0B-91827AD596A8}" dt="2023-05-15T15:05:19.788" v="6605" actId="20577"/>
          <ac:spMkLst>
            <pc:docMk/>
            <pc:sldMk cId="4263407226" sldId="1285"/>
            <ac:spMk id="2" creationId="{928E98F5-C9A0-2291-2F63-BFC0E4726741}"/>
          </ac:spMkLst>
        </pc:spChg>
        <pc:spChg chg="add del mod">
          <ac:chgData name="Nguyen Binh" userId="acf7f2a7-1119-454a-99ee-b7b1d8425230" providerId="ADAL" clId="{11700495-DEAE-4AAA-9D0B-91827AD596A8}" dt="2023-05-15T12:41:28.368" v="4783" actId="478"/>
          <ac:spMkLst>
            <pc:docMk/>
            <pc:sldMk cId="4263407226" sldId="1285"/>
            <ac:spMk id="3" creationId="{2F63E213-0F0E-C13F-EE7F-33AB09769E2C}"/>
          </ac:spMkLst>
        </pc:spChg>
        <pc:spChg chg="add del mod">
          <ac:chgData name="Nguyen Binh" userId="acf7f2a7-1119-454a-99ee-b7b1d8425230" providerId="ADAL" clId="{11700495-DEAE-4AAA-9D0B-91827AD596A8}" dt="2023-05-15T12:41:26.557" v="4782" actId="478"/>
          <ac:spMkLst>
            <pc:docMk/>
            <pc:sldMk cId="4263407226" sldId="1285"/>
            <ac:spMk id="5" creationId="{0A235906-AD91-C91B-C1EA-F4C9CAC48574}"/>
          </ac:spMkLst>
        </pc:spChg>
        <pc:spChg chg="add del mod">
          <ac:chgData name="Nguyen Binh" userId="acf7f2a7-1119-454a-99ee-b7b1d8425230" providerId="ADAL" clId="{11700495-DEAE-4AAA-9D0B-91827AD596A8}" dt="2023-05-15T12:41:30.692" v="4784" actId="478"/>
          <ac:spMkLst>
            <pc:docMk/>
            <pc:sldMk cId="4263407226" sldId="1285"/>
            <ac:spMk id="7" creationId="{54107764-CD7A-6DA6-58AD-ED8A0711E09F}"/>
          </ac:spMkLst>
        </pc:spChg>
        <pc:spChg chg="add del mod">
          <ac:chgData name="Nguyen Binh" userId="acf7f2a7-1119-454a-99ee-b7b1d8425230" providerId="ADAL" clId="{11700495-DEAE-4AAA-9D0B-91827AD596A8}" dt="2023-05-15T14:59:59.641" v="6214" actId="21"/>
          <ac:spMkLst>
            <pc:docMk/>
            <pc:sldMk cId="4263407226" sldId="1285"/>
            <ac:spMk id="10" creationId="{DEE1A4D3-9F6B-FAFA-8207-3C532B788C27}"/>
          </ac:spMkLst>
        </pc:spChg>
        <pc:spChg chg="add mod">
          <ac:chgData name="Nguyen Binh" userId="acf7f2a7-1119-454a-99ee-b7b1d8425230" providerId="ADAL" clId="{11700495-DEAE-4AAA-9D0B-91827AD596A8}" dt="2023-05-15T15:01:09.622" v="6236" actId="14100"/>
          <ac:spMkLst>
            <pc:docMk/>
            <pc:sldMk cId="4263407226" sldId="1285"/>
            <ac:spMk id="13" creationId="{6A336620-6DA2-F85E-A36D-028AA7888230}"/>
          </ac:spMkLst>
        </pc:spChg>
        <pc:spChg chg="add mod">
          <ac:chgData name="Nguyen Binh" userId="acf7f2a7-1119-454a-99ee-b7b1d8425230" providerId="ADAL" clId="{11700495-DEAE-4AAA-9D0B-91827AD596A8}" dt="2023-05-15T16:42:23.927" v="8413" actId="14100"/>
          <ac:spMkLst>
            <pc:docMk/>
            <pc:sldMk cId="4263407226" sldId="1285"/>
            <ac:spMk id="14" creationId="{EA511372-C02D-E8EB-70AF-C27BB9A86D88}"/>
          </ac:spMkLst>
        </pc:spChg>
        <pc:spChg chg="mod">
          <ac:chgData name="Nguyen Binh" userId="acf7f2a7-1119-454a-99ee-b7b1d8425230" providerId="ADAL" clId="{11700495-DEAE-4AAA-9D0B-91827AD596A8}" dt="2023-05-15T15:04:57.713" v="6575" actId="20577"/>
          <ac:spMkLst>
            <pc:docMk/>
            <pc:sldMk cId="4263407226" sldId="1285"/>
            <ac:spMk id="15" creationId="{5F58DA83-047D-2D55-A483-51E3713D177E}"/>
          </ac:spMkLst>
        </pc:spChg>
        <pc:spChg chg="del">
          <ac:chgData name="Nguyen Binh" userId="acf7f2a7-1119-454a-99ee-b7b1d8425230" providerId="ADAL" clId="{11700495-DEAE-4AAA-9D0B-91827AD596A8}" dt="2023-05-11T17:53:00.382" v="3369" actId="478"/>
          <ac:spMkLst>
            <pc:docMk/>
            <pc:sldMk cId="4263407226" sldId="1285"/>
            <ac:spMk id="19" creationId="{4231B74D-11DB-6D7B-57EC-56594A40C175}"/>
          </ac:spMkLst>
        </pc:spChg>
        <pc:picChg chg="del mod">
          <ac:chgData name="Nguyen Binh" userId="acf7f2a7-1119-454a-99ee-b7b1d8425230" providerId="ADAL" clId="{11700495-DEAE-4AAA-9D0B-91827AD596A8}" dt="2023-05-15T14:58:36.658" v="6204" actId="478"/>
          <ac:picMkLst>
            <pc:docMk/>
            <pc:sldMk cId="4263407226" sldId="1285"/>
            <ac:picMk id="8" creationId="{4250D876-01BC-4734-5E09-8E10C8569A84}"/>
          </ac:picMkLst>
        </pc:picChg>
        <pc:picChg chg="add del mod">
          <ac:chgData name="Nguyen Binh" userId="acf7f2a7-1119-454a-99ee-b7b1d8425230" providerId="ADAL" clId="{11700495-DEAE-4AAA-9D0B-91827AD596A8}" dt="2023-05-15T14:59:59.641" v="6214" actId="21"/>
          <ac:picMkLst>
            <pc:docMk/>
            <pc:sldMk cId="4263407226" sldId="1285"/>
            <ac:picMk id="9" creationId="{E97894E4-798E-A909-DB21-8BBB16381A35}"/>
          </ac:picMkLst>
        </pc:picChg>
        <pc:picChg chg="add mod ord">
          <ac:chgData name="Nguyen Binh" userId="acf7f2a7-1119-454a-99ee-b7b1d8425230" providerId="ADAL" clId="{11700495-DEAE-4AAA-9D0B-91827AD596A8}" dt="2023-05-15T15:04:21.665" v="6534" actId="167"/>
          <ac:picMkLst>
            <pc:docMk/>
            <pc:sldMk cId="4263407226" sldId="1285"/>
            <ac:picMk id="11" creationId="{8F3ECE0A-D87F-7581-0D47-CE4FDABA6E6A}"/>
          </ac:picMkLst>
        </pc:picChg>
        <pc:picChg chg="add del mod">
          <ac:chgData name="Nguyen Binh" userId="acf7f2a7-1119-454a-99ee-b7b1d8425230" providerId="ADAL" clId="{11700495-DEAE-4AAA-9D0B-91827AD596A8}" dt="2023-05-15T16:41:57.624" v="8406" actId="478"/>
          <ac:picMkLst>
            <pc:docMk/>
            <pc:sldMk cId="4263407226" sldId="1285"/>
            <ac:picMk id="12" creationId="{C1C310D1-F139-83A6-CB8D-F12E65355752}"/>
          </ac:picMkLst>
        </pc:picChg>
      </pc:sldChg>
      <pc:sldChg chg="del">
        <pc:chgData name="Nguyen Binh" userId="acf7f2a7-1119-454a-99ee-b7b1d8425230" providerId="ADAL" clId="{11700495-DEAE-4AAA-9D0B-91827AD596A8}" dt="2023-05-11T15:45:32.978" v="1167" actId="47"/>
        <pc:sldMkLst>
          <pc:docMk/>
          <pc:sldMk cId="2999200780" sldId="1286"/>
        </pc:sldMkLst>
      </pc:sldChg>
      <pc:sldChg chg="add del">
        <pc:chgData name="Nguyen Binh" userId="acf7f2a7-1119-454a-99ee-b7b1d8425230" providerId="ADAL" clId="{11700495-DEAE-4AAA-9D0B-91827AD596A8}" dt="2023-05-02T12:24:16.772" v="198" actId="47"/>
        <pc:sldMkLst>
          <pc:docMk/>
          <pc:sldMk cId="1069642642" sldId="1287"/>
        </pc:sldMkLst>
      </pc:sldChg>
      <pc:sldChg chg="addSp delSp modSp add mod">
        <pc:chgData name="Nguyen Binh" userId="acf7f2a7-1119-454a-99ee-b7b1d8425230" providerId="ADAL" clId="{11700495-DEAE-4AAA-9D0B-91827AD596A8}" dt="2023-05-11T18:02:43.725" v="3423" actId="20577"/>
        <pc:sldMkLst>
          <pc:docMk/>
          <pc:sldMk cId="1751587734" sldId="1288"/>
        </pc:sldMkLst>
        <pc:spChg chg="add mod">
          <ac:chgData name="Nguyen Binh" userId="acf7f2a7-1119-454a-99ee-b7b1d8425230" providerId="ADAL" clId="{11700495-DEAE-4AAA-9D0B-91827AD596A8}" dt="2023-05-11T17:53:12.596" v="3371"/>
          <ac:spMkLst>
            <pc:docMk/>
            <pc:sldMk cId="1751587734" sldId="1288"/>
            <ac:spMk id="2" creationId="{ECEB6B07-7F17-3509-C1DD-C6B56E2AE01A}"/>
          </ac:spMkLst>
        </pc:spChg>
        <pc:spChg chg="mod">
          <ac:chgData name="Nguyen Binh" userId="acf7f2a7-1119-454a-99ee-b7b1d8425230" providerId="ADAL" clId="{11700495-DEAE-4AAA-9D0B-91827AD596A8}" dt="2023-05-11T18:02:43.725" v="3423" actId="20577"/>
          <ac:spMkLst>
            <pc:docMk/>
            <pc:sldMk cId="1751587734" sldId="1288"/>
            <ac:spMk id="3" creationId="{2F63E213-0F0E-C13F-EE7F-33AB09769E2C}"/>
          </ac:spMkLst>
        </pc:spChg>
        <pc:spChg chg="mod">
          <ac:chgData name="Nguyen Binh" userId="acf7f2a7-1119-454a-99ee-b7b1d8425230" providerId="ADAL" clId="{11700495-DEAE-4AAA-9D0B-91827AD596A8}" dt="2023-05-11T18:01:10.590" v="3391" actId="1076"/>
          <ac:spMkLst>
            <pc:docMk/>
            <pc:sldMk cId="1751587734" sldId="1288"/>
            <ac:spMk id="8" creationId="{85A6603F-9A85-2164-3DE8-0DF2FAC468F2}"/>
          </ac:spMkLst>
        </pc:spChg>
        <pc:spChg chg="mod">
          <ac:chgData name="Nguyen Binh" userId="acf7f2a7-1119-454a-99ee-b7b1d8425230" providerId="ADAL" clId="{11700495-DEAE-4AAA-9D0B-91827AD596A8}" dt="2023-05-11T18:01:10.590" v="3391" actId="1076"/>
          <ac:spMkLst>
            <pc:docMk/>
            <pc:sldMk cId="1751587734" sldId="1288"/>
            <ac:spMk id="9" creationId="{935C5D41-09D8-4B2C-DA4C-C46952B0AE3D}"/>
          </ac:spMkLst>
        </pc:spChg>
        <pc:spChg chg="mod">
          <ac:chgData name="Nguyen Binh" userId="acf7f2a7-1119-454a-99ee-b7b1d8425230" providerId="ADAL" clId="{11700495-DEAE-4AAA-9D0B-91827AD596A8}" dt="2023-05-11T18:01:10.590" v="3391" actId="1076"/>
          <ac:spMkLst>
            <pc:docMk/>
            <pc:sldMk cId="1751587734" sldId="1288"/>
            <ac:spMk id="10" creationId="{CDE46DB1-BB5E-55F5-AC59-3431BCB95571}"/>
          </ac:spMkLst>
        </pc:spChg>
        <pc:spChg chg="mod">
          <ac:chgData name="Nguyen Binh" userId="acf7f2a7-1119-454a-99ee-b7b1d8425230" providerId="ADAL" clId="{11700495-DEAE-4AAA-9D0B-91827AD596A8}" dt="2023-05-11T18:01:10.590" v="3391" actId="1076"/>
          <ac:spMkLst>
            <pc:docMk/>
            <pc:sldMk cId="1751587734" sldId="1288"/>
            <ac:spMk id="11" creationId="{EF454483-AAE5-5ED5-3FF9-7F681897A658}"/>
          </ac:spMkLst>
        </pc:spChg>
        <pc:spChg chg="mod">
          <ac:chgData name="Nguyen Binh" userId="acf7f2a7-1119-454a-99ee-b7b1d8425230" providerId="ADAL" clId="{11700495-DEAE-4AAA-9D0B-91827AD596A8}" dt="2023-05-11T18:01:10.590" v="3391" actId="1076"/>
          <ac:spMkLst>
            <pc:docMk/>
            <pc:sldMk cId="1751587734" sldId="1288"/>
            <ac:spMk id="12" creationId="{C1FD6E51-294B-E25B-1698-1D12F2A17D1B}"/>
          </ac:spMkLst>
        </pc:spChg>
        <pc:spChg chg="mod">
          <ac:chgData name="Nguyen Binh" userId="acf7f2a7-1119-454a-99ee-b7b1d8425230" providerId="ADAL" clId="{11700495-DEAE-4AAA-9D0B-91827AD596A8}" dt="2023-05-11T18:01:10.590" v="3391" actId="1076"/>
          <ac:spMkLst>
            <pc:docMk/>
            <pc:sldMk cId="1751587734" sldId="1288"/>
            <ac:spMk id="13" creationId="{59325E01-5B0D-6923-534A-C5F6CEC24571}"/>
          </ac:spMkLst>
        </pc:spChg>
        <pc:spChg chg="mod">
          <ac:chgData name="Nguyen Binh" userId="acf7f2a7-1119-454a-99ee-b7b1d8425230" providerId="ADAL" clId="{11700495-DEAE-4AAA-9D0B-91827AD596A8}" dt="2023-05-11T18:01:10.590" v="3391" actId="1076"/>
          <ac:spMkLst>
            <pc:docMk/>
            <pc:sldMk cId="1751587734" sldId="1288"/>
            <ac:spMk id="14" creationId="{8674E000-C750-7C33-047C-87B19FC24C13}"/>
          </ac:spMkLst>
        </pc:spChg>
        <pc:spChg chg="del">
          <ac:chgData name="Nguyen Binh" userId="acf7f2a7-1119-454a-99ee-b7b1d8425230" providerId="ADAL" clId="{11700495-DEAE-4AAA-9D0B-91827AD596A8}" dt="2023-05-11T18:00:45.809" v="3386" actId="478"/>
          <ac:spMkLst>
            <pc:docMk/>
            <pc:sldMk cId="1751587734" sldId="1288"/>
            <ac:spMk id="15" creationId="{5F58DA83-047D-2D55-A483-51E3713D177E}"/>
          </ac:spMkLst>
        </pc:spChg>
        <pc:spChg chg="del">
          <ac:chgData name="Nguyen Binh" userId="acf7f2a7-1119-454a-99ee-b7b1d8425230" providerId="ADAL" clId="{11700495-DEAE-4AAA-9D0B-91827AD596A8}" dt="2023-05-11T18:00:45.809" v="3386" actId="478"/>
          <ac:spMkLst>
            <pc:docMk/>
            <pc:sldMk cId="1751587734" sldId="1288"/>
            <ac:spMk id="19" creationId="{4231B74D-11DB-6D7B-57EC-56594A40C175}"/>
          </ac:spMkLst>
        </pc:spChg>
        <pc:graphicFrameChg chg="mod">
          <ac:chgData name="Nguyen Binh" userId="acf7f2a7-1119-454a-99ee-b7b1d8425230" providerId="ADAL" clId="{11700495-DEAE-4AAA-9D0B-91827AD596A8}" dt="2023-05-11T18:01:10.590" v="3391" actId="1076"/>
          <ac:graphicFrameMkLst>
            <pc:docMk/>
            <pc:sldMk cId="1751587734" sldId="1288"/>
            <ac:graphicFrameMk id="16" creationId="{8C318159-4C86-CA62-B3E7-88BF171E7C4D}"/>
          </ac:graphicFrameMkLst>
        </pc:graphicFrameChg>
        <pc:picChg chg="mod">
          <ac:chgData name="Nguyen Binh" userId="acf7f2a7-1119-454a-99ee-b7b1d8425230" providerId="ADAL" clId="{11700495-DEAE-4AAA-9D0B-91827AD596A8}" dt="2023-05-11T18:01:10.590" v="3391" actId="1076"/>
          <ac:picMkLst>
            <pc:docMk/>
            <pc:sldMk cId="1751587734" sldId="1288"/>
            <ac:picMk id="17" creationId="{EA01B864-2562-79FA-D6C3-EBEE7BD26EE4}"/>
          </ac:picMkLst>
        </pc:picChg>
      </pc:sldChg>
      <pc:sldChg chg="addSp delSp modSp add del mod modAnim">
        <pc:chgData name="Nguyen Binh" userId="acf7f2a7-1119-454a-99ee-b7b1d8425230" providerId="ADAL" clId="{11700495-DEAE-4AAA-9D0B-91827AD596A8}" dt="2023-05-11T17:45:51.498" v="3302" actId="2696"/>
        <pc:sldMkLst>
          <pc:docMk/>
          <pc:sldMk cId="3280088906" sldId="1288"/>
        </pc:sldMkLst>
        <pc:spChg chg="mod">
          <ac:chgData name="Nguyen Binh" userId="acf7f2a7-1119-454a-99ee-b7b1d8425230" providerId="ADAL" clId="{11700495-DEAE-4AAA-9D0B-91827AD596A8}" dt="2023-05-02T12:30:01.436" v="350" actId="20577"/>
          <ac:spMkLst>
            <pc:docMk/>
            <pc:sldMk cId="3280088906" sldId="1288"/>
            <ac:spMk id="3" creationId="{2F63E213-0F0E-C13F-EE7F-33AB09769E2C}"/>
          </ac:spMkLst>
        </pc:spChg>
        <pc:spChg chg="add del">
          <ac:chgData name="Nguyen Binh" userId="acf7f2a7-1119-454a-99ee-b7b1d8425230" providerId="ADAL" clId="{11700495-DEAE-4AAA-9D0B-91827AD596A8}" dt="2023-05-02T12:18:24.512" v="121"/>
          <ac:spMkLst>
            <pc:docMk/>
            <pc:sldMk cId="3280088906" sldId="1288"/>
            <ac:spMk id="4" creationId="{89CFE8AC-F52C-A165-A3CE-D269BC0F3E86}"/>
          </ac:spMkLst>
        </pc:spChg>
        <pc:spChg chg="add del">
          <ac:chgData name="Nguyen Binh" userId="acf7f2a7-1119-454a-99ee-b7b1d8425230" providerId="ADAL" clId="{11700495-DEAE-4AAA-9D0B-91827AD596A8}" dt="2023-05-02T12:19:04.324" v="125"/>
          <ac:spMkLst>
            <pc:docMk/>
            <pc:sldMk cId="3280088906" sldId="1288"/>
            <ac:spMk id="6" creationId="{936C6380-91E6-8BA1-827D-45D4E96E9C08}"/>
          </ac:spMkLst>
        </pc:spChg>
        <pc:spChg chg="add mod">
          <ac:chgData name="Nguyen Binh" userId="acf7f2a7-1119-454a-99ee-b7b1d8425230" providerId="ADAL" clId="{11700495-DEAE-4AAA-9D0B-91827AD596A8}" dt="2023-05-02T12:26:12.234" v="218" actId="20577"/>
          <ac:spMkLst>
            <pc:docMk/>
            <pc:sldMk cId="3280088906" sldId="1288"/>
            <ac:spMk id="8" creationId="{85A6603F-9A85-2164-3DE8-0DF2FAC468F2}"/>
          </ac:spMkLst>
        </pc:spChg>
        <pc:spChg chg="add mod">
          <ac:chgData name="Nguyen Binh" userId="acf7f2a7-1119-454a-99ee-b7b1d8425230" providerId="ADAL" clId="{11700495-DEAE-4AAA-9D0B-91827AD596A8}" dt="2023-05-02T12:23:24.881" v="190" actId="14100"/>
          <ac:spMkLst>
            <pc:docMk/>
            <pc:sldMk cId="3280088906" sldId="1288"/>
            <ac:spMk id="9" creationId="{935C5D41-09D8-4B2C-DA4C-C46952B0AE3D}"/>
          </ac:spMkLst>
        </pc:spChg>
        <pc:spChg chg="add mod">
          <ac:chgData name="Nguyen Binh" userId="acf7f2a7-1119-454a-99ee-b7b1d8425230" providerId="ADAL" clId="{11700495-DEAE-4AAA-9D0B-91827AD596A8}" dt="2023-05-02T12:26:14.450" v="220" actId="20577"/>
          <ac:spMkLst>
            <pc:docMk/>
            <pc:sldMk cId="3280088906" sldId="1288"/>
            <ac:spMk id="10" creationId="{CDE46DB1-BB5E-55F5-AC59-3431BCB95571}"/>
          </ac:spMkLst>
        </pc:spChg>
        <pc:spChg chg="add mod">
          <ac:chgData name="Nguyen Binh" userId="acf7f2a7-1119-454a-99ee-b7b1d8425230" providerId="ADAL" clId="{11700495-DEAE-4AAA-9D0B-91827AD596A8}" dt="2023-05-02T12:26:18.624" v="222" actId="20577"/>
          <ac:spMkLst>
            <pc:docMk/>
            <pc:sldMk cId="3280088906" sldId="1288"/>
            <ac:spMk id="11" creationId="{EF454483-AAE5-5ED5-3FF9-7F681897A658}"/>
          </ac:spMkLst>
        </pc:spChg>
        <pc:spChg chg="add mod">
          <ac:chgData name="Nguyen Binh" userId="acf7f2a7-1119-454a-99ee-b7b1d8425230" providerId="ADAL" clId="{11700495-DEAE-4AAA-9D0B-91827AD596A8}" dt="2023-05-02T12:28:32.505" v="238" actId="14100"/>
          <ac:spMkLst>
            <pc:docMk/>
            <pc:sldMk cId="3280088906" sldId="1288"/>
            <ac:spMk id="12" creationId="{C1FD6E51-294B-E25B-1698-1D12F2A17D1B}"/>
          </ac:spMkLst>
        </pc:spChg>
        <pc:spChg chg="add mod">
          <ac:chgData name="Nguyen Binh" userId="acf7f2a7-1119-454a-99ee-b7b1d8425230" providerId="ADAL" clId="{11700495-DEAE-4AAA-9D0B-91827AD596A8}" dt="2023-05-02T12:28:44.706" v="242" actId="14100"/>
          <ac:spMkLst>
            <pc:docMk/>
            <pc:sldMk cId="3280088906" sldId="1288"/>
            <ac:spMk id="13" creationId="{59325E01-5B0D-6923-534A-C5F6CEC24571}"/>
          </ac:spMkLst>
        </pc:spChg>
        <pc:spChg chg="add mod">
          <ac:chgData name="Nguyen Binh" userId="acf7f2a7-1119-454a-99ee-b7b1d8425230" providerId="ADAL" clId="{11700495-DEAE-4AAA-9D0B-91827AD596A8}" dt="2023-05-02T12:29:01.977" v="248" actId="14100"/>
          <ac:spMkLst>
            <pc:docMk/>
            <pc:sldMk cId="3280088906" sldId="1288"/>
            <ac:spMk id="14" creationId="{8674E000-C750-7C33-047C-87B19FC24C13}"/>
          </ac:spMkLst>
        </pc:spChg>
        <pc:picChg chg="del mod">
          <ac:chgData name="Nguyen Binh" userId="acf7f2a7-1119-454a-99ee-b7b1d8425230" providerId="ADAL" clId="{11700495-DEAE-4AAA-9D0B-91827AD596A8}" dt="2023-05-02T12:27:49.122" v="230" actId="478"/>
          <ac:picMkLst>
            <pc:docMk/>
            <pc:sldMk cId="3280088906" sldId="1288"/>
            <ac:picMk id="7" creationId="{B811A15F-71BB-978E-87FE-200C0D6AC616}"/>
          </ac:picMkLst>
        </pc:picChg>
        <pc:picChg chg="add mod ord">
          <ac:chgData name="Nguyen Binh" userId="acf7f2a7-1119-454a-99ee-b7b1d8425230" providerId="ADAL" clId="{11700495-DEAE-4AAA-9D0B-91827AD596A8}" dt="2023-05-02T12:28:37.432" v="240" actId="1076"/>
          <ac:picMkLst>
            <pc:docMk/>
            <pc:sldMk cId="3280088906" sldId="1288"/>
            <ac:picMk id="17" creationId="{EA01B864-2562-79FA-D6C3-EBEE7BD26EE4}"/>
          </ac:picMkLst>
        </pc:picChg>
      </pc:sldChg>
      <pc:sldChg chg="addSp delSp modSp add mod modAnim">
        <pc:chgData name="Nguyen Binh" userId="acf7f2a7-1119-454a-99ee-b7b1d8425230" providerId="ADAL" clId="{11700495-DEAE-4AAA-9D0B-91827AD596A8}" dt="2023-05-15T15:40:25.558" v="7270"/>
        <pc:sldMkLst>
          <pc:docMk/>
          <pc:sldMk cId="3411335886" sldId="1289"/>
        </pc:sldMkLst>
        <pc:spChg chg="add mod">
          <ac:chgData name="Nguyen Binh" userId="acf7f2a7-1119-454a-99ee-b7b1d8425230" providerId="ADAL" clId="{11700495-DEAE-4AAA-9D0B-91827AD596A8}" dt="2023-05-15T15:13:37.261" v="7209" actId="20577"/>
          <ac:spMkLst>
            <pc:docMk/>
            <pc:sldMk cId="3411335886" sldId="1289"/>
            <ac:spMk id="2" creationId="{38E32262-7C1A-3F28-44D3-A8651EFEA721}"/>
          </ac:spMkLst>
        </pc:spChg>
        <pc:spChg chg="mod">
          <ac:chgData name="Nguyen Binh" userId="acf7f2a7-1119-454a-99ee-b7b1d8425230" providerId="ADAL" clId="{11700495-DEAE-4AAA-9D0B-91827AD596A8}" dt="2023-05-15T15:38:24.278" v="7236" actId="1076"/>
          <ac:spMkLst>
            <pc:docMk/>
            <pc:sldMk cId="3411335886" sldId="1289"/>
            <ac:spMk id="3" creationId="{2F63E213-0F0E-C13F-EE7F-33AB09769E2C}"/>
          </ac:spMkLst>
        </pc:spChg>
        <pc:spChg chg="mod">
          <ac:chgData name="Nguyen Binh" userId="acf7f2a7-1119-454a-99ee-b7b1d8425230" providerId="ADAL" clId="{11700495-DEAE-4AAA-9D0B-91827AD596A8}" dt="2023-05-15T15:38:30.862" v="7238" actId="1076"/>
          <ac:spMkLst>
            <pc:docMk/>
            <pc:sldMk cId="3411335886" sldId="1289"/>
            <ac:spMk id="8" creationId="{85A6603F-9A85-2164-3DE8-0DF2FAC468F2}"/>
          </ac:spMkLst>
        </pc:spChg>
        <pc:spChg chg="mod">
          <ac:chgData name="Nguyen Binh" userId="acf7f2a7-1119-454a-99ee-b7b1d8425230" providerId="ADAL" clId="{11700495-DEAE-4AAA-9D0B-91827AD596A8}" dt="2023-05-15T15:38:46.887" v="7241" actId="1076"/>
          <ac:spMkLst>
            <pc:docMk/>
            <pc:sldMk cId="3411335886" sldId="1289"/>
            <ac:spMk id="9" creationId="{935C5D41-09D8-4B2C-DA4C-C46952B0AE3D}"/>
          </ac:spMkLst>
        </pc:spChg>
        <pc:spChg chg="mod">
          <ac:chgData name="Nguyen Binh" userId="acf7f2a7-1119-454a-99ee-b7b1d8425230" providerId="ADAL" clId="{11700495-DEAE-4AAA-9D0B-91827AD596A8}" dt="2023-05-15T15:39:04.166" v="7246" actId="14100"/>
          <ac:spMkLst>
            <pc:docMk/>
            <pc:sldMk cId="3411335886" sldId="1289"/>
            <ac:spMk id="10" creationId="{CDE46DB1-BB5E-55F5-AC59-3431BCB95571}"/>
          </ac:spMkLst>
        </pc:spChg>
        <pc:spChg chg="mod">
          <ac:chgData name="Nguyen Binh" userId="acf7f2a7-1119-454a-99ee-b7b1d8425230" providerId="ADAL" clId="{11700495-DEAE-4AAA-9D0B-91827AD596A8}" dt="2023-05-15T15:39:22.358" v="7250" actId="20577"/>
          <ac:spMkLst>
            <pc:docMk/>
            <pc:sldMk cId="3411335886" sldId="1289"/>
            <ac:spMk id="11" creationId="{EF454483-AAE5-5ED5-3FF9-7F681897A658}"/>
          </ac:spMkLst>
        </pc:spChg>
        <pc:spChg chg="mod">
          <ac:chgData name="Nguyen Binh" userId="acf7f2a7-1119-454a-99ee-b7b1d8425230" providerId="ADAL" clId="{11700495-DEAE-4AAA-9D0B-91827AD596A8}" dt="2023-05-15T15:39:38.975" v="7256" actId="14100"/>
          <ac:spMkLst>
            <pc:docMk/>
            <pc:sldMk cId="3411335886" sldId="1289"/>
            <ac:spMk id="12" creationId="{C1FD6E51-294B-E25B-1698-1D12F2A17D1B}"/>
          </ac:spMkLst>
        </pc:spChg>
        <pc:spChg chg="mod">
          <ac:chgData name="Nguyen Binh" userId="acf7f2a7-1119-454a-99ee-b7b1d8425230" providerId="ADAL" clId="{11700495-DEAE-4AAA-9D0B-91827AD596A8}" dt="2023-05-15T15:39:54.641" v="7264" actId="20577"/>
          <ac:spMkLst>
            <pc:docMk/>
            <pc:sldMk cId="3411335886" sldId="1289"/>
            <ac:spMk id="13" creationId="{59325E01-5B0D-6923-534A-C5F6CEC24571}"/>
          </ac:spMkLst>
        </pc:spChg>
        <pc:spChg chg="mod">
          <ac:chgData name="Nguyen Binh" userId="acf7f2a7-1119-454a-99ee-b7b1d8425230" providerId="ADAL" clId="{11700495-DEAE-4AAA-9D0B-91827AD596A8}" dt="2023-05-15T15:40:02.968" v="7269" actId="14100"/>
          <ac:spMkLst>
            <pc:docMk/>
            <pc:sldMk cId="3411335886" sldId="1289"/>
            <ac:spMk id="14" creationId="{8674E000-C750-7C33-047C-87B19FC24C13}"/>
          </ac:spMkLst>
        </pc:spChg>
        <pc:spChg chg="del">
          <ac:chgData name="Nguyen Binh" userId="acf7f2a7-1119-454a-99ee-b7b1d8425230" providerId="ADAL" clId="{11700495-DEAE-4AAA-9D0B-91827AD596A8}" dt="2023-05-11T18:01:34.728" v="3405" actId="478"/>
          <ac:spMkLst>
            <pc:docMk/>
            <pc:sldMk cId="3411335886" sldId="1289"/>
            <ac:spMk id="15" creationId="{5F58DA83-047D-2D55-A483-51E3713D177E}"/>
          </ac:spMkLst>
        </pc:spChg>
        <pc:spChg chg="del">
          <ac:chgData name="Nguyen Binh" userId="acf7f2a7-1119-454a-99ee-b7b1d8425230" providerId="ADAL" clId="{11700495-DEAE-4AAA-9D0B-91827AD596A8}" dt="2023-05-11T18:01:34.728" v="3405" actId="478"/>
          <ac:spMkLst>
            <pc:docMk/>
            <pc:sldMk cId="3411335886" sldId="1289"/>
            <ac:spMk id="19" creationId="{4231B74D-11DB-6D7B-57EC-56594A40C175}"/>
          </ac:spMkLst>
        </pc:spChg>
        <pc:graphicFrameChg chg="mod">
          <ac:chgData name="Nguyen Binh" userId="acf7f2a7-1119-454a-99ee-b7b1d8425230" providerId="ADAL" clId="{11700495-DEAE-4AAA-9D0B-91827AD596A8}" dt="2023-05-11T18:02:11.588" v="3422" actId="1076"/>
          <ac:graphicFrameMkLst>
            <pc:docMk/>
            <pc:sldMk cId="3411335886" sldId="1289"/>
            <ac:graphicFrameMk id="16" creationId="{8C318159-4C86-CA62-B3E7-88BF171E7C4D}"/>
          </ac:graphicFrameMkLst>
        </pc:graphicFrameChg>
        <pc:picChg chg="add mod ord">
          <ac:chgData name="Nguyen Binh" userId="acf7f2a7-1119-454a-99ee-b7b1d8425230" providerId="ADAL" clId="{11700495-DEAE-4AAA-9D0B-91827AD596A8}" dt="2023-05-15T15:13:50.641" v="7212" actId="167"/>
          <ac:picMkLst>
            <pc:docMk/>
            <pc:sldMk cId="3411335886" sldId="1289"/>
            <ac:picMk id="4" creationId="{BF7B1B98-ABD7-D275-F42F-689494745307}"/>
          </ac:picMkLst>
        </pc:picChg>
        <pc:picChg chg="del mod">
          <ac:chgData name="Nguyen Binh" userId="acf7f2a7-1119-454a-99ee-b7b1d8425230" providerId="ADAL" clId="{11700495-DEAE-4AAA-9D0B-91827AD596A8}" dt="2023-05-15T15:13:46.759" v="7210" actId="478"/>
          <ac:picMkLst>
            <pc:docMk/>
            <pc:sldMk cId="3411335886" sldId="1289"/>
            <ac:picMk id="17" creationId="{EA01B864-2562-79FA-D6C3-EBEE7BD26EE4}"/>
          </ac:picMkLst>
        </pc:picChg>
      </pc:sldChg>
      <pc:sldChg chg="modSp add del mod modAnim">
        <pc:chgData name="Nguyen Binh" userId="acf7f2a7-1119-454a-99ee-b7b1d8425230" providerId="ADAL" clId="{11700495-DEAE-4AAA-9D0B-91827AD596A8}" dt="2023-05-11T17:45:51.498" v="3302" actId="2696"/>
        <pc:sldMkLst>
          <pc:docMk/>
          <pc:sldMk cId="3457784025" sldId="1289"/>
        </pc:sldMkLst>
        <pc:spChg chg="mod">
          <ac:chgData name="Nguyen Binh" userId="acf7f2a7-1119-454a-99ee-b7b1d8425230" providerId="ADAL" clId="{11700495-DEAE-4AAA-9D0B-91827AD596A8}" dt="2023-05-02T12:36:06.818" v="461" actId="20577"/>
          <ac:spMkLst>
            <pc:docMk/>
            <pc:sldMk cId="3457784025" sldId="1289"/>
            <ac:spMk id="3" creationId="{2F63E213-0F0E-C13F-EE7F-33AB09769E2C}"/>
          </ac:spMkLst>
        </pc:spChg>
        <pc:spChg chg="mod">
          <ac:chgData name="Nguyen Binh" userId="acf7f2a7-1119-454a-99ee-b7b1d8425230" providerId="ADAL" clId="{11700495-DEAE-4AAA-9D0B-91827AD596A8}" dt="2023-05-02T12:36:19.946" v="463" actId="20577"/>
          <ac:spMkLst>
            <pc:docMk/>
            <pc:sldMk cId="3457784025" sldId="1289"/>
            <ac:spMk id="8" creationId="{85A6603F-9A85-2164-3DE8-0DF2FAC468F2}"/>
          </ac:spMkLst>
        </pc:spChg>
        <pc:spChg chg="mod">
          <ac:chgData name="Nguyen Binh" userId="acf7f2a7-1119-454a-99ee-b7b1d8425230" providerId="ADAL" clId="{11700495-DEAE-4AAA-9D0B-91827AD596A8}" dt="2023-05-02T12:36:44.361" v="475" actId="1076"/>
          <ac:spMkLst>
            <pc:docMk/>
            <pc:sldMk cId="3457784025" sldId="1289"/>
            <ac:spMk id="9" creationId="{935C5D41-09D8-4B2C-DA4C-C46952B0AE3D}"/>
          </ac:spMkLst>
        </pc:spChg>
        <pc:spChg chg="mod">
          <ac:chgData name="Nguyen Binh" userId="acf7f2a7-1119-454a-99ee-b7b1d8425230" providerId="ADAL" clId="{11700495-DEAE-4AAA-9D0B-91827AD596A8}" dt="2023-05-02T12:37:01.965" v="478" actId="20577"/>
          <ac:spMkLst>
            <pc:docMk/>
            <pc:sldMk cId="3457784025" sldId="1289"/>
            <ac:spMk id="10" creationId="{CDE46DB1-BB5E-55F5-AC59-3431BCB95571}"/>
          </ac:spMkLst>
        </pc:spChg>
        <pc:spChg chg="mod">
          <ac:chgData name="Nguyen Binh" userId="acf7f2a7-1119-454a-99ee-b7b1d8425230" providerId="ADAL" clId="{11700495-DEAE-4AAA-9D0B-91827AD596A8}" dt="2023-05-02T12:39:13.027" v="548" actId="20577"/>
          <ac:spMkLst>
            <pc:docMk/>
            <pc:sldMk cId="3457784025" sldId="1289"/>
            <ac:spMk id="11" creationId="{EF454483-AAE5-5ED5-3FF9-7F681897A658}"/>
          </ac:spMkLst>
        </pc:spChg>
        <pc:spChg chg="mod">
          <ac:chgData name="Nguyen Binh" userId="acf7f2a7-1119-454a-99ee-b7b1d8425230" providerId="ADAL" clId="{11700495-DEAE-4AAA-9D0B-91827AD596A8}" dt="2023-05-02T12:39:20.650" v="549" actId="14100"/>
          <ac:spMkLst>
            <pc:docMk/>
            <pc:sldMk cId="3457784025" sldId="1289"/>
            <ac:spMk id="12" creationId="{C1FD6E51-294B-E25B-1698-1D12F2A17D1B}"/>
          </ac:spMkLst>
        </pc:spChg>
        <pc:spChg chg="mod">
          <ac:chgData name="Nguyen Binh" userId="acf7f2a7-1119-454a-99ee-b7b1d8425230" providerId="ADAL" clId="{11700495-DEAE-4AAA-9D0B-91827AD596A8}" dt="2023-05-02T12:40:51.344" v="566" actId="21"/>
          <ac:spMkLst>
            <pc:docMk/>
            <pc:sldMk cId="3457784025" sldId="1289"/>
            <ac:spMk id="13" creationId="{59325E01-5B0D-6923-534A-C5F6CEC24571}"/>
          </ac:spMkLst>
        </pc:spChg>
        <pc:spChg chg="mod">
          <ac:chgData name="Nguyen Binh" userId="acf7f2a7-1119-454a-99ee-b7b1d8425230" providerId="ADAL" clId="{11700495-DEAE-4AAA-9D0B-91827AD596A8}" dt="2023-05-02T12:40:53.514" v="569"/>
          <ac:spMkLst>
            <pc:docMk/>
            <pc:sldMk cId="3457784025" sldId="1289"/>
            <ac:spMk id="14" creationId="{8674E000-C750-7C33-047C-87B19FC24C13}"/>
          </ac:spMkLst>
        </pc:spChg>
      </pc:sldChg>
      <pc:sldChg chg="addSp delSp modSp mod ord modAnim">
        <pc:chgData name="Nguyen Binh" userId="acf7f2a7-1119-454a-99ee-b7b1d8425230" providerId="ADAL" clId="{11700495-DEAE-4AAA-9D0B-91827AD596A8}" dt="2023-05-16T05:02:55.362" v="13408" actId="113"/>
        <pc:sldMkLst>
          <pc:docMk/>
          <pc:sldMk cId="3334957930" sldId="1290"/>
        </pc:sldMkLst>
        <pc:spChg chg="mod">
          <ac:chgData name="Nguyen Binh" userId="acf7f2a7-1119-454a-99ee-b7b1d8425230" providerId="ADAL" clId="{11700495-DEAE-4AAA-9D0B-91827AD596A8}" dt="2023-05-16T05:02:55.362" v="13408" actId="113"/>
          <ac:spMkLst>
            <pc:docMk/>
            <pc:sldMk cId="3334957930" sldId="1290"/>
            <ac:spMk id="2" creationId="{A02669FB-F908-D3A2-E9D2-0CAD7B9ED5E1}"/>
          </ac:spMkLst>
        </pc:spChg>
        <pc:spChg chg="add mod">
          <ac:chgData name="Nguyen Binh" userId="acf7f2a7-1119-454a-99ee-b7b1d8425230" providerId="ADAL" clId="{11700495-DEAE-4AAA-9D0B-91827AD596A8}" dt="2023-05-15T16:38:39.804" v="8396" actId="20577"/>
          <ac:spMkLst>
            <pc:docMk/>
            <pc:sldMk cId="3334957930" sldId="1290"/>
            <ac:spMk id="3" creationId="{4A594DCB-867B-18A3-B298-F0C33E12D07C}"/>
          </ac:spMkLst>
        </pc:spChg>
        <pc:spChg chg="del mod">
          <ac:chgData name="Nguyen Binh" userId="acf7f2a7-1119-454a-99ee-b7b1d8425230" providerId="ADAL" clId="{11700495-DEAE-4AAA-9D0B-91827AD596A8}" dt="2023-05-11T17:59:20.161" v="3376" actId="478"/>
          <ac:spMkLst>
            <pc:docMk/>
            <pc:sldMk cId="3334957930" sldId="1290"/>
            <ac:spMk id="3" creationId="{791C4005-89AC-C7A7-FA90-3881639B69C1}"/>
          </ac:spMkLst>
        </pc:spChg>
        <pc:spChg chg="add del mod">
          <ac:chgData name="Nguyen Binh" userId="acf7f2a7-1119-454a-99ee-b7b1d8425230" providerId="ADAL" clId="{11700495-DEAE-4AAA-9D0B-91827AD596A8}" dt="2023-05-11T17:59:22.780" v="3377" actId="478"/>
          <ac:spMkLst>
            <pc:docMk/>
            <pc:sldMk cId="3334957930" sldId="1290"/>
            <ac:spMk id="6" creationId="{4EF04D42-4B56-9631-79DA-54654476579C}"/>
          </ac:spMkLst>
        </pc:spChg>
        <pc:spChg chg="add mod">
          <ac:chgData name="Nguyen Binh" userId="acf7f2a7-1119-454a-99ee-b7b1d8425230" providerId="ADAL" clId="{11700495-DEAE-4AAA-9D0B-91827AD596A8}" dt="2023-05-15T16:33:46.115" v="8255" actId="20577"/>
          <ac:spMkLst>
            <pc:docMk/>
            <pc:sldMk cId="3334957930" sldId="1290"/>
            <ac:spMk id="6" creationId="{5D31E134-C75B-66A5-72F3-1E3EAFA7E1BE}"/>
          </ac:spMkLst>
        </pc:spChg>
        <pc:spChg chg="add mod">
          <ac:chgData name="Nguyen Binh" userId="acf7f2a7-1119-454a-99ee-b7b1d8425230" providerId="ADAL" clId="{11700495-DEAE-4AAA-9D0B-91827AD596A8}" dt="2023-05-15T12:33:50.382" v="4763" actId="20577"/>
          <ac:spMkLst>
            <pc:docMk/>
            <pc:sldMk cId="3334957930" sldId="1290"/>
            <ac:spMk id="7" creationId="{1A968FC3-D2B4-D446-C948-DFEC93ED0E18}"/>
          </ac:spMkLst>
        </pc:spChg>
        <pc:spChg chg="add mod">
          <ac:chgData name="Nguyen Binh" userId="acf7f2a7-1119-454a-99ee-b7b1d8425230" providerId="ADAL" clId="{11700495-DEAE-4AAA-9D0B-91827AD596A8}" dt="2023-05-15T16:37:50.512" v="8387" actId="14100"/>
          <ac:spMkLst>
            <pc:docMk/>
            <pc:sldMk cId="3334957930" sldId="1290"/>
            <ac:spMk id="11" creationId="{9E950F17-20BB-E682-5A72-273929F72C46}"/>
          </ac:spMkLst>
        </pc:spChg>
        <pc:spChg chg="add mod">
          <ac:chgData name="Nguyen Binh" userId="acf7f2a7-1119-454a-99ee-b7b1d8425230" providerId="ADAL" clId="{11700495-DEAE-4AAA-9D0B-91827AD596A8}" dt="2023-05-15T16:37:45.313" v="8386" actId="14100"/>
          <ac:spMkLst>
            <pc:docMk/>
            <pc:sldMk cId="3334957930" sldId="1290"/>
            <ac:spMk id="12" creationId="{4DD9A78A-2F29-8EEB-307E-21CC68E1A1C4}"/>
          </ac:spMkLst>
        </pc:spChg>
        <pc:spChg chg="add mod">
          <ac:chgData name="Nguyen Binh" userId="acf7f2a7-1119-454a-99ee-b7b1d8425230" providerId="ADAL" clId="{11700495-DEAE-4AAA-9D0B-91827AD596A8}" dt="2023-05-15T16:39:29.756" v="8405" actId="20577"/>
          <ac:spMkLst>
            <pc:docMk/>
            <pc:sldMk cId="3334957930" sldId="1290"/>
            <ac:spMk id="15" creationId="{0A525B89-A322-C26D-4491-8C76A7F06943}"/>
          </ac:spMkLst>
        </pc:spChg>
        <pc:picChg chg="mod modCrop">
          <ac:chgData name="Nguyen Binh" userId="acf7f2a7-1119-454a-99ee-b7b1d8425230" providerId="ADAL" clId="{11700495-DEAE-4AAA-9D0B-91827AD596A8}" dt="2023-05-15T16:38:11.187" v="8390" actId="732"/>
          <ac:picMkLst>
            <pc:docMk/>
            <pc:sldMk cId="3334957930" sldId="1290"/>
            <ac:picMk id="4" creationId="{C66473C5-E378-5CA1-A4C7-07EE33DDE0B7}"/>
          </ac:picMkLst>
        </pc:picChg>
        <pc:picChg chg="add mod ord modCrop">
          <ac:chgData name="Nguyen Binh" userId="acf7f2a7-1119-454a-99ee-b7b1d8425230" providerId="ADAL" clId="{11700495-DEAE-4AAA-9D0B-91827AD596A8}" dt="2023-05-15T16:39:18.265" v="8404" actId="1076"/>
          <ac:picMkLst>
            <pc:docMk/>
            <pc:sldMk cId="3334957930" sldId="1290"/>
            <ac:picMk id="13" creationId="{9209BB75-15D8-0656-829A-4263E1A2256C}"/>
          </ac:picMkLst>
        </pc:picChg>
        <pc:cxnChg chg="add del mod">
          <ac:chgData name="Nguyen Binh" userId="acf7f2a7-1119-454a-99ee-b7b1d8425230" providerId="ADAL" clId="{11700495-DEAE-4AAA-9D0B-91827AD596A8}" dt="2023-05-15T16:36:52.019" v="8371" actId="478"/>
          <ac:cxnSpMkLst>
            <pc:docMk/>
            <pc:sldMk cId="3334957930" sldId="1290"/>
            <ac:cxnSpMk id="9" creationId="{2BF65207-E35D-028C-75A4-FE9FDB975D87}"/>
          </ac:cxnSpMkLst>
        </pc:cxnChg>
      </pc:sldChg>
      <pc:sldChg chg="addSp delSp modSp add del mod ord">
        <pc:chgData name="Nguyen Binh" userId="acf7f2a7-1119-454a-99ee-b7b1d8425230" providerId="ADAL" clId="{11700495-DEAE-4AAA-9D0B-91827AD596A8}" dt="2023-05-15T17:34:11.680" v="9672" actId="47"/>
        <pc:sldMkLst>
          <pc:docMk/>
          <pc:sldMk cId="332045665" sldId="1291"/>
        </pc:sldMkLst>
        <pc:spChg chg="del">
          <ac:chgData name="Nguyen Binh" userId="acf7f2a7-1119-454a-99ee-b7b1d8425230" providerId="ADAL" clId="{11700495-DEAE-4AAA-9D0B-91827AD596A8}" dt="2023-05-15T17:33:18.089" v="9652" actId="478"/>
          <ac:spMkLst>
            <pc:docMk/>
            <pc:sldMk cId="332045665" sldId="1291"/>
            <ac:spMk id="2" creationId="{7A226C22-2955-2988-E6E1-489E1214E2A1}"/>
          </ac:spMkLst>
        </pc:spChg>
        <pc:spChg chg="del">
          <ac:chgData name="Nguyen Binh" userId="acf7f2a7-1119-454a-99ee-b7b1d8425230" providerId="ADAL" clId="{11700495-DEAE-4AAA-9D0B-91827AD596A8}" dt="2023-05-11T18:16:25.747" v="3576" actId="478"/>
          <ac:spMkLst>
            <pc:docMk/>
            <pc:sldMk cId="332045665" sldId="1291"/>
            <ac:spMk id="3" creationId="{77C71A19-760D-C553-233B-BE85162F13F5}"/>
          </ac:spMkLst>
        </pc:spChg>
        <pc:spChg chg="add del mod">
          <ac:chgData name="Nguyen Binh" userId="acf7f2a7-1119-454a-99ee-b7b1d8425230" providerId="ADAL" clId="{11700495-DEAE-4AAA-9D0B-91827AD596A8}" dt="2023-05-11T18:16:29.546" v="3579" actId="478"/>
          <ac:spMkLst>
            <pc:docMk/>
            <pc:sldMk cId="332045665" sldId="1291"/>
            <ac:spMk id="5" creationId="{46816E40-7539-010E-6A7C-4163AB3B438E}"/>
          </ac:spMkLst>
        </pc:spChg>
        <pc:spChg chg="add del mod">
          <ac:chgData name="Nguyen Binh" userId="acf7f2a7-1119-454a-99ee-b7b1d8425230" providerId="ADAL" clId="{11700495-DEAE-4AAA-9D0B-91827AD596A8}" dt="2023-05-15T17:33:25.207" v="9653" actId="21"/>
          <ac:spMkLst>
            <pc:docMk/>
            <pc:sldMk cId="332045665" sldId="1291"/>
            <ac:spMk id="5" creationId="{F3AC90F0-5B5B-8182-405C-31FC2DEABC79}"/>
          </ac:spMkLst>
        </pc:spChg>
        <pc:spChg chg="add del mod">
          <ac:chgData name="Nguyen Binh" userId="acf7f2a7-1119-454a-99ee-b7b1d8425230" providerId="ADAL" clId="{11700495-DEAE-4AAA-9D0B-91827AD596A8}" dt="2023-05-11T18:16:27.373" v="3578"/>
          <ac:spMkLst>
            <pc:docMk/>
            <pc:sldMk cId="332045665" sldId="1291"/>
            <ac:spMk id="6" creationId="{3E4567D6-A7C3-B999-2051-DD3D3297A2D0}"/>
          </ac:spMkLst>
        </pc:spChg>
        <pc:spChg chg="add mod">
          <ac:chgData name="Nguyen Binh" userId="acf7f2a7-1119-454a-99ee-b7b1d8425230" providerId="ADAL" clId="{11700495-DEAE-4AAA-9D0B-91827AD596A8}" dt="2023-05-15T17:26:19.466" v="9396" actId="20577"/>
          <ac:spMkLst>
            <pc:docMk/>
            <pc:sldMk cId="332045665" sldId="1291"/>
            <ac:spMk id="7" creationId="{D49BD631-9E3C-B040-0C23-F7D028506B75}"/>
          </ac:spMkLst>
        </pc:spChg>
        <pc:picChg chg="add del mod">
          <ac:chgData name="Nguyen Binh" userId="acf7f2a7-1119-454a-99ee-b7b1d8425230" providerId="ADAL" clId="{11700495-DEAE-4AAA-9D0B-91827AD596A8}" dt="2023-05-15T17:25:23.243" v="9376" actId="21"/>
          <ac:picMkLst>
            <pc:docMk/>
            <pc:sldMk cId="332045665" sldId="1291"/>
            <ac:picMk id="3" creationId="{581546D1-94CF-F1F5-CD3F-1B94F0292191}"/>
          </ac:picMkLst>
        </pc:picChg>
      </pc:sldChg>
      <pc:sldChg chg="addSp delSp modSp new del mod">
        <pc:chgData name="Nguyen Binh" userId="acf7f2a7-1119-454a-99ee-b7b1d8425230" providerId="ADAL" clId="{11700495-DEAE-4AAA-9D0B-91827AD596A8}" dt="2023-05-11T15:45:14.459" v="1165" actId="2696"/>
        <pc:sldMkLst>
          <pc:docMk/>
          <pc:sldMk cId="1212123539" sldId="1291"/>
        </pc:sldMkLst>
        <pc:spChg chg="mod">
          <ac:chgData name="Nguyen Binh" userId="acf7f2a7-1119-454a-99ee-b7b1d8425230" providerId="ADAL" clId="{11700495-DEAE-4AAA-9D0B-91827AD596A8}" dt="2023-05-04T15:59:18.284" v="684" actId="255"/>
          <ac:spMkLst>
            <pc:docMk/>
            <pc:sldMk cId="1212123539" sldId="1291"/>
            <ac:spMk id="2" creationId="{7A226C22-2955-2988-E6E1-489E1214E2A1}"/>
          </ac:spMkLst>
        </pc:spChg>
        <pc:spChg chg="mod">
          <ac:chgData name="Nguyen Binh" userId="acf7f2a7-1119-454a-99ee-b7b1d8425230" providerId="ADAL" clId="{11700495-DEAE-4AAA-9D0B-91827AD596A8}" dt="2023-05-04T15:56:44.297" v="604" actId="20577"/>
          <ac:spMkLst>
            <pc:docMk/>
            <pc:sldMk cId="1212123539" sldId="1291"/>
            <ac:spMk id="3" creationId="{77C71A19-760D-C553-233B-BE85162F13F5}"/>
          </ac:spMkLst>
        </pc:spChg>
        <pc:picChg chg="add del">
          <ac:chgData name="Nguyen Binh" userId="acf7f2a7-1119-454a-99ee-b7b1d8425230" providerId="ADAL" clId="{11700495-DEAE-4AAA-9D0B-91827AD596A8}" dt="2023-05-04T16:36:54.932" v="686" actId="22"/>
          <ac:picMkLst>
            <pc:docMk/>
            <pc:sldMk cId="1212123539" sldId="1291"/>
            <ac:picMk id="5" creationId="{914ED10F-7F89-A81E-6BE8-833F69635B10}"/>
          </ac:picMkLst>
        </pc:picChg>
      </pc:sldChg>
      <pc:sldChg chg="addSp delSp modSp new add del mod modAnim">
        <pc:chgData name="Nguyen Binh" userId="acf7f2a7-1119-454a-99ee-b7b1d8425230" providerId="ADAL" clId="{11700495-DEAE-4AAA-9D0B-91827AD596A8}" dt="2023-05-16T08:17:31.908" v="17940" actId="27107"/>
        <pc:sldMkLst>
          <pc:docMk/>
          <pc:sldMk cId="3146443580" sldId="1292"/>
        </pc:sldMkLst>
        <pc:spChg chg="mod">
          <ac:chgData name="Nguyen Binh" userId="acf7f2a7-1119-454a-99ee-b7b1d8425230" providerId="ADAL" clId="{11700495-DEAE-4AAA-9D0B-91827AD596A8}" dt="2023-05-04T16:37:04.916" v="688" actId="14100"/>
          <ac:spMkLst>
            <pc:docMk/>
            <pc:sldMk cId="3146443580" sldId="1292"/>
            <ac:spMk id="2" creationId="{BA10CEC9-F3CB-561B-4D8A-3022EC58FB9D}"/>
          </ac:spMkLst>
        </pc:spChg>
        <pc:spChg chg="add mod">
          <ac:chgData name="Nguyen Binh" userId="acf7f2a7-1119-454a-99ee-b7b1d8425230" providerId="ADAL" clId="{11700495-DEAE-4AAA-9D0B-91827AD596A8}" dt="2023-05-16T08:17:31.908" v="17940" actId="27107"/>
          <ac:spMkLst>
            <pc:docMk/>
            <pc:sldMk cId="3146443580" sldId="1292"/>
            <ac:spMk id="3" creationId="{63B2735F-8B6F-6E28-B37B-85A01E45E33B}"/>
          </ac:spMkLst>
        </pc:spChg>
        <pc:spChg chg="add del">
          <ac:chgData name="Nguyen Binh" userId="acf7f2a7-1119-454a-99ee-b7b1d8425230" providerId="ADAL" clId="{11700495-DEAE-4AAA-9D0B-91827AD596A8}" dt="2023-05-11T18:13:48.319" v="3453"/>
          <ac:spMkLst>
            <pc:docMk/>
            <pc:sldMk cId="3146443580" sldId="1292"/>
            <ac:spMk id="3" creationId="{F4D2CA25-BA8B-7496-8371-B74BA74A3B07}"/>
          </ac:spMkLst>
        </pc:spChg>
        <pc:spChg chg="add mod">
          <ac:chgData name="Nguyen Binh" userId="acf7f2a7-1119-454a-99ee-b7b1d8425230" providerId="ADAL" clId="{11700495-DEAE-4AAA-9D0B-91827AD596A8}" dt="2023-05-15T17:34:07.192" v="9669"/>
          <ac:spMkLst>
            <pc:docMk/>
            <pc:sldMk cId="3146443580" sldId="1292"/>
            <ac:spMk id="4" creationId="{15AFC79F-B728-8771-FCEE-8957AA07AE35}"/>
          </ac:spMkLst>
        </pc:spChg>
        <pc:spChg chg="add del mod">
          <ac:chgData name="Nguyen Binh" userId="acf7f2a7-1119-454a-99ee-b7b1d8425230" providerId="ADAL" clId="{11700495-DEAE-4AAA-9D0B-91827AD596A8}" dt="2023-05-15T19:01:46.367" v="11501" actId="478"/>
          <ac:spMkLst>
            <pc:docMk/>
            <pc:sldMk cId="3146443580" sldId="1292"/>
            <ac:spMk id="5" creationId="{6C0450DB-38B4-5F1B-9871-F2B26BCC37A8}"/>
          </ac:spMkLst>
        </pc:spChg>
        <pc:spChg chg="add del mod">
          <ac:chgData name="Nguyen Binh" userId="acf7f2a7-1119-454a-99ee-b7b1d8425230" providerId="ADAL" clId="{11700495-DEAE-4AAA-9D0B-91827AD596A8}" dt="2023-05-15T19:01:57.613" v="11503" actId="478"/>
          <ac:spMkLst>
            <pc:docMk/>
            <pc:sldMk cId="3146443580" sldId="1292"/>
            <ac:spMk id="6" creationId="{CEF90AEB-322C-732E-F877-70D199407F03}"/>
          </ac:spMkLst>
        </pc:spChg>
        <pc:spChg chg="add mod">
          <ac:chgData name="Nguyen Binh" userId="acf7f2a7-1119-454a-99ee-b7b1d8425230" providerId="ADAL" clId="{11700495-DEAE-4AAA-9D0B-91827AD596A8}" dt="2023-05-15T19:46:52.674" v="13182" actId="1076"/>
          <ac:spMkLst>
            <pc:docMk/>
            <pc:sldMk cId="3146443580" sldId="1292"/>
            <ac:spMk id="8" creationId="{B0A92240-F794-E7D9-CB88-A45DA3A69E98}"/>
          </ac:spMkLst>
        </pc:spChg>
        <pc:spChg chg="add mod">
          <ac:chgData name="Nguyen Binh" userId="acf7f2a7-1119-454a-99ee-b7b1d8425230" providerId="ADAL" clId="{11700495-DEAE-4AAA-9D0B-91827AD596A8}" dt="2023-05-15T19:45:46.634" v="13171" actId="1076"/>
          <ac:spMkLst>
            <pc:docMk/>
            <pc:sldMk cId="3146443580" sldId="1292"/>
            <ac:spMk id="10" creationId="{EA87EBE3-6837-8AEC-536A-B9D564F28F04}"/>
          </ac:spMkLst>
        </pc:spChg>
        <pc:spChg chg="add mod">
          <ac:chgData name="Nguyen Binh" userId="acf7f2a7-1119-454a-99ee-b7b1d8425230" providerId="ADAL" clId="{11700495-DEAE-4AAA-9D0B-91827AD596A8}" dt="2023-05-15T19:46:50.077" v="13181" actId="1076"/>
          <ac:spMkLst>
            <pc:docMk/>
            <pc:sldMk cId="3146443580" sldId="1292"/>
            <ac:spMk id="11" creationId="{5FF42020-646E-3652-8819-E98DAB929769}"/>
          </ac:spMkLst>
        </pc:spChg>
        <pc:picChg chg="add del mod">
          <ac:chgData name="Nguyen Binh" userId="acf7f2a7-1119-454a-99ee-b7b1d8425230" providerId="ADAL" clId="{11700495-DEAE-4AAA-9D0B-91827AD596A8}" dt="2023-05-04T16:41:29.604" v="693" actId="478"/>
          <ac:picMkLst>
            <pc:docMk/>
            <pc:sldMk cId="3146443580" sldId="1292"/>
            <ac:picMk id="4" creationId="{34446CC7-F012-522B-8A28-5443056A6B53}"/>
          </ac:picMkLst>
        </pc:picChg>
        <pc:picChg chg="add del mod">
          <ac:chgData name="Nguyen Binh" userId="acf7f2a7-1119-454a-99ee-b7b1d8425230" providerId="ADAL" clId="{11700495-DEAE-4AAA-9D0B-91827AD596A8}" dt="2023-05-04T16:42:00.623" v="701" actId="478"/>
          <ac:picMkLst>
            <pc:docMk/>
            <pc:sldMk cId="3146443580" sldId="1292"/>
            <ac:picMk id="5" creationId="{2B452E42-5A5F-6029-023B-B76AC1536721}"/>
          </ac:picMkLst>
        </pc:picChg>
        <pc:picChg chg="add del mod">
          <ac:chgData name="Nguyen Binh" userId="acf7f2a7-1119-454a-99ee-b7b1d8425230" providerId="ADAL" clId="{11700495-DEAE-4AAA-9D0B-91827AD596A8}" dt="2023-05-04T16:41:59.310" v="700" actId="478"/>
          <ac:picMkLst>
            <pc:docMk/>
            <pc:sldMk cId="3146443580" sldId="1292"/>
            <ac:picMk id="6" creationId="{AF747B98-C0CB-867F-8350-4C563D3E1F59}"/>
          </ac:picMkLst>
        </pc:picChg>
        <pc:picChg chg="add mod">
          <ac:chgData name="Nguyen Binh" userId="acf7f2a7-1119-454a-99ee-b7b1d8425230" providerId="ADAL" clId="{11700495-DEAE-4AAA-9D0B-91827AD596A8}" dt="2023-05-04T17:50:16.562" v="716" actId="1076"/>
          <ac:picMkLst>
            <pc:docMk/>
            <pc:sldMk cId="3146443580" sldId="1292"/>
            <ac:picMk id="7" creationId="{2D9919E3-DD6D-A269-B9B2-9A9405E36D2B}"/>
          </ac:picMkLst>
        </pc:picChg>
        <pc:picChg chg="add mod">
          <ac:chgData name="Nguyen Binh" userId="acf7f2a7-1119-454a-99ee-b7b1d8425230" providerId="ADAL" clId="{11700495-DEAE-4AAA-9D0B-91827AD596A8}" dt="2023-05-04T17:52:18.004" v="719" actId="1076"/>
          <ac:picMkLst>
            <pc:docMk/>
            <pc:sldMk cId="3146443580" sldId="1292"/>
            <ac:picMk id="8" creationId="{5E9D8FDF-7162-4D94-5C50-2CDF993DA712}"/>
          </ac:picMkLst>
        </pc:picChg>
        <pc:picChg chg="add del mod">
          <ac:chgData name="Nguyen Binh" userId="acf7f2a7-1119-454a-99ee-b7b1d8425230" providerId="ADAL" clId="{11700495-DEAE-4AAA-9D0B-91827AD596A8}" dt="2023-05-15T17:26:07.063" v="9389" actId="478"/>
          <ac:picMkLst>
            <pc:docMk/>
            <pc:sldMk cId="3146443580" sldId="1292"/>
            <ac:picMk id="9" creationId="{A080D080-9AB8-C4FF-78FA-C97DEFF1E148}"/>
          </ac:picMkLst>
        </pc:picChg>
        <pc:picChg chg="add del mod">
          <ac:chgData name="Nguyen Binh" userId="acf7f2a7-1119-454a-99ee-b7b1d8425230" providerId="ADAL" clId="{11700495-DEAE-4AAA-9D0B-91827AD596A8}" dt="2023-05-15T17:26:07.063" v="9389" actId="478"/>
          <ac:picMkLst>
            <pc:docMk/>
            <pc:sldMk cId="3146443580" sldId="1292"/>
            <ac:picMk id="10" creationId="{CE28D81A-FF43-488A-E05C-238FF57F3889}"/>
          </ac:picMkLst>
        </pc:picChg>
        <pc:picChg chg="add mod">
          <ac:chgData name="Nguyen Binh" userId="acf7f2a7-1119-454a-99ee-b7b1d8425230" providerId="ADAL" clId="{11700495-DEAE-4AAA-9D0B-91827AD596A8}" dt="2023-05-15T19:26:57.431" v="12826" actId="1076"/>
          <ac:picMkLst>
            <pc:docMk/>
            <pc:sldMk cId="3146443580" sldId="1292"/>
            <ac:picMk id="2050" creationId="{F72EE5DB-66FA-3AA5-7841-C6873547D6B2}"/>
          </ac:picMkLst>
        </pc:picChg>
      </pc:sldChg>
      <pc:sldChg chg="addSp delSp modSp del mod ord">
        <pc:chgData name="Nguyen Binh" userId="acf7f2a7-1119-454a-99ee-b7b1d8425230" providerId="ADAL" clId="{11700495-DEAE-4AAA-9D0B-91827AD596A8}" dt="2023-05-15T15:41:25.759" v="7311" actId="2696"/>
        <pc:sldMkLst>
          <pc:docMk/>
          <pc:sldMk cId="1549362442" sldId="1293"/>
        </pc:sldMkLst>
        <pc:spChg chg="add del mod">
          <ac:chgData name="Nguyen Binh" userId="acf7f2a7-1119-454a-99ee-b7b1d8425230" providerId="ADAL" clId="{11700495-DEAE-4AAA-9D0B-91827AD596A8}" dt="2023-05-15T15:41:22.474" v="7310" actId="20577"/>
          <ac:spMkLst>
            <pc:docMk/>
            <pc:sldMk cId="1549362442" sldId="1293"/>
            <ac:spMk id="2" creationId="{7539FB6E-42A3-D0A4-45B2-3FF1697C3862}"/>
          </ac:spMkLst>
        </pc:spChg>
        <pc:spChg chg="del">
          <ac:chgData name="Nguyen Binh" userId="acf7f2a7-1119-454a-99ee-b7b1d8425230" providerId="ADAL" clId="{11700495-DEAE-4AAA-9D0B-91827AD596A8}" dt="2023-05-11T18:00:01.039" v="3381" actId="478"/>
          <ac:spMkLst>
            <pc:docMk/>
            <pc:sldMk cId="1549362442" sldId="1293"/>
            <ac:spMk id="3" creationId="{90EC06A4-89E3-40EC-4C93-7831C4D59C3C}"/>
          </ac:spMkLst>
        </pc:spChg>
        <pc:spChg chg="add del mod">
          <ac:chgData name="Nguyen Binh" userId="acf7f2a7-1119-454a-99ee-b7b1d8425230" providerId="ADAL" clId="{11700495-DEAE-4AAA-9D0B-91827AD596A8}" dt="2023-05-11T18:06:58.810" v="3446"/>
          <ac:spMkLst>
            <pc:docMk/>
            <pc:sldMk cId="1549362442" sldId="1293"/>
            <ac:spMk id="5" creationId="{AE827588-927E-EF86-18E7-3A4163295150}"/>
          </ac:spMkLst>
        </pc:spChg>
        <pc:picChg chg="add del mod">
          <ac:chgData name="Nguyen Binh" userId="acf7f2a7-1119-454a-99ee-b7b1d8425230" providerId="ADAL" clId="{11700495-DEAE-4AAA-9D0B-91827AD596A8}" dt="2023-05-07T13:45:00.863" v="726" actId="478"/>
          <ac:picMkLst>
            <pc:docMk/>
            <pc:sldMk cId="1549362442" sldId="1293"/>
            <ac:picMk id="2" creationId="{00AF3AE8-F88A-5044-F6E0-BD9A8BCF6E17}"/>
          </ac:picMkLst>
        </pc:picChg>
        <pc:picChg chg="add mod">
          <ac:chgData name="Nguyen Binh" userId="acf7f2a7-1119-454a-99ee-b7b1d8425230" providerId="ADAL" clId="{11700495-DEAE-4AAA-9D0B-91827AD596A8}" dt="2023-05-15T12:27:49.524" v="4464" actId="1076"/>
          <ac:picMkLst>
            <pc:docMk/>
            <pc:sldMk cId="1549362442" sldId="1293"/>
            <ac:picMk id="3" creationId="{B73E4E58-38CC-262A-D723-62BB4128C5AC}"/>
          </ac:picMkLst>
        </pc:picChg>
        <pc:picChg chg="add del mod">
          <ac:chgData name="Nguyen Binh" userId="acf7f2a7-1119-454a-99ee-b7b1d8425230" providerId="ADAL" clId="{11700495-DEAE-4AAA-9D0B-91827AD596A8}" dt="2023-05-15T12:16:18.664" v="4297" actId="478"/>
          <ac:picMkLst>
            <pc:docMk/>
            <pc:sldMk cId="1549362442" sldId="1293"/>
            <ac:picMk id="4" creationId="{3C599B78-B4E3-E1AD-EEF4-69220A1B7AD7}"/>
          </ac:picMkLst>
        </pc:picChg>
        <pc:picChg chg="add del mod">
          <ac:chgData name="Nguyen Binh" userId="acf7f2a7-1119-454a-99ee-b7b1d8425230" providerId="ADAL" clId="{11700495-DEAE-4AAA-9D0B-91827AD596A8}" dt="2023-05-15T12:20:33.297" v="4394" actId="478"/>
          <ac:picMkLst>
            <pc:docMk/>
            <pc:sldMk cId="1549362442" sldId="1293"/>
            <ac:picMk id="5" creationId="{729A4196-DBF3-7214-B52B-9FC92078BA90}"/>
          </ac:picMkLst>
        </pc:picChg>
        <pc:picChg chg="add del mod">
          <ac:chgData name="Nguyen Binh" userId="acf7f2a7-1119-454a-99ee-b7b1d8425230" providerId="ADAL" clId="{11700495-DEAE-4AAA-9D0B-91827AD596A8}" dt="2023-05-15T12:26:41.373" v="4448" actId="478"/>
          <ac:picMkLst>
            <pc:docMk/>
            <pc:sldMk cId="1549362442" sldId="1293"/>
            <ac:picMk id="6" creationId="{8B59AF8E-1553-7E92-21EA-8B10D46E7552}"/>
          </ac:picMkLst>
        </pc:picChg>
        <pc:picChg chg="add mod">
          <ac:chgData name="Nguyen Binh" userId="acf7f2a7-1119-454a-99ee-b7b1d8425230" providerId="ADAL" clId="{11700495-DEAE-4AAA-9D0B-91827AD596A8}" dt="2023-05-15T12:27:45.757" v="4463" actId="1076"/>
          <ac:picMkLst>
            <pc:docMk/>
            <pc:sldMk cId="1549362442" sldId="1293"/>
            <ac:picMk id="7" creationId="{295CEAFE-AB3C-1D20-865D-07005941EE0A}"/>
          </ac:picMkLst>
        </pc:picChg>
      </pc:sldChg>
      <pc:sldChg chg="delSp modSp add del mod">
        <pc:chgData name="Nguyen Binh" userId="acf7f2a7-1119-454a-99ee-b7b1d8425230" providerId="ADAL" clId="{11700495-DEAE-4AAA-9D0B-91827AD596A8}" dt="2023-05-15T18:08:40.011" v="9776" actId="47"/>
        <pc:sldMkLst>
          <pc:docMk/>
          <pc:sldMk cId="3519133816" sldId="1293"/>
        </pc:sldMkLst>
        <pc:spChg chg="mod">
          <ac:chgData name="Nguyen Binh" userId="acf7f2a7-1119-454a-99ee-b7b1d8425230" providerId="ADAL" clId="{11700495-DEAE-4AAA-9D0B-91827AD596A8}" dt="2023-05-15T17:55:57.143" v="9757" actId="20577"/>
          <ac:spMkLst>
            <pc:docMk/>
            <pc:sldMk cId="3519133816" sldId="1293"/>
            <ac:spMk id="2" creationId="{7539FB6E-42A3-D0A4-45B2-3FF1697C3862}"/>
          </ac:spMkLst>
        </pc:spChg>
        <pc:picChg chg="del">
          <ac:chgData name="Nguyen Binh" userId="acf7f2a7-1119-454a-99ee-b7b1d8425230" providerId="ADAL" clId="{11700495-DEAE-4AAA-9D0B-91827AD596A8}" dt="2023-05-15T17:57:37.375" v="9761" actId="478"/>
          <ac:picMkLst>
            <pc:docMk/>
            <pc:sldMk cId="3519133816" sldId="1293"/>
            <ac:picMk id="3" creationId="{B73E4E58-38CC-262A-D723-62BB4128C5AC}"/>
          </ac:picMkLst>
        </pc:picChg>
        <pc:picChg chg="del">
          <ac:chgData name="Nguyen Binh" userId="acf7f2a7-1119-454a-99ee-b7b1d8425230" providerId="ADAL" clId="{11700495-DEAE-4AAA-9D0B-91827AD596A8}" dt="2023-05-15T18:07:34.896" v="9762" actId="478"/>
          <ac:picMkLst>
            <pc:docMk/>
            <pc:sldMk cId="3519133816" sldId="1293"/>
            <ac:picMk id="7" creationId="{295CEAFE-AB3C-1D20-865D-07005941EE0A}"/>
          </ac:picMkLst>
        </pc:picChg>
      </pc:sldChg>
      <pc:sldChg chg="addSp delSp modSp new add del mod">
        <pc:chgData name="Nguyen Binh" userId="acf7f2a7-1119-454a-99ee-b7b1d8425230" providerId="ADAL" clId="{11700495-DEAE-4AAA-9D0B-91827AD596A8}" dt="2023-05-16T05:32:36.299" v="13548" actId="113"/>
        <pc:sldMkLst>
          <pc:docMk/>
          <pc:sldMk cId="3565169176" sldId="1294"/>
        </pc:sldMkLst>
        <pc:spChg chg="mod">
          <ac:chgData name="Nguyen Binh" userId="acf7f2a7-1119-454a-99ee-b7b1d8425230" providerId="ADAL" clId="{11700495-DEAE-4AAA-9D0B-91827AD596A8}" dt="2023-05-16T05:32:08.757" v="13539" actId="20577"/>
          <ac:spMkLst>
            <pc:docMk/>
            <pc:sldMk cId="3565169176" sldId="1294"/>
            <ac:spMk id="2" creationId="{50812B22-A1F0-DCA6-F9EC-8496DB6C45A9}"/>
          </ac:spMkLst>
        </pc:spChg>
        <pc:spChg chg="del">
          <ac:chgData name="Nguyen Binh" userId="acf7f2a7-1119-454a-99ee-b7b1d8425230" providerId="ADAL" clId="{11700495-DEAE-4AAA-9D0B-91827AD596A8}" dt="2023-05-11T17:38:27.577" v="3250" actId="478"/>
          <ac:spMkLst>
            <pc:docMk/>
            <pc:sldMk cId="3565169176" sldId="1294"/>
            <ac:spMk id="3" creationId="{B43E80DF-61EE-EC1B-6233-D730DB73E313}"/>
          </ac:spMkLst>
        </pc:spChg>
        <pc:spChg chg="add mod">
          <ac:chgData name="Nguyen Binh" userId="acf7f2a7-1119-454a-99ee-b7b1d8425230" providerId="ADAL" clId="{11700495-DEAE-4AAA-9D0B-91827AD596A8}" dt="2023-05-15T16:13:26.503" v="7541" actId="20577"/>
          <ac:spMkLst>
            <pc:docMk/>
            <pc:sldMk cId="3565169176" sldId="1294"/>
            <ac:spMk id="4" creationId="{54583AAB-E05C-8A52-1898-867F226D3193}"/>
          </ac:spMkLst>
        </pc:spChg>
        <pc:spChg chg="add mod">
          <ac:chgData name="Nguyen Binh" userId="acf7f2a7-1119-454a-99ee-b7b1d8425230" providerId="ADAL" clId="{11700495-DEAE-4AAA-9D0B-91827AD596A8}" dt="2023-05-16T05:30:46.337" v="13487" actId="1076"/>
          <ac:spMkLst>
            <pc:docMk/>
            <pc:sldMk cId="3565169176" sldId="1294"/>
            <ac:spMk id="8" creationId="{27F6448A-093E-E2CA-357E-4CFCCD61E605}"/>
          </ac:spMkLst>
        </pc:spChg>
        <pc:spChg chg="add mod">
          <ac:chgData name="Nguyen Binh" userId="acf7f2a7-1119-454a-99ee-b7b1d8425230" providerId="ADAL" clId="{11700495-DEAE-4AAA-9D0B-91827AD596A8}" dt="2023-05-16T05:31:06.905" v="13494" actId="1076"/>
          <ac:spMkLst>
            <pc:docMk/>
            <pc:sldMk cId="3565169176" sldId="1294"/>
            <ac:spMk id="9" creationId="{A68603D7-CD18-8817-DBCA-8117AFC8000A}"/>
          </ac:spMkLst>
        </pc:spChg>
        <pc:spChg chg="add mod">
          <ac:chgData name="Nguyen Binh" userId="acf7f2a7-1119-454a-99ee-b7b1d8425230" providerId="ADAL" clId="{11700495-DEAE-4AAA-9D0B-91827AD596A8}" dt="2023-05-16T05:31:10.098" v="13495" actId="1076"/>
          <ac:spMkLst>
            <pc:docMk/>
            <pc:sldMk cId="3565169176" sldId="1294"/>
            <ac:spMk id="10" creationId="{A3C0CD16-E319-0E61-5161-857AEC28CE6B}"/>
          </ac:spMkLst>
        </pc:spChg>
        <pc:spChg chg="add mod">
          <ac:chgData name="Nguyen Binh" userId="acf7f2a7-1119-454a-99ee-b7b1d8425230" providerId="ADAL" clId="{11700495-DEAE-4AAA-9D0B-91827AD596A8}" dt="2023-05-16T05:32:36.299" v="13548" actId="113"/>
          <ac:spMkLst>
            <pc:docMk/>
            <pc:sldMk cId="3565169176" sldId="1294"/>
            <ac:spMk id="11" creationId="{45E8E920-F98E-7FA8-5ACF-A6863DD9C98A}"/>
          </ac:spMkLst>
        </pc:spChg>
        <pc:spChg chg="add mod">
          <ac:chgData name="Nguyen Binh" userId="acf7f2a7-1119-454a-99ee-b7b1d8425230" providerId="ADAL" clId="{11700495-DEAE-4AAA-9D0B-91827AD596A8}" dt="2023-05-16T05:32:33.387" v="13547" actId="113"/>
          <ac:spMkLst>
            <pc:docMk/>
            <pc:sldMk cId="3565169176" sldId="1294"/>
            <ac:spMk id="12" creationId="{42AC3B6E-3863-2E91-254A-1464FB159345}"/>
          </ac:spMkLst>
        </pc:spChg>
        <pc:picChg chg="add mod">
          <ac:chgData name="Nguyen Binh" userId="acf7f2a7-1119-454a-99ee-b7b1d8425230" providerId="ADAL" clId="{11700495-DEAE-4AAA-9D0B-91827AD596A8}" dt="2023-05-16T05:32:19.329" v="13543" actId="14100"/>
          <ac:picMkLst>
            <pc:docMk/>
            <pc:sldMk cId="3565169176" sldId="1294"/>
            <ac:picMk id="3" creationId="{24495795-456A-5264-8936-2B617197E1D1}"/>
          </ac:picMkLst>
        </pc:picChg>
        <pc:picChg chg="add mod">
          <ac:chgData name="Nguyen Binh" userId="acf7f2a7-1119-454a-99ee-b7b1d8425230" providerId="ADAL" clId="{11700495-DEAE-4AAA-9D0B-91827AD596A8}" dt="2023-05-16T05:31:48.859" v="13505" actId="1076"/>
          <ac:picMkLst>
            <pc:docMk/>
            <pc:sldMk cId="3565169176" sldId="1294"/>
            <ac:picMk id="5" creationId="{672690B7-C42E-7F58-1B4D-31C79EF683FF}"/>
          </ac:picMkLst>
        </pc:picChg>
        <pc:picChg chg="add mod">
          <ac:chgData name="Nguyen Binh" userId="acf7f2a7-1119-454a-99ee-b7b1d8425230" providerId="ADAL" clId="{11700495-DEAE-4AAA-9D0B-91827AD596A8}" dt="2023-05-16T05:32:22.890" v="13544" actId="1076"/>
          <ac:picMkLst>
            <pc:docMk/>
            <pc:sldMk cId="3565169176" sldId="1294"/>
            <ac:picMk id="1026" creationId="{DFDA2E6F-AA75-7307-BE54-2F3A7FCAC114}"/>
          </ac:picMkLst>
        </pc:picChg>
        <pc:picChg chg="add del mod">
          <ac:chgData name="Nguyen Binh" userId="acf7f2a7-1119-454a-99ee-b7b1d8425230" providerId="ADAL" clId="{11700495-DEAE-4AAA-9D0B-91827AD596A8}" dt="2023-05-15T16:51:33.245" v="8638" actId="478"/>
          <ac:picMkLst>
            <pc:docMk/>
            <pc:sldMk cId="3565169176" sldId="1294"/>
            <ac:picMk id="10242" creationId="{13F3808C-7FE2-9626-A379-4E6C8E517D5F}"/>
          </ac:picMkLst>
        </pc:picChg>
        <pc:picChg chg="add del mod">
          <ac:chgData name="Nguyen Binh" userId="acf7f2a7-1119-454a-99ee-b7b1d8425230" providerId="ADAL" clId="{11700495-DEAE-4AAA-9D0B-91827AD596A8}" dt="2023-05-15T17:03:28.533" v="8735" actId="478"/>
          <ac:picMkLst>
            <pc:docMk/>
            <pc:sldMk cId="3565169176" sldId="1294"/>
            <ac:picMk id="10244" creationId="{26A16BAD-74DE-83EC-8B8C-BFE94B7A362E}"/>
          </ac:picMkLst>
        </pc:picChg>
        <pc:cxnChg chg="add del">
          <ac:chgData name="Nguyen Binh" userId="acf7f2a7-1119-454a-99ee-b7b1d8425230" providerId="ADAL" clId="{11700495-DEAE-4AAA-9D0B-91827AD596A8}" dt="2023-05-16T05:28:13.602" v="13410" actId="11529"/>
          <ac:cxnSpMkLst>
            <pc:docMk/>
            <pc:sldMk cId="3565169176" sldId="1294"/>
            <ac:cxnSpMk id="7" creationId="{7FC21BF1-9EFE-6564-B77B-0676B12E43C2}"/>
          </ac:cxnSpMkLst>
        </pc:cxnChg>
      </pc:sldChg>
      <pc:sldChg chg="addSp delSp modSp new mod ord addAnim delAnim modAnim">
        <pc:chgData name="Nguyen Binh" userId="acf7f2a7-1119-454a-99ee-b7b1d8425230" providerId="ADAL" clId="{11700495-DEAE-4AAA-9D0B-91827AD596A8}" dt="2023-05-15T15:53:06.416" v="7498"/>
        <pc:sldMkLst>
          <pc:docMk/>
          <pc:sldMk cId="1166986704" sldId="1295"/>
        </pc:sldMkLst>
        <pc:spChg chg="add del mod">
          <ac:chgData name="Nguyen Binh" userId="acf7f2a7-1119-454a-99ee-b7b1d8425230" providerId="ADAL" clId="{11700495-DEAE-4AAA-9D0B-91827AD596A8}" dt="2023-05-15T15:45:17.071" v="7340" actId="21"/>
          <ac:spMkLst>
            <pc:docMk/>
            <pc:sldMk cId="1166986704" sldId="1295"/>
            <ac:spMk id="2" creationId="{03BFA7B6-7189-A845-C404-0079487CAF8F}"/>
          </ac:spMkLst>
        </pc:spChg>
        <pc:spChg chg="del">
          <ac:chgData name="Nguyen Binh" userId="acf7f2a7-1119-454a-99ee-b7b1d8425230" providerId="ADAL" clId="{11700495-DEAE-4AAA-9D0B-91827AD596A8}" dt="2023-05-11T15:50:48.011" v="1250" actId="478"/>
          <ac:spMkLst>
            <pc:docMk/>
            <pc:sldMk cId="1166986704" sldId="1295"/>
            <ac:spMk id="2" creationId="{370924DA-E68C-8FF3-934B-2EA50F6A9D41}"/>
          </ac:spMkLst>
        </pc:spChg>
        <pc:spChg chg="add del mod">
          <ac:chgData name="Nguyen Binh" userId="acf7f2a7-1119-454a-99ee-b7b1d8425230" providerId="ADAL" clId="{11700495-DEAE-4AAA-9D0B-91827AD596A8}" dt="2023-05-15T15:51:03.083" v="7447" actId="478"/>
          <ac:spMkLst>
            <pc:docMk/>
            <pc:sldMk cId="1166986704" sldId="1295"/>
            <ac:spMk id="3" creationId="{35DE22FE-A9C4-F38C-DF46-25E9233AA9AF}"/>
          </ac:spMkLst>
        </pc:spChg>
        <pc:spChg chg="del mod">
          <ac:chgData name="Nguyen Binh" userId="acf7f2a7-1119-454a-99ee-b7b1d8425230" providerId="ADAL" clId="{11700495-DEAE-4AAA-9D0B-91827AD596A8}" dt="2023-05-11T17:36:16.770" v="3179" actId="478"/>
          <ac:spMkLst>
            <pc:docMk/>
            <pc:sldMk cId="1166986704" sldId="1295"/>
            <ac:spMk id="3" creationId="{DF3DA0D7-431A-7B64-CB5E-D0401B518D3A}"/>
          </ac:spMkLst>
        </pc:spChg>
        <pc:spChg chg="add del mod">
          <ac:chgData name="Nguyen Binh" userId="acf7f2a7-1119-454a-99ee-b7b1d8425230" providerId="ADAL" clId="{11700495-DEAE-4AAA-9D0B-91827AD596A8}" dt="2023-05-11T15:51:19.960" v="1254" actId="478"/>
          <ac:spMkLst>
            <pc:docMk/>
            <pc:sldMk cId="1166986704" sldId="1295"/>
            <ac:spMk id="4" creationId="{D229482A-8DBE-3E96-20B9-5B24ED89EAB0}"/>
          </ac:spMkLst>
        </pc:spChg>
        <pc:spChg chg="add del mod">
          <ac:chgData name="Nguyen Binh" userId="acf7f2a7-1119-454a-99ee-b7b1d8425230" providerId="ADAL" clId="{11700495-DEAE-4AAA-9D0B-91827AD596A8}" dt="2023-05-11T17:26:54.186" v="2992" actId="478"/>
          <ac:spMkLst>
            <pc:docMk/>
            <pc:sldMk cId="1166986704" sldId="1295"/>
            <ac:spMk id="6" creationId="{FE53ACEB-E299-29A7-15D8-864D2043EB54}"/>
          </ac:spMkLst>
        </pc:spChg>
        <pc:spChg chg="add del mod">
          <ac:chgData name="Nguyen Binh" userId="acf7f2a7-1119-454a-99ee-b7b1d8425230" providerId="ADAL" clId="{11700495-DEAE-4AAA-9D0B-91827AD596A8}" dt="2023-05-11T16:37:16.331" v="2329" actId="478"/>
          <ac:spMkLst>
            <pc:docMk/>
            <pc:sldMk cId="1166986704" sldId="1295"/>
            <ac:spMk id="7" creationId="{72C99EF0-FC2B-28F4-C3EB-81FFF85B7AA2}"/>
          </ac:spMkLst>
        </pc:spChg>
        <pc:spChg chg="add mod">
          <ac:chgData name="Nguyen Binh" userId="acf7f2a7-1119-454a-99ee-b7b1d8425230" providerId="ADAL" clId="{11700495-DEAE-4AAA-9D0B-91827AD596A8}" dt="2023-05-15T15:51:08.664" v="7448" actId="14100"/>
          <ac:spMkLst>
            <pc:docMk/>
            <pc:sldMk cId="1166986704" sldId="1295"/>
            <ac:spMk id="8" creationId="{2774B24E-6387-ADF7-CCAF-CDC6EAD64CFD}"/>
          </ac:spMkLst>
        </pc:spChg>
        <pc:spChg chg="add del mod">
          <ac:chgData name="Nguyen Binh" userId="acf7f2a7-1119-454a-99ee-b7b1d8425230" providerId="ADAL" clId="{11700495-DEAE-4AAA-9D0B-91827AD596A8}" dt="2023-05-11T16:51:35.905" v="2495"/>
          <ac:spMkLst>
            <pc:docMk/>
            <pc:sldMk cId="1166986704" sldId="1295"/>
            <ac:spMk id="9" creationId="{1E42F152-5CED-E816-835A-E94F3FD8DF1A}"/>
          </ac:spMkLst>
        </pc:spChg>
        <pc:spChg chg="add mod">
          <ac:chgData name="Nguyen Binh" userId="acf7f2a7-1119-454a-99ee-b7b1d8425230" providerId="ADAL" clId="{11700495-DEAE-4AAA-9D0B-91827AD596A8}" dt="2023-05-15T15:52:07.970" v="7487" actId="1076"/>
          <ac:spMkLst>
            <pc:docMk/>
            <pc:sldMk cId="1166986704" sldId="1295"/>
            <ac:spMk id="9" creationId="{FDBDF150-6EE7-79EC-4522-C03BC6FB6027}"/>
          </ac:spMkLst>
        </pc:spChg>
        <pc:spChg chg="add del mod">
          <ac:chgData name="Nguyen Binh" userId="acf7f2a7-1119-454a-99ee-b7b1d8425230" providerId="ADAL" clId="{11700495-DEAE-4AAA-9D0B-91827AD596A8}" dt="2023-05-11T16:12:01.355" v="1681" actId="478"/>
          <ac:spMkLst>
            <pc:docMk/>
            <pc:sldMk cId="1166986704" sldId="1295"/>
            <ac:spMk id="10" creationId="{CE0E999D-FF79-32FA-B006-3B07713FBF81}"/>
          </ac:spMkLst>
        </pc:spChg>
        <pc:spChg chg="add del mod">
          <ac:chgData name="Nguyen Binh" userId="acf7f2a7-1119-454a-99ee-b7b1d8425230" providerId="ADAL" clId="{11700495-DEAE-4AAA-9D0B-91827AD596A8}" dt="2023-05-15T15:44:43.963" v="7319" actId="478"/>
          <ac:spMkLst>
            <pc:docMk/>
            <pc:sldMk cId="1166986704" sldId="1295"/>
            <ac:spMk id="11" creationId="{94156844-F8A3-2D35-B6E8-18C81599D754}"/>
          </ac:spMkLst>
        </pc:spChg>
        <pc:spChg chg="add del mod">
          <ac:chgData name="Nguyen Binh" userId="acf7f2a7-1119-454a-99ee-b7b1d8425230" providerId="ADAL" clId="{11700495-DEAE-4AAA-9D0B-91827AD596A8}" dt="2023-05-11T16:37:10.746" v="2327" actId="478"/>
          <ac:spMkLst>
            <pc:docMk/>
            <pc:sldMk cId="1166986704" sldId="1295"/>
            <ac:spMk id="12" creationId="{2A90D8CE-720D-81A9-72EC-C29D8EBECF19}"/>
          </ac:spMkLst>
        </pc:spChg>
        <pc:spChg chg="add del mod">
          <ac:chgData name="Nguyen Binh" userId="acf7f2a7-1119-454a-99ee-b7b1d8425230" providerId="ADAL" clId="{11700495-DEAE-4AAA-9D0B-91827AD596A8}" dt="2023-05-15T15:47:37.954" v="7375" actId="478"/>
          <ac:spMkLst>
            <pc:docMk/>
            <pc:sldMk cId="1166986704" sldId="1295"/>
            <ac:spMk id="12" creationId="{FACC1903-584F-BD0D-1B7B-4EF18EA14A19}"/>
          </ac:spMkLst>
        </pc:spChg>
        <pc:spChg chg="add del mod">
          <ac:chgData name="Nguyen Binh" userId="acf7f2a7-1119-454a-99ee-b7b1d8425230" providerId="ADAL" clId="{11700495-DEAE-4AAA-9D0B-91827AD596A8}" dt="2023-05-15T15:45:17.071" v="7340" actId="21"/>
          <ac:spMkLst>
            <pc:docMk/>
            <pc:sldMk cId="1166986704" sldId="1295"/>
            <ac:spMk id="17" creationId="{675C1004-416C-3EF0-EDFA-86261E6E1AFA}"/>
          </ac:spMkLst>
        </pc:spChg>
        <pc:spChg chg="add mod">
          <ac:chgData name="Nguyen Binh" userId="acf7f2a7-1119-454a-99ee-b7b1d8425230" providerId="ADAL" clId="{11700495-DEAE-4AAA-9D0B-91827AD596A8}" dt="2023-05-15T15:51:46.728" v="7481" actId="1076"/>
          <ac:spMkLst>
            <pc:docMk/>
            <pc:sldMk cId="1166986704" sldId="1295"/>
            <ac:spMk id="18" creationId="{1206A81B-BBEF-C4B6-7E2B-E6139FFAF9D8}"/>
          </ac:spMkLst>
        </pc:spChg>
        <pc:spChg chg="add del mod">
          <ac:chgData name="Nguyen Binh" userId="acf7f2a7-1119-454a-99ee-b7b1d8425230" providerId="ADAL" clId="{11700495-DEAE-4AAA-9D0B-91827AD596A8}" dt="2023-05-11T16:37:17.775" v="2331" actId="478"/>
          <ac:spMkLst>
            <pc:docMk/>
            <pc:sldMk cId="1166986704" sldId="1295"/>
            <ac:spMk id="18" creationId="{ED8AACA1-82E8-2F45-DAD4-C3841BA24465}"/>
          </ac:spMkLst>
        </pc:spChg>
        <pc:spChg chg="add mod">
          <ac:chgData name="Nguyen Binh" userId="acf7f2a7-1119-454a-99ee-b7b1d8425230" providerId="ADAL" clId="{11700495-DEAE-4AAA-9D0B-91827AD596A8}" dt="2023-05-15T15:51:46.728" v="7481" actId="1076"/>
          <ac:spMkLst>
            <pc:docMk/>
            <pc:sldMk cId="1166986704" sldId="1295"/>
            <ac:spMk id="19" creationId="{5D9132F2-1BA1-866F-A467-EE8216D86CEC}"/>
          </ac:spMkLst>
        </pc:spChg>
        <pc:spChg chg="add del mod">
          <ac:chgData name="Nguyen Binh" userId="acf7f2a7-1119-454a-99ee-b7b1d8425230" providerId="ADAL" clId="{11700495-DEAE-4AAA-9D0B-91827AD596A8}" dt="2023-05-11T16:37:18.395" v="2332" actId="478"/>
          <ac:spMkLst>
            <pc:docMk/>
            <pc:sldMk cId="1166986704" sldId="1295"/>
            <ac:spMk id="19" creationId="{AB4A7B2F-071B-DF9F-2A41-DBED7FE36B4D}"/>
          </ac:spMkLst>
        </pc:spChg>
        <pc:spChg chg="add mod">
          <ac:chgData name="Nguyen Binh" userId="acf7f2a7-1119-454a-99ee-b7b1d8425230" providerId="ADAL" clId="{11700495-DEAE-4AAA-9D0B-91827AD596A8}" dt="2023-05-15T15:51:46.728" v="7481" actId="1076"/>
          <ac:spMkLst>
            <pc:docMk/>
            <pc:sldMk cId="1166986704" sldId="1295"/>
            <ac:spMk id="20" creationId="{10BB3B52-F1E1-FC92-07EA-5ECDCEAC58E3}"/>
          </ac:spMkLst>
        </pc:spChg>
        <pc:spChg chg="add mod">
          <ac:chgData name="Nguyen Binh" userId="acf7f2a7-1119-454a-99ee-b7b1d8425230" providerId="ADAL" clId="{11700495-DEAE-4AAA-9D0B-91827AD596A8}" dt="2023-05-15T15:50:28.367" v="7427" actId="1076"/>
          <ac:spMkLst>
            <pc:docMk/>
            <pc:sldMk cId="1166986704" sldId="1295"/>
            <ac:spMk id="21" creationId="{88FA3698-6631-8BE5-7CC6-03927C43AA78}"/>
          </ac:spMkLst>
        </pc:spChg>
        <pc:spChg chg="add mod">
          <ac:chgData name="Nguyen Binh" userId="acf7f2a7-1119-454a-99ee-b7b1d8425230" providerId="ADAL" clId="{11700495-DEAE-4AAA-9D0B-91827AD596A8}" dt="2023-05-15T15:51:33.496" v="7480" actId="20577"/>
          <ac:spMkLst>
            <pc:docMk/>
            <pc:sldMk cId="1166986704" sldId="1295"/>
            <ac:spMk id="23" creationId="{B490AC7D-FBE3-AE53-65BB-053D08E6EDC4}"/>
          </ac:spMkLst>
        </pc:spChg>
        <pc:spChg chg="add del mod">
          <ac:chgData name="Nguyen Binh" userId="acf7f2a7-1119-454a-99ee-b7b1d8425230" providerId="ADAL" clId="{11700495-DEAE-4AAA-9D0B-91827AD596A8}" dt="2023-05-11T17:36:20.773" v="3181" actId="478"/>
          <ac:spMkLst>
            <pc:docMk/>
            <pc:sldMk cId="1166986704" sldId="1295"/>
            <ac:spMk id="26" creationId="{EE02BD65-84F2-CD8A-685F-FC32F10B6CED}"/>
          </ac:spMkLst>
        </pc:spChg>
        <pc:spChg chg="add del mod">
          <ac:chgData name="Nguyen Binh" userId="acf7f2a7-1119-454a-99ee-b7b1d8425230" providerId="ADAL" clId="{11700495-DEAE-4AAA-9D0B-91827AD596A8}" dt="2023-05-11T17:36:24.244" v="3182" actId="478"/>
          <ac:spMkLst>
            <pc:docMk/>
            <pc:sldMk cId="1166986704" sldId="1295"/>
            <ac:spMk id="27" creationId="{F2A38616-9A35-4A8F-D40E-5D42C6EB6B43}"/>
          </ac:spMkLst>
        </pc:spChg>
        <pc:spChg chg="add mod">
          <ac:chgData name="Nguyen Binh" userId="acf7f2a7-1119-454a-99ee-b7b1d8425230" providerId="ADAL" clId="{11700495-DEAE-4AAA-9D0B-91827AD596A8}" dt="2023-05-11T17:36:32.053" v="3225" actId="20577"/>
          <ac:spMkLst>
            <pc:docMk/>
            <pc:sldMk cId="1166986704" sldId="1295"/>
            <ac:spMk id="28" creationId="{40295FFA-A45C-C603-4EF0-DFDE59A273ED}"/>
          </ac:spMkLst>
        </pc:spChg>
        <pc:grpChg chg="add del mod">
          <ac:chgData name="Nguyen Binh" userId="acf7f2a7-1119-454a-99ee-b7b1d8425230" providerId="ADAL" clId="{11700495-DEAE-4AAA-9D0B-91827AD596A8}" dt="2023-05-11T16:37:12.677" v="2328" actId="478"/>
          <ac:grpSpMkLst>
            <pc:docMk/>
            <pc:sldMk cId="1166986704" sldId="1295"/>
            <ac:grpSpMk id="20" creationId="{0CFAA2C1-A3CD-46C1-72E3-BA7254C7C007}"/>
          </ac:grpSpMkLst>
        </pc:grpChg>
        <pc:picChg chg="add del mod">
          <ac:chgData name="Nguyen Binh" userId="acf7f2a7-1119-454a-99ee-b7b1d8425230" providerId="ADAL" clId="{11700495-DEAE-4AAA-9D0B-91827AD596A8}" dt="2023-05-15T15:45:17.071" v="7340" actId="21"/>
          <ac:picMkLst>
            <pc:docMk/>
            <pc:sldMk cId="1166986704" sldId="1295"/>
            <ac:picMk id="5" creationId="{53E6A638-2805-9B67-B446-B93CCE01F3DA}"/>
          </ac:picMkLst>
        </pc:picChg>
        <pc:picChg chg="add mod">
          <ac:chgData name="Nguyen Binh" userId="acf7f2a7-1119-454a-99ee-b7b1d8425230" providerId="ADAL" clId="{11700495-DEAE-4AAA-9D0B-91827AD596A8}" dt="2023-05-15T15:46:22.342" v="7361" actId="1076"/>
          <ac:picMkLst>
            <pc:docMk/>
            <pc:sldMk cId="1166986704" sldId="1295"/>
            <ac:picMk id="6" creationId="{445C1B5D-A162-E20C-28AA-2EE6082C27E2}"/>
          </ac:picMkLst>
        </pc:picChg>
        <pc:picChg chg="add del mod">
          <ac:chgData name="Nguyen Binh" userId="acf7f2a7-1119-454a-99ee-b7b1d8425230" providerId="ADAL" clId="{11700495-DEAE-4AAA-9D0B-91827AD596A8}" dt="2023-05-15T15:44:30.880" v="7313" actId="478"/>
          <ac:picMkLst>
            <pc:docMk/>
            <pc:sldMk cId="1166986704" sldId="1295"/>
            <ac:picMk id="13" creationId="{0DEA0A23-9712-7F36-FD87-C28FCB87071E}"/>
          </ac:picMkLst>
        </pc:picChg>
        <pc:picChg chg="add del mod">
          <ac:chgData name="Nguyen Binh" userId="acf7f2a7-1119-454a-99ee-b7b1d8425230" providerId="ADAL" clId="{11700495-DEAE-4AAA-9D0B-91827AD596A8}" dt="2023-05-15T15:45:17.071" v="7340" actId="21"/>
          <ac:picMkLst>
            <pc:docMk/>
            <pc:sldMk cId="1166986704" sldId="1295"/>
            <ac:picMk id="14" creationId="{B53AEAA7-0097-F4D6-D9C2-DF996BE7744D}"/>
          </ac:picMkLst>
        </pc:picChg>
        <pc:picChg chg="add del mod">
          <ac:chgData name="Nguyen Binh" userId="acf7f2a7-1119-454a-99ee-b7b1d8425230" providerId="ADAL" clId="{11700495-DEAE-4AAA-9D0B-91827AD596A8}" dt="2023-05-15T15:45:17.071" v="7340" actId="21"/>
          <ac:picMkLst>
            <pc:docMk/>
            <pc:sldMk cId="1166986704" sldId="1295"/>
            <ac:picMk id="15" creationId="{01E9E946-9EB4-39CF-140E-64A0FDCD5D4E}"/>
          </ac:picMkLst>
        </pc:picChg>
        <pc:picChg chg="add del mod">
          <ac:chgData name="Nguyen Binh" userId="acf7f2a7-1119-454a-99ee-b7b1d8425230" providerId="ADAL" clId="{11700495-DEAE-4AAA-9D0B-91827AD596A8}" dt="2023-05-15T15:45:17.071" v="7340" actId="21"/>
          <ac:picMkLst>
            <pc:docMk/>
            <pc:sldMk cId="1166986704" sldId="1295"/>
            <ac:picMk id="16" creationId="{D992B1B5-DA59-8837-3C87-97E5B03DEC78}"/>
          </ac:picMkLst>
        </pc:picChg>
        <pc:picChg chg="mod">
          <ac:chgData name="Nguyen Binh" userId="acf7f2a7-1119-454a-99ee-b7b1d8425230" providerId="ADAL" clId="{11700495-DEAE-4AAA-9D0B-91827AD596A8}" dt="2023-05-11T15:50:41.966" v="1249"/>
          <ac:picMkLst>
            <pc:docMk/>
            <pc:sldMk cId="1166986704" sldId="1295"/>
            <ac:picMk id="21" creationId="{7CF8C43E-3531-E539-95E5-07682BCEBCB6}"/>
          </ac:picMkLst>
        </pc:picChg>
        <pc:picChg chg="mod">
          <ac:chgData name="Nguyen Binh" userId="acf7f2a7-1119-454a-99ee-b7b1d8425230" providerId="ADAL" clId="{11700495-DEAE-4AAA-9D0B-91827AD596A8}" dt="2023-05-11T15:50:41.966" v="1249"/>
          <ac:picMkLst>
            <pc:docMk/>
            <pc:sldMk cId="1166986704" sldId="1295"/>
            <ac:picMk id="22" creationId="{BFCD5802-1FB6-C923-4C79-A38F03A66531}"/>
          </ac:picMkLst>
        </pc:picChg>
        <pc:picChg chg="add del mod">
          <ac:chgData name="Nguyen Binh" userId="acf7f2a7-1119-454a-99ee-b7b1d8425230" providerId="ADAL" clId="{11700495-DEAE-4AAA-9D0B-91827AD596A8}" dt="2023-05-15T12:55:31.047" v="5024" actId="478"/>
          <ac:picMkLst>
            <pc:docMk/>
            <pc:sldMk cId="1166986704" sldId="1295"/>
            <ac:picMk id="24" creationId="{37AAFF35-8442-ECB9-7B67-1E1360AB4A0E}"/>
          </ac:picMkLst>
        </pc:picChg>
        <pc:picChg chg="add del mod">
          <ac:chgData name="Nguyen Binh" userId="acf7f2a7-1119-454a-99ee-b7b1d8425230" providerId="ADAL" clId="{11700495-DEAE-4AAA-9D0B-91827AD596A8}" dt="2023-05-15T15:45:17.071" v="7340" actId="21"/>
          <ac:picMkLst>
            <pc:docMk/>
            <pc:sldMk cId="1166986704" sldId="1295"/>
            <ac:picMk id="1026" creationId="{C30CABE9-A539-5F8F-422B-EDE962E68389}"/>
          </ac:picMkLst>
        </pc:picChg>
      </pc:sldChg>
      <pc:sldChg chg="addSp delSp modSp new add del mod">
        <pc:chgData name="Nguyen Binh" userId="acf7f2a7-1119-454a-99ee-b7b1d8425230" providerId="ADAL" clId="{11700495-DEAE-4AAA-9D0B-91827AD596A8}" dt="2023-05-15T17:06:42.413" v="8793" actId="20577"/>
        <pc:sldMkLst>
          <pc:docMk/>
          <pc:sldMk cId="3740530519" sldId="1296"/>
        </pc:sldMkLst>
        <pc:spChg chg="del">
          <ac:chgData name="Nguyen Binh" userId="acf7f2a7-1119-454a-99ee-b7b1d8425230" providerId="ADAL" clId="{11700495-DEAE-4AAA-9D0B-91827AD596A8}" dt="2023-05-11T17:44:11.896" v="3292" actId="478"/>
          <ac:spMkLst>
            <pc:docMk/>
            <pc:sldMk cId="3740530519" sldId="1296"/>
            <ac:spMk id="2" creationId="{2ACD3D0A-2266-A88C-0B27-3FA8FD190E27}"/>
          </ac:spMkLst>
        </pc:spChg>
        <pc:spChg chg="add mod">
          <ac:chgData name="Nguyen Binh" userId="acf7f2a7-1119-454a-99ee-b7b1d8425230" providerId="ADAL" clId="{11700495-DEAE-4AAA-9D0B-91827AD596A8}" dt="2023-05-15T17:06:42.413" v="8793" actId="20577"/>
          <ac:spMkLst>
            <pc:docMk/>
            <pc:sldMk cId="3740530519" sldId="1296"/>
            <ac:spMk id="2" creationId="{926C5A61-5914-EA23-BFD6-D22972686471}"/>
          </ac:spMkLst>
        </pc:spChg>
        <pc:spChg chg="del">
          <ac:chgData name="Nguyen Binh" userId="acf7f2a7-1119-454a-99ee-b7b1d8425230" providerId="ADAL" clId="{11700495-DEAE-4AAA-9D0B-91827AD596A8}" dt="2023-05-11T17:44:13.142" v="3293" actId="478"/>
          <ac:spMkLst>
            <pc:docMk/>
            <pc:sldMk cId="3740530519" sldId="1296"/>
            <ac:spMk id="3" creationId="{7884ED13-917F-1D0C-1CF4-C339E58A2B8B}"/>
          </ac:spMkLst>
        </pc:spChg>
        <pc:spChg chg="add del mod">
          <ac:chgData name="Nguyen Binh" userId="acf7f2a7-1119-454a-99ee-b7b1d8425230" providerId="ADAL" clId="{11700495-DEAE-4AAA-9D0B-91827AD596A8}" dt="2023-05-15T17:06:34.378" v="8758"/>
          <ac:spMkLst>
            <pc:docMk/>
            <pc:sldMk cId="3740530519" sldId="1296"/>
            <ac:spMk id="3" creationId="{CAB3120D-C972-8951-7C59-12E697A1ED9D}"/>
          </ac:spMkLst>
        </pc:spChg>
        <pc:picChg chg="add mod">
          <ac:chgData name="Nguyen Binh" userId="acf7f2a7-1119-454a-99ee-b7b1d8425230" providerId="ADAL" clId="{11700495-DEAE-4AAA-9D0B-91827AD596A8}" dt="2023-05-11T17:45:39.452" v="3301" actId="1076"/>
          <ac:picMkLst>
            <pc:docMk/>
            <pc:sldMk cId="3740530519" sldId="1296"/>
            <ac:picMk id="2050" creationId="{B9254CA1-457C-667A-1A8B-4723044F643B}"/>
          </ac:picMkLst>
        </pc:picChg>
        <pc:picChg chg="add mod">
          <ac:chgData name="Nguyen Binh" userId="acf7f2a7-1119-454a-99ee-b7b1d8425230" providerId="ADAL" clId="{11700495-DEAE-4AAA-9D0B-91827AD596A8}" dt="2023-05-11T17:45:39.452" v="3301" actId="1076"/>
          <ac:picMkLst>
            <pc:docMk/>
            <pc:sldMk cId="3740530519" sldId="1296"/>
            <ac:picMk id="2052" creationId="{E1554CDC-5E43-A9DB-8EC4-DFEEBAD5B8B6}"/>
          </ac:picMkLst>
        </pc:picChg>
      </pc:sldChg>
      <pc:sldChg chg="addSp delSp modSp add del mod ord modAnim">
        <pc:chgData name="Nguyen Binh" userId="acf7f2a7-1119-454a-99ee-b7b1d8425230" providerId="ADAL" clId="{11700495-DEAE-4AAA-9D0B-91827AD596A8}" dt="2023-05-16T09:12:52.633" v="18536" actId="14100"/>
        <pc:sldMkLst>
          <pc:docMk/>
          <pc:sldMk cId="3973767709" sldId="1297"/>
        </pc:sldMkLst>
        <pc:spChg chg="add del mod">
          <ac:chgData name="Nguyen Binh" userId="acf7f2a7-1119-454a-99ee-b7b1d8425230" providerId="ADAL" clId="{11700495-DEAE-4AAA-9D0B-91827AD596A8}" dt="2023-05-16T08:28:12.114" v="17962" actId="478"/>
          <ac:spMkLst>
            <pc:docMk/>
            <pc:sldMk cId="3973767709" sldId="1297"/>
            <ac:spMk id="3" creationId="{4B08DED0-942C-AB30-E2B9-0E732E6EDF24}"/>
          </ac:spMkLst>
        </pc:spChg>
        <pc:spChg chg="mod">
          <ac:chgData name="Nguyen Binh" userId="acf7f2a7-1119-454a-99ee-b7b1d8425230" providerId="ADAL" clId="{11700495-DEAE-4AAA-9D0B-91827AD596A8}" dt="2023-05-16T08:28:51.774" v="18000" actId="20577"/>
          <ac:spMkLst>
            <pc:docMk/>
            <pc:sldMk cId="3973767709" sldId="1297"/>
            <ac:spMk id="4" creationId="{15AFC79F-B728-8771-FCEE-8957AA07AE35}"/>
          </ac:spMkLst>
        </pc:spChg>
        <pc:spChg chg="add del mod">
          <ac:chgData name="Nguyen Binh" userId="acf7f2a7-1119-454a-99ee-b7b1d8425230" providerId="ADAL" clId="{11700495-DEAE-4AAA-9D0B-91827AD596A8}" dt="2023-05-16T08:19:11.835" v="17943" actId="478"/>
          <ac:spMkLst>
            <pc:docMk/>
            <pc:sldMk cId="3973767709" sldId="1297"/>
            <ac:spMk id="5" creationId="{2637DE49-672B-F55B-4B12-32583B293C16}"/>
          </ac:spMkLst>
        </pc:spChg>
        <pc:spChg chg="add del mod">
          <ac:chgData name="Nguyen Binh" userId="acf7f2a7-1119-454a-99ee-b7b1d8425230" providerId="ADAL" clId="{11700495-DEAE-4AAA-9D0B-91827AD596A8}" dt="2023-05-16T08:20:49.335" v="17951"/>
          <ac:spMkLst>
            <pc:docMk/>
            <pc:sldMk cId="3973767709" sldId="1297"/>
            <ac:spMk id="6" creationId="{232306C8-B06F-A744-E9C8-44412F2ABB92}"/>
          </ac:spMkLst>
        </pc:spChg>
        <pc:spChg chg="add del mod">
          <ac:chgData name="Nguyen Binh" userId="acf7f2a7-1119-454a-99ee-b7b1d8425230" providerId="ADAL" clId="{11700495-DEAE-4AAA-9D0B-91827AD596A8}" dt="2023-05-16T08:34:36.634" v="18013" actId="478"/>
          <ac:spMkLst>
            <pc:docMk/>
            <pc:sldMk cId="3973767709" sldId="1297"/>
            <ac:spMk id="8" creationId="{C7D78E2A-953B-C1F4-2AE1-39A93FC79D19}"/>
          </ac:spMkLst>
        </pc:spChg>
        <pc:spChg chg="add del mod">
          <ac:chgData name="Nguyen Binh" userId="acf7f2a7-1119-454a-99ee-b7b1d8425230" providerId="ADAL" clId="{11700495-DEAE-4AAA-9D0B-91827AD596A8}" dt="2023-05-16T08:34:36.634" v="18013" actId="478"/>
          <ac:spMkLst>
            <pc:docMk/>
            <pc:sldMk cId="3973767709" sldId="1297"/>
            <ac:spMk id="10" creationId="{F9946779-E4DB-498D-1F31-7434AC9FC215}"/>
          </ac:spMkLst>
        </pc:spChg>
        <pc:spChg chg="add del mod">
          <ac:chgData name="Nguyen Binh" userId="acf7f2a7-1119-454a-99ee-b7b1d8425230" providerId="ADAL" clId="{11700495-DEAE-4AAA-9D0B-91827AD596A8}" dt="2023-05-16T08:34:41.941" v="18019"/>
          <ac:spMkLst>
            <pc:docMk/>
            <pc:sldMk cId="3973767709" sldId="1297"/>
            <ac:spMk id="12" creationId="{91D86CA8-909A-3DBC-0933-13FF344C614A}"/>
          </ac:spMkLst>
        </pc:spChg>
        <pc:spChg chg="add del mod">
          <ac:chgData name="Nguyen Binh" userId="acf7f2a7-1119-454a-99ee-b7b1d8425230" providerId="ADAL" clId="{11700495-DEAE-4AAA-9D0B-91827AD596A8}" dt="2023-05-16T08:49:31.422" v="18294" actId="478"/>
          <ac:spMkLst>
            <pc:docMk/>
            <pc:sldMk cId="3973767709" sldId="1297"/>
            <ac:spMk id="14" creationId="{8299BB64-CF65-5BB0-45DB-99363678F6B7}"/>
          </ac:spMkLst>
        </pc:spChg>
        <pc:spChg chg="add del mod">
          <ac:chgData name="Nguyen Binh" userId="acf7f2a7-1119-454a-99ee-b7b1d8425230" providerId="ADAL" clId="{11700495-DEAE-4AAA-9D0B-91827AD596A8}" dt="2023-05-16T09:12:18.330" v="18521" actId="478"/>
          <ac:spMkLst>
            <pc:docMk/>
            <pc:sldMk cId="3973767709" sldId="1297"/>
            <ac:spMk id="16" creationId="{E19BE851-55AC-96E1-40FC-5AC30AA0F542}"/>
          </ac:spMkLst>
        </pc:spChg>
        <pc:spChg chg="add mod">
          <ac:chgData name="Nguyen Binh" userId="acf7f2a7-1119-454a-99ee-b7b1d8425230" providerId="ADAL" clId="{11700495-DEAE-4AAA-9D0B-91827AD596A8}" dt="2023-05-16T09:10:33.049" v="18465" actId="113"/>
          <ac:spMkLst>
            <pc:docMk/>
            <pc:sldMk cId="3973767709" sldId="1297"/>
            <ac:spMk id="18" creationId="{3002D3FA-4C27-81A0-0974-404F26B86859}"/>
          </ac:spMkLst>
        </pc:spChg>
        <pc:spChg chg="add del mod">
          <ac:chgData name="Nguyen Binh" userId="acf7f2a7-1119-454a-99ee-b7b1d8425230" providerId="ADAL" clId="{11700495-DEAE-4AAA-9D0B-91827AD596A8}" dt="2023-05-16T09:12:18.330" v="18521" actId="478"/>
          <ac:spMkLst>
            <pc:docMk/>
            <pc:sldMk cId="3973767709" sldId="1297"/>
            <ac:spMk id="20" creationId="{84CF7D34-59B4-1701-80E9-888F70AA7F1A}"/>
          </ac:spMkLst>
        </pc:spChg>
        <pc:spChg chg="add mod">
          <ac:chgData name="Nguyen Binh" userId="acf7f2a7-1119-454a-99ee-b7b1d8425230" providerId="ADAL" clId="{11700495-DEAE-4AAA-9D0B-91827AD596A8}" dt="2023-05-16T09:12:35.633" v="18525" actId="1076"/>
          <ac:spMkLst>
            <pc:docMk/>
            <pc:sldMk cId="3973767709" sldId="1297"/>
            <ac:spMk id="21" creationId="{DFED22AD-0123-0FBC-87B1-79ED9BB1A14F}"/>
          </ac:spMkLst>
        </pc:spChg>
        <pc:spChg chg="add mod">
          <ac:chgData name="Nguyen Binh" userId="acf7f2a7-1119-454a-99ee-b7b1d8425230" providerId="ADAL" clId="{11700495-DEAE-4AAA-9D0B-91827AD596A8}" dt="2023-05-16T09:12:52.633" v="18536" actId="14100"/>
          <ac:spMkLst>
            <pc:docMk/>
            <pc:sldMk cId="3973767709" sldId="1297"/>
            <ac:spMk id="22" creationId="{A8EEC0D1-2E7C-6DE0-B25B-1BBFCB429A41}"/>
          </ac:spMkLst>
        </pc:spChg>
        <pc:picChg chg="add del mod">
          <ac:chgData name="Nguyen Binh" userId="acf7f2a7-1119-454a-99ee-b7b1d8425230" providerId="ADAL" clId="{11700495-DEAE-4AAA-9D0B-91827AD596A8}" dt="2023-05-15T17:23:44.078" v="9310" actId="21"/>
          <ac:picMkLst>
            <pc:docMk/>
            <pc:sldMk cId="3973767709" sldId="1297"/>
            <ac:picMk id="6" creationId="{2DABC814-CC7D-B40D-4AF5-62959B692239}"/>
          </ac:picMkLst>
        </pc:picChg>
        <pc:picChg chg="del">
          <ac:chgData name="Nguyen Binh" userId="acf7f2a7-1119-454a-99ee-b7b1d8425230" providerId="ADAL" clId="{11700495-DEAE-4AAA-9D0B-91827AD596A8}" dt="2023-05-11T18:16:09.255" v="3573" actId="478"/>
          <ac:picMkLst>
            <pc:docMk/>
            <pc:sldMk cId="3973767709" sldId="1297"/>
            <ac:picMk id="9" creationId="{A080D080-9AB8-C4FF-78FA-C97DEFF1E148}"/>
          </ac:picMkLst>
        </pc:picChg>
        <pc:picChg chg="del">
          <ac:chgData name="Nguyen Binh" userId="acf7f2a7-1119-454a-99ee-b7b1d8425230" providerId="ADAL" clId="{11700495-DEAE-4AAA-9D0B-91827AD596A8}" dt="2023-05-11T18:16:08.889" v="3572" actId="478"/>
          <ac:picMkLst>
            <pc:docMk/>
            <pc:sldMk cId="3973767709" sldId="1297"/>
            <ac:picMk id="10" creationId="{CE28D81A-FF43-488A-E05C-238FF57F3889}"/>
          </ac:picMkLst>
        </pc:picChg>
        <pc:picChg chg="add mod">
          <ac:chgData name="Nguyen Binh" userId="acf7f2a7-1119-454a-99ee-b7b1d8425230" providerId="ADAL" clId="{11700495-DEAE-4AAA-9D0B-91827AD596A8}" dt="2023-05-16T09:12:31.790" v="18524" actId="1076"/>
          <ac:picMkLst>
            <pc:docMk/>
            <pc:sldMk cId="3973767709" sldId="1297"/>
            <ac:picMk id="5122" creationId="{62A7B44B-69CB-F9A5-0CC5-411D7FAF1615}"/>
          </ac:picMkLst>
        </pc:picChg>
        <pc:picChg chg="add del mod">
          <ac:chgData name="Nguyen Binh" userId="acf7f2a7-1119-454a-99ee-b7b1d8425230" providerId="ADAL" clId="{11700495-DEAE-4AAA-9D0B-91827AD596A8}" dt="2023-05-16T08:19:11.835" v="17943" actId="478"/>
          <ac:picMkLst>
            <pc:docMk/>
            <pc:sldMk cId="3973767709" sldId="1297"/>
            <ac:picMk id="5124" creationId="{A17B35AA-5DD9-7A97-C590-FD17E2E49A30}"/>
          </ac:picMkLst>
        </pc:picChg>
        <pc:picChg chg="add del mod">
          <ac:chgData name="Nguyen Binh" userId="acf7f2a7-1119-454a-99ee-b7b1d8425230" providerId="ADAL" clId="{11700495-DEAE-4AAA-9D0B-91827AD596A8}" dt="2023-05-16T08:35:05.363" v="18028" actId="21"/>
          <ac:picMkLst>
            <pc:docMk/>
            <pc:sldMk cId="3973767709" sldId="1297"/>
            <ac:picMk id="7170" creationId="{33CB25D1-47B9-CB94-E51C-097EBDF9FE0E}"/>
          </ac:picMkLst>
        </pc:picChg>
        <pc:picChg chg="add del mod">
          <ac:chgData name="Nguyen Binh" userId="acf7f2a7-1119-454a-99ee-b7b1d8425230" providerId="ADAL" clId="{11700495-DEAE-4AAA-9D0B-91827AD596A8}" dt="2023-05-16T09:12:18.330" v="18521" actId="478"/>
          <ac:picMkLst>
            <pc:docMk/>
            <pc:sldMk cId="3973767709" sldId="1297"/>
            <ac:picMk id="7172" creationId="{74EB8B20-187A-B9F0-D43F-D9B5152F075B}"/>
          </ac:picMkLst>
        </pc:picChg>
      </pc:sldChg>
      <pc:sldChg chg="addSp modSp add del mod ord">
        <pc:chgData name="Nguyen Binh" userId="acf7f2a7-1119-454a-99ee-b7b1d8425230" providerId="ADAL" clId="{11700495-DEAE-4AAA-9D0B-91827AD596A8}" dt="2023-05-16T13:10:55.480" v="18847" actId="20577"/>
        <pc:sldMkLst>
          <pc:docMk/>
          <pc:sldMk cId="3528770446" sldId="1298"/>
        </pc:sldMkLst>
        <pc:spChg chg="mod">
          <ac:chgData name="Nguyen Binh" userId="acf7f2a7-1119-454a-99ee-b7b1d8425230" providerId="ADAL" clId="{11700495-DEAE-4AAA-9D0B-91827AD596A8}" dt="2023-05-16T13:10:55.480" v="18847" actId="20577"/>
          <ac:spMkLst>
            <pc:docMk/>
            <pc:sldMk cId="3528770446" sldId="1298"/>
            <ac:spMk id="4" creationId="{15AFC79F-B728-8771-FCEE-8957AA07AE35}"/>
          </ac:spMkLst>
        </pc:spChg>
        <pc:picChg chg="add mod modCrop">
          <ac:chgData name="Nguyen Binh" userId="acf7f2a7-1119-454a-99ee-b7b1d8425230" providerId="ADAL" clId="{11700495-DEAE-4AAA-9D0B-91827AD596A8}" dt="2023-05-16T10:10:17.107" v="18799" actId="14100"/>
          <ac:picMkLst>
            <pc:docMk/>
            <pc:sldMk cId="3528770446" sldId="1298"/>
            <ac:picMk id="2" creationId="{20B2A928-B47C-B90F-A520-392BFF1627DD}"/>
          </ac:picMkLst>
        </pc:picChg>
        <pc:picChg chg="add mod">
          <ac:chgData name="Nguyen Binh" userId="acf7f2a7-1119-454a-99ee-b7b1d8425230" providerId="ADAL" clId="{11700495-DEAE-4AAA-9D0B-91827AD596A8}" dt="2023-05-16T10:09:15.451" v="18789" actId="1076"/>
          <ac:picMkLst>
            <pc:docMk/>
            <pc:sldMk cId="3528770446" sldId="1298"/>
            <ac:picMk id="3" creationId="{5343E655-901E-29C5-ADFA-2C30FF0CE9ED}"/>
          </ac:picMkLst>
        </pc:picChg>
      </pc:sldChg>
      <pc:sldChg chg="addSp delSp modSp add del mod">
        <pc:chgData name="Nguyen Binh" userId="acf7f2a7-1119-454a-99ee-b7b1d8425230" providerId="ADAL" clId="{11700495-DEAE-4AAA-9D0B-91827AD596A8}" dt="2023-05-16T20:11:19.004" v="18891" actId="47"/>
        <pc:sldMkLst>
          <pc:docMk/>
          <pc:sldMk cId="3961697160" sldId="1299"/>
        </pc:sldMkLst>
        <pc:spChg chg="add del">
          <ac:chgData name="Nguyen Binh" userId="acf7f2a7-1119-454a-99ee-b7b1d8425230" providerId="ADAL" clId="{11700495-DEAE-4AAA-9D0B-91827AD596A8}" dt="2023-05-15T12:54:40.268" v="5020"/>
          <ac:spMkLst>
            <pc:docMk/>
            <pc:sldMk cId="3961697160" sldId="1299"/>
            <ac:spMk id="3" creationId="{1EC829F0-9143-E0E9-C448-5EF49D210026}"/>
          </ac:spMkLst>
        </pc:spChg>
        <pc:spChg chg="mod">
          <ac:chgData name="Nguyen Binh" userId="acf7f2a7-1119-454a-99ee-b7b1d8425230" providerId="ADAL" clId="{11700495-DEAE-4AAA-9D0B-91827AD596A8}" dt="2023-05-15T17:32:29.058" v="9632" actId="20577"/>
          <ac:spMkLst>
            <pc:docMk/>
            <pc:sldMk cId="3961697160" sldId="1299"/>
            <ac:spMk id="4" creationId="{15AFC79F-B728-8771-FCEE-8957AA07AE35}"/>
          </ac:spMkLst>
        </pc:spChg>
        <pc:spChg chg="add del mod">
          <ac:chgData name="Nguyen Binh" userId="acf7f2a7-1119-454a-99ee-b7b1d8425230" providerId="ADAL" clId="{11700495-DEAE-4AAA-9D0B-91827AD596A8}" dt="2023-05-15T16:58:33.465" v="8658" actId="21"/>
          <ac:spMkLst>
            <pc:docMk/>
            <pc:sldMk cId="3961697160" sldId="1299"/>
            <ac:spMk id="6" creationId="{5401AAAD-A1A1-4ED8-3CB8-BF208A265D76}"/>
          </ac:spMkLst>
        </pc:spChg>
        <pc:picChg chg="add del mod">
          <ac:chgData name="Nguyen Binh" userId="acf7f2a7-1119-454a-99ee-b7b1d8425230" providerId="ADAL" clId="{11700495-DEAE-4AAA-9D0B-91827AD596A8}" dt="2023-05-15T17:09:28.564" v="8809" actId="21"/>
          <ac:picMkLst>
            <pc:docMk/>
            <pc:sldMk cId="3961697160" sldId="1299"/>
            <ac:picMk id="7" creationId="{8D1A6E93-DCCD-BEC9-1A39-6F65E52B00F6}"/>
          </ac:picMkLst>
        </pc:picChg>
      </pc:sldChg>
      <pc:sldChg chg="modSp add del mod">
        <pc:chgData name="Nguyen Binh" userId="acf7f2a7-1119-454a-99ee-b7b1d8425230" providerId="ADAL" clId="{11700495-DEAE-4AAA-9D0B-91827AD596A8}" dt="2023-05-15T16:58:02.218" v="8655" actId="47"/>
        <pc:sldMkLst>
          <pc:docMk/>
          <pc:sldMk cId="2540361574" sldId="1300"/>
        </pc:sldMkLst>
        <pc:spChg chg="mod">
          <ac:chgData name="Nguyen Binh" userId="acf7f2a7-1119-454a-99ee-b7b1d8425230" providerId="ADAL" clId="{11700495-DEAE-4AAA-9D0B-91827AD596A8}" dt="2023-05-11T18:17:53.929" v="3729" actId="20577"/>
          <ac:spMkLst>
            <pc:docMk/>
            <pc:sldMk cId="2540361574" sldId="1300"/>
            <ac:spMk id="4" creationId="{15AFC79F-B728-8771-FCEE-8957AA07AE35}"/>
          </ac:spMkLst>
        </pc:spChg>
      </pc:sldChg>
      <pc:sldChg chg="addSp delSp modSp add del mod ord delAnim modAnim">
        <pc:chgData name="Nguyen Binh" userId="acf7f2a7-1119-454a-99ee-b7b1d8425230" providerId="ADAL" clId="{11700495-DEAE-4AAA-9D0B-91827AD596A8}" dt="2023-05-16T08:18:09.643" v="17941" actId="20577"/>
        <pc:sldMkLst>
          <pc:docMk/>
          <pc:sldMk cId="186039510" sldId="1301"/>
        </pc:sldMkLst>
        <pc:spChg chg="mod">
          <ac:chgData name="Nguyen Binh" userId="acf7f2a7-1119-454a-99ee-b7b1d8425230" providerId="ADAL" clId="{11700495-DEAE-4AAA-9D0B-91827AD596A8}" dt="2023-05-15T16:52:30.711" v="8647" actId="20577"/>
          <ac:spMkLst>
            <pc:docMk/>
            <pc:sldMk cId="186039510" sldId="1301"/>
            <ac:spMk id="4" creationId="{15AFC79F-B728-8771-FCEE-8957AA07AE35}"/>
          </ac:spMkLst>
        </pc:spChg>
        <pc:spChg chg="add del mod">
          <ac:chgData name="Nguyen Binh" userId="acf7f2a7-1119-454a-99ee-b7b1d8425230" providerId="ADAL" clId="{11700495-DEAE-4AAA-9D0B-91827AD596A8}" dt="2023-05-11T19:11:29.926" v="3919" actId="478"/>
          <ac:spMkLst>
            <pc:docMk/>
            <pc:sldMk cId="186039510" sldId="1301"/>
            <ac:spMk id="5" creationId="{385FC965-2FE2-650A-E5F0-0B76174A0B49}"/>
          </ac:spMkLst>
        </pc:spChg>
        <pc:spChg chg="add del mod">
          <ac:chgData name="Nguyen Binh" userId="acf7f2a7-1119-454a-99ee-b7b1d8425230" providerId="ADAL" clId="{11700495-DEAE-4AAA-9D0B-91827AD596A8}" dt="2023-05-16T08:18:09.643" v="17941" actId="20577"/>
          <ac:spMkLst>
            <pc:docMk/>
            <pc:sldMk cId="186039510" sldId="1301"/>
            <ac:spMk id="6" creationId="{88AF1EE5-5172-4BFF-AC25-6D55097C046D}"/>
          </ac:spMkLst>
        </pc:spChg>
        <pc:spChg chg="add del mod">
          <ac:chgData name="Nguyen Binh" userId="acf7f2a7-1119-454a-99ee-b7b1d8425230" providerId="ADAL" clId="{11700495-DEAE-4AAA-9D0B-91827AD596A8}" dt="2023-05-11T19:10:46.812" v="3910" actId="478"/>
          <ac:spMkLst>
            <pc:docMk/>
            <pc:sldMk cId="186039510" sldId="1301"/>
            <ac:spMk id="7" creationId="{B550B2C2-13B9-B6A5-679E-916136246CAB}"/>
          </ac:spMkLst>
        </pc:spChg>
        <pc:spChg chg="add del mod">
          <ac:chgData name="Nguyen Binh" userId="acf7f2a7-1119-454a-99ee-b7b1d8425230" providerId="ADAL" clId="{11700495-DEAE-4AAA-9D0B-91827AD596A8}" dt="2023-05-11T19:10:40.936" v="3909" actId="478"/>
          <ac:spMkLst>
            <pc:docMk/>
            <pc:sldMk cId="186039510" sldId="1301"/>
            <ac:spMk id="9" creationId="{596186E9-9C96-CCB7-79AA-C53CC98B4785}"/>
          </ac:spMkLst>
        </pc:spChg>
        <pc:spChg chg="add mod">
          <ac:chgData name="Nguyen Binh" userId="acf7f2a7-1119-454a-99ee-b7b1d8425230" providerId="ADAL" clId="{11700495-DEAE-4AAA-9D0B-91827AD596A8}" dt="2023-05-15T12:09:39.494" v="4289" actId="1076"/>
          <ac:spMkLst>
            <pc:docMk/>
            <pc:sldMk cId="186039510" sldId="1301"/>
            <ac:spMk id="14" creationId="{D2026486-DB66-62B6-25BE-D120B5BEAED6}"/>
          </ac:spMkLst>
        </pc:spChg>
        <pc:graphicFrameChg chg="add mod">
          <ac:chgData name="Nguyen Binh" userId="acf7f2a7-1119-454a-99ee-b7b1d8425230" providerId="ADAL" clId="{11700495-DEAE-4AAA-9D0B-91827AD596A8}" dt="2023-05-15T11:51:38.329" v="4111"/>
          <ac:graphicFrameMkLst>
            <pc:docMk/>
            <pc:sldMk cId="186039510" sldId="1301"/>
            <ac:graphicFrameMk id="2" creationId="{4B2E9AB8-87F4-9F6D-ED3D-2FF05B3E2537}"/>
          </ac:graphicFrameMkLst>
        </pc:graphicFrameChg>
        <pc:graphicFrameChg chg="add del mod">
          <ac:chgData name="Nguyen Binh" userId="acf7f2a7-1119-454a-99ee-b7b1d8425230" providerId="ADAL" clId="{11700495-DEAE-4AAA-9D0B-91827AD596A8}" dt="2023-05-15T11:49:52.726" v="4073" actId="478"/>
          <ac:graphicFrameMkLst>
            <pc:docMk/>
            <pc:sldMk cId="186039510" sldId="1301"/>
            <ac:graphicFrameMk id="5" creationId="{99FE2029-DA42-047B-2E4B-3370B0BF1EF0}"/>
          </ac:graphicFrameMkLst>
        </pc:graphicFrameChg>
        <pc:graphicFrameChg chg="add mod">
          <ac:chgData name="Nguyen Binh" userId="acf7f2a7-1119-454a-99ee-b7b1d8425230" providerId="ADAL" clId="{11700495-DEAE-4AAA-9D0B-91827AD596A8}" dt="2023-05-15T11:53:06.980" v="4126" actId="1076"/>
          <ac:graphicFrameMkLst>
            <pc:docMk/>
            <pc:sldMk cId="186039510" sldId="1301"/>
            <ac:graphicFrameMk id="7" creationId="{B2667917-DAE5-36CC-7D40-F9EE844EC19D}"/>
          </ac:graphicFrameMkLst>
        </pc:graphicFrameChg>
        <pc:graphicFrameChg chg="add del mod">
          <ac:chgData name="Nguyen Binh" userId="acf7f2a7-1119-454a-99ee-b7b1d8425230" providerId="ADAL" clId="{11700495-DEAE-4AAA-9D0B-91827AD596A8}" dt="2023-05-15T11:56:24.417" v="4148" actId="478"/>
          <ac:graphicFrameMkLst>
            <pc:docMk/>
            <pc:sldMk cId="186039510" sldId="1301"/>
            <ac:graphicFrameMk id="8" creationId="{2F080271-1F17-2875-F1C4-7BCEFD4C40B8}"/>
          </ac:graphicFrameMkLst>
        </pc:graphicFrameChg>
        <pc:graphicFrameChg chg="add mod">
          <ac:chgData name="Nguyen Binh" userId="acf7f2a7-1119-454a-99ee-b7b1d8425230" providerId="ADAL" clId="{11700495-DEAE-4AAA-9D0B-91827AD596A8}" dt="2023-05-15T11:53:48.719" v="4138" actId="1076"/>
          <ac:graphicFrameMkLst>
            <pc:docMk/>
            <pc:sldMk cId="186039510" sldId="1301"/>
            <ac:graphicFrameMk id="9" creationId="{F9D9E54E-2A2A-8A9E-4691-686909B55FC0}"/>
          </ac:graphicFrameMkLst>
        </pc:graphicFrameChg>
        <pc:graphicFrameChg chg="add mod">
          <ac:chgData name="Nguyen Binh" userId="acf7f2a7-1119-454a-99ee-b7b1d8425230" providerId="ADAL" clId="{11700495-DEAE-4AAA-9D0B-91827AD596A8}" dt="2023-05-15T12:02:04.111" v="4245" actId="1076"/>
          <ac:graphicFrameMkLst>
            <pc:docMk/>
            <pc:sldMk cId="186039510" sldId="1301"/>
            <ac:graphicFrameMk id="10" creationId="{ED09803B-2608-0723-C759-D55BE967A9CA}"/>
          </ac:graphicFrameMkLst>
        </pc:graphicFrameChg>
        <pc:graphicFrameChg chg="add del mod">
          <ac:chgData name="Nguyen Binh" userId="acf7f2a7-1119-454a-99ee-b7b1d8425230" providerId="ADAL" clId="{11700495-DEAE-4AAA-9D0B-91827AD596A8}" dt="2023-05-15T12:00:39.846" v="4222" actId="478"/>
          <ac:graphicFrameMkLst>
            <pc:docMk/>
            <pc:sldMk cId="186039510" sldId="1301"/>
            <ac:graphicFrameMk id="11" creationId="{372209F3-A7C1-9DC0-A66E-4AF6469E7D01}"/>
          </ac:graphicFrameMkLst>
        </pc:graphicFrameChg>
        <pc:graphicFrameChg chg="add del mod">
          <ac:chgData name="Nguyen Binh" userId="acf7f2a7-1119-454a-99ee-b7b1d8425230" providerId="ADAL" clId="{11700495-DEAE-4AAA-9D0B-91827AD596A8}" dt="2023-05-15T12:00:44.856" v="4225" actId="478"/>
          <ac:graphicFrameMkLst>
            <pc:docMk/>
            <pc:sldMk cId="186039510" sldId="1301"/>
            <ac:graphicFrameMk id="12" creationId="{3375B546-556F-F129-E028-F68FD13B54B0}"/>
          </ac:graphicFrameMkLst>
        </pc:graphicFrameChg>
        <pc:graphicFrameChg chg="add del mod">
          <ac:chgData name="Nguyen Binh" userId="acf7f2a7-1119-454a-99ee-b7b1d8425230" providerId="ADAL" clId="{11700495-DEAE-4AAA-9D0B-91827AD596A8}" dt="2023-05-15T12:01:06.588" v="4233" actId="478"/>
          <ac:graphicFrameMkLst>
            <pc:docMk/>
            <pc:sldMk cId="186039510" sldId="1301"/>
            <ac:graphicFrameMk id="13" creationId="{E5A95730-199F-DFD8-963A-C8F3F8F5B7A1}"/>
          </ac:graphicFrameMkLst>
        </pc:graphicFrameChg>
        <pc:picChg chg="add mod">
          <ac:chgData name="Nguyen Binh" userId="acf7f2a7-1119-454a-99ee-b7b1d8425230" providerId="ADAL" clId="{11700495-DEAE-4AAA-9D0B-91827AD596A8}" dt="2023-05-15T12:08:58.178" v="4258" actId="14100"/>
          <ac:picMkLst>
            <pc:docMk/>
            <pc:sldMk cId="186039510" sldId="1301"/>
            <ac:picMk id="3" creationId="{B096E458-E603-BCBB-F4A4-2E726269EDFA}"/>
          </ac:picMkLst>
        </pc:picChg>
        <pc:picChg chg="add mod">
          <ac:chgData name="Nguyen Binh" userId="acf7f2a7-1119-454a-99ee-b7b1d8425230" providerId="ADAL" clId="{11700495-DEAE-4AAA-9D0B-91827AD596A8}" dt="2023-05-15T16:57:22.233" v="8654" actId="688"/>
          <ac:picMkLst>
            <pc:docMk/>
            <pc:sldMk cId="186039510" sldId="1301"/>
            <ac:picMk id="1026" creationId="{C2FB85FD-E004-98C5-7FCF-65198C981130}"/>
          </ac:picMkLst>
        </pc:picChg>
        <pc:picChg chg="add del mod">
          <ac:chgData name="Nguyen Binh" userId="acf7f2a7-1119-454a-99ee-b7b1d8425230" providerId="ADAL" clId="{11700495-DEAE-4AAA-9D0B-91827AD596A8}" dt="2023-05-11T19:11:32.341" v="3920" actId="21"/>
          <ac:picMkLst>
            <pc:docMk/>
            <pc:sldMk cId="186039510" sldId="1301"/>
            <ac:picMk id="11266" creationId="{57FA473C-1815-171F-015F-1B6A37716CFB}"/>
          </ac:picMkLst>
        </pc:picChg>
      </pc:sldChg>
      <pc:sldChg chg="addSp delSp modSp add del mod">
        <pc:chgData name="Nguyen Binh" userId="acf7f2a7-1119-454a-99ee-b7b1d8425230" providerId="ADAL" clId="{11700495-DEAE-4AAA-9D0B-91827AD596A8}" dt="2023-05-15T17:27:20.172" v="9400"/>
        <pc:sldMkLst>
          <pc:docMk/>
          <pc:sldMk cId="309489916" sldId="1302"/>
        </pc:sldMkLst>
        <pc:spChg chg="del">
          <ac:chgData name="Nguyen Binh" userId="acf7f2a7-1119-454a-99ee-b7b1d8425230" providerId="ADAL" clId="{11700495-DEAE-4AAA-9D0B-91827AD596A8}" dt="2023-05-15T17:27:19.999" v="9399" actId="478"/>
          <ac:spMkLst>
            <pc:docMk/>
            <pc:sldMk cId="309489916" sldId="1302"/>
            <ac:spMk id="2" creationId="{ECEB6B07-7F17-3509-C1DD-C6B56E2AE01A}"/>
          </ac:spMkLst>
        </pc:spChg>
        <pc:spChg chg="add mod">
          <ac:chgData name="Nguyen Binh" userId="acf7f2a7-1119-454a-99ee-b7b1d8425230" providerId="ADAL" clId="{11700495-DEAE-4AAA-9D0B-91827AD596A8}" dt="2023-05-15T17:27:20.172" v="9400"/>
          <ac:spMkLst>
            <pc:docMk/>
            <pc:sldMk cId="309489916" sldId="1302"/>
            <ac:spMk id="4" creationId="{E3CD1199-91E8-BBC8-C48F-3B4752E57069}"/>
          </ac:spMkLst>
        </pc:spChg>
      </pc:sldChg>
      <pc:sldChg chg="addSp delSp modSp add del modAnim">
        <pc:chgData name="Nguyen Binh" userId="acf7f2a7-1119-454a-99ee-b7b1d8425230" providerId="ADAL" clId="{11700495-DEAE-4AAA-9D0B-91827AD596A8}" dt="2023-05-15T15:05:28.945" v="6606" actId="47"/>
        <pc:sldMkLst>
          <pc:docMk/>
          <pc:sldMk cId="50133759" sldId="1303"/>
        </pc:sldMkLst>
        <pc:spChg chg="add del mod">
          <ac:chgData name="Nguyen Binh" userId="acf7f2a7-1119-454a-99ee-b7b1d8425230" providerId="ADAL" clId="{11700495-DEAE-4AAA-9D0B-91827AD596A8}" dt="2023-05-15T15:00:38.054" v="6221" actId="21"/>
          <ac:spMkLst>
            <pc:docMk/>
            <pc:sldMk cId="50133759" sldId="1303"/>
            <ac:spMk id="4" creationId="{32717E3F-8A23-91B2-EEA8-24B4320F2A03}"/>
          </ac:spMkLst>
        </pc:spChg>
        <pc:spChg chg="mod">
          <ac:chgData name="Nguyen Binh" userId="acf7f2a7-1119-454a-99ee-b7b1d8425230" providerId="ADAL" clId="{11700495-DEAE-4AAA-9D0B-91827AD596A8}" dt="2023-05-15T13:02:22.955" v="5267" actId="20577"/>
          <ac:spMkLst>
            <pc:docMk/>
            <pc:sldMk cId="50133759" sldId="1303"/>
            <ac:spMk id="15" creationId="{5F58DA83-047D-2D55-A483-51E3713D177E}"/>
          </ac:spMkLst>
        </pc:spChg>
        <pc:picChg chg="add del mod">
          <ac:chgData name="Nguyen Binh" userId="acf7f2a7-1119-454a-99ee-b7b1d8425230" providerId="ADAL" clId="{11700495-DEAE-4AAA-9D0B-91827AD596A8}" dt="2023-05-15T15:00:38.054" v="6221" actId="21"/>
          <ac:picMkLst>
            <pc:docMk/>
            <pc:sldMk cId="50133759" sldId="1303"/>
            <ac:picMk id="3" creationId="{2E1F671C-2763-600A-95C6-378BA45FB30F}"/>
          </ac:picMkLst>
        </pc:picChg>
      </pc:sldChg>
      <pc:sldChg chg="add del">
        <pc:chgData name="Nguyen Binh" userId="acf7f2a7-1119-454a-99ee-b7b1d8425230" providerId="ADAL" clId="{11700495-DEAE-4AAA-9D0B-91827AD596A8}" dt="2023-05-15T12:28:21.685" v="4476"/>
        <pc:sldMkLst>
          <pc:docMk/>
          <pc:sldMk cId="1531389987" sldId="1303"/>
        </pc:sldMkLst>
      </pc:sldChg>
      <pc:sldChg chg="modSp add mod ord modAnim">
        <pc:chgData name="Nguyen Binh" userId="acf7f2a7-1119-454a-99ee-b7b1d8425230" providerId="ADAL" clId="{11700495-DEAE-4AAA-9D0B-91827AD596A8}" dt="2023-05-15T15:07:29.629" v="6791"/>
        <pc:sldMkLst>
          <pc:docMk/>
          <pc:sldMk cId="3213154161" sldId="1304"/>
        </pc:sldMkLst>
        <pc:spChg chg="mod">
          <ac:chgData name="Nguyen Binh" userId="acf7f2a7-1119-454a-99ee-b7b1d8425230" providerId="ADAL" clId="{11700495-DEAE-4AAA-9D0B-91827AD596A8}" dt="2023-05-15T15:05:14.373" v="6590" actId="20577"/>
          <ac:spMkLst>
            <pc:docMk/>
            <pc:sldMk cId="3213154161" sldId="1304"/>
            <ac:spMk id="2" creationId="{928E98F5-C9A0-2291-2F63-BFC0E4726741}"/>
          </ac:spMkLst>
        </pc:spChg>
        <pc:spChg chg="mod">
          <ac:chgData name="Nguyen Binh" userId="acf7f2a7-1119-454a-99ee-b7b1d8425230" providerId="ADAL" clId="{11700495-DEAE-4AAA-9D0B-91827AD596A8}" dt="2023-05-15T15:03:55.602" v="6532" actId="20577"/>
          <ac:spMkLst>
            <pc:docMk/>
            <pc:sldMk cId="3213154161" sldId="1304"/>
            <ac:spMk id="15" creationId="{5F58DA83-047D-2D55-A483-51E3713D177E}"/>
          </ac:spMkLst>
        </pc:spChg>
        <pc:picChg chg="mod ord">
          <ac:chgData name="Nguyen Binh" userId="acf7f2a7-1119-454a-99ee-b7b1d8425230" providerId="ADAL" clId="{11700495-DEAE-4AAA-9D0B-91827AD596A8}" dt="2023-05-15T15:04:01.871" v="6533" actId="1076"/>
          <ac:picMkLst>
            <pc:docMk/>
            <pc:sldMk cId="3213154161" sldId="1304"/>
            <ac:picMk id="11" creationId="{8F3ECE0A-D87F-7581-0D47-CE4FDABA6E6A}"/>
          </ac:picMkLst>
        </pc:picChg>
      </pc:sldChg>
      <pc:sldChg chg="add del">
        <pc:chgData name="Nguyen Binh" userId="acf7f2a7-1119-454a-99ee-b7b1d8425230" providerId="ADAL" clId="{11700495-DEAE-4AAA-9D0B-91827AD596A8}" dt="2023-05-15T12:28:21.305" v="4475"/>
        <pc:sldMkLst>
          <pc:docMk/>
          <pc:sldMk cId="3963718167" sldId="1304"/>
        </pc:sldMkLst>
      </pc:sldChg>
      <pc:sldChg chg="addSp delSp modSp add mod modAnim">
        <pc:chgData name="Nguyen Binh" userId="acf7f2a7-1119-454a-99ee-b7b1d8425230" providerId="ADAL" clId="{11700495-DEAE-4AAA-9D0B-91827AD596A8}" dt="2023-05-15T18:16:33.269" v="9805"/>
        <pc:sldMkLst>
          <pc:docMk/>
          <pc:sldMk cId="2172012263" sldId="1305"/>
        </pc:sldMkLst>
        <pc:spChg chg="add mod">
          <ac:chgData name="Nguyen Binh" userId="acf7f2a7-1119-454a-99ee-b7b1d8425230" providerId="ADAL" clId="{11700495-DEAE-4AAA-9D0B-91827AD596A8}" dt="2023-05-15T16:44:18.416" v="8452" actId="14100"/>
          <ac:spMkLst>
            <pc:docMk/>
            <pc:sldMk cId="2172012263" sldId="1305"/>
            <ac:spMk id="3" creationId="{5F5FB630-031C-8AC3-50C6-BF0A1207BC02}"/>
          </ac:spMkLst>
        </pc:spChg>
        <pc:spChg chg="mod">
          <ac:chgData name="Nguyen Binh" userId="acf7f2a7-1119-454a-99ee-b7b1d8425230" providerId="ADAL" clId="{11700495-DEAE-4AAA-9D0B-91827AD596A8}" dt="2023-05-15T15:06:37.383" v="6781" actId="1076"/>
          <ac:spMkLst>
            <pc:docMk/>
            <pc:sldMk cId="2172012263" sldId="1305"/>
            <ac:spMk id="13" creationId="{6A336620-6DA2-F85E-A36D-028AA7888230}"/>
          </ac:spMkLst>
        </pc:spChg>
        <pc:spChg chg="mod">
          <ac:chgData name="Nguyen Binh" userId="acf7f2a7-1119-454a-99ee-b7b1d8425230" providerId="ADAL" clId="{11700495-DEAE-4AAA-9D0B-91827AD596A8}" dt="2023-05-15T15:06:30.983" v="6780" actId="20577"/>
          <ac:spMkLst>
            <pc:docMk/>
            <pc:sldMk cId="2172012263" sldId="1305"/>
            <ac:spMk id="15" creationId="{5F58DA83-047D-2D55-A483-51E3713D177E}"/>
          </ac:spMkLst>
        </pc:spChg>
        <pc:picChg chg="del mod">
          <ac:chgData name="Nguyen Binh" userId="acf7f2a7-1119-454a-99ee-b7b1d8425230" providerId="ADAL" clId="{11700495-DEAE-4AAA-9D0B-91827AD596A8}" dt="2023-05-15T16:42:30.911" v="8414" actId="478"/>
          <ac:picMkLst>
            <pc:docMk/>
            <pc:sldMk cId="2172012263" sldId="1305"/>
            <ac:picMk id="12" creationId="{C1C310D1-F139-83A6-CB8D-F12E65355752}"/>
          </ac:picMkLst>
        </pc:picChg>
      </pc:sldChg>
      <pc:sldChg chg="add del">
        <pc:chgData name="Nguyen Binh" userId="acf7f2a7-1119-454a-99ee-b7b1d8425230" providerId="ADAL" clId="{11700495-DEAE-4AAA-9D0B-91827AD596A8}" dt="2023-05-15T12:28:20.994" v="4474"/>
        <pc:sldMkLst>
          <pc:docMk/>
          <pc:sldMk cId="3857420598" sldId="1305"/>
        </pc:sldMkLst>
      </pc:sldChg>
      <pc:sldChg chg="add del">
        <pc:chgData name="Nguyen Binh" userId="acf7f2a7-1119-454a-99ee-b7b1d8425230" providerId="ADAL" clId="{11700495-DEAE-4AAA-9D0B-91827AD596A8}" dt="2023-05-15T12:28:20.846" v="4473"/>
        <pc:sldMkLst>
          <pc:docMk/>
          <pc:sldMk cId="2217807062" sldId="1306"/>
        </pc:sldMkLst>
      </pc:sldChg>
      <pc:sldChg chg="add del ord">
        <pc:chgData name="Nguyen Binh" userId="acf7f2a7-1119-454a-99ee-b7b1d8425230" providerId="ADAL" clId="{11700495-DEAE-4AAA-9D0B-91827AD596A8}" dt="2023-05-15T15:08:14.786" v="6795" actId="47"/>
        <pc:sldMkLst>
          <pc:docMk/>
          <pc:sldMk cId="2738802849" sldId="1306"/>
        </pc:sldMkLst>
      </pc:sldChg>
      <pc:sldChg chg="addSp delSp modSp add mod modAnim">
        <pc:chgData name="Nguyen Binh" userId="acf7f2a7-1119-454a-99ee-b7b1d8425230" providerId="ADAL" clId="{11700495-DEAE-4AAA-9D0B-91827AD596A8}" dt="2023-05-15T18:16:41.890" v="9807"/>
        <pc:sldMkLst>
          <pc:docMk/>
          <pc:sldMk cId="3199344038" sldId="1306"/>
        </pc:sldMkLst>
        <pc:spChg chg="add mod">
          <ac:chgData name="Nguyen Binh" userId="acf7f2a7-1119-454a-99ee-b7b1d8425230" providerId="ADAL" clId="{11700495-DEAE-4AAA-9D0B-91827AD596A8}" dt="2023-05-15T16:43:42.319" v="8439" actId="1076"/>
          <ac:spMkLst>
            <pc:docMk/>
            <pc:sldMk cId="3199344038" sldId="1306"/>
            <ac:spMk id="3" creationId="{9111E7A9-7EFA-5F46-2E77-575D5858A349}"/>
          </ac:spMkLst>
        </pc:spChg>
        <pc:spChg chg="mod">
          <ac:chgData name="Nguyen Binh" userId="acf7f2a7-1119-454a-99ee-b7b1d8425230" providerId="ADAL" clId="{11700495-DEAE-4AAA-9D0B-91827AD596A8}" dt="2023-05-15T15:09:28.334" v="6989" actId="1076"/>
          <ac:spMkLst>
            <pc:docMk/>
            <pc:sldMk cId="3199344038" sldId="1306"/>
            <ac:spMk id="13" creationId="{6A336620-6DA2-F85E-A36D-028AA7888230}"/>
          </ac:spMkLst>
        </pc:spChg>
        <pc:spChg chg="mod">
          <ac:chgData name="Nguyen Binh" userId="acf7f2a7-1119-454a-99ee-b7b1d8425230" providerId="ADAL" clId="{11700495-DEAE-4AAA-9D0B-91827AD596A8}" dt="2023-05-15T16:43:07.471" v="8426" actId="1076"/>
          <ac:spMkLst>
            <pc:docMk/>
            <pc:sldMk cId="3199344038" sldId="1306"/>
            <ac:spMk id="15" creationId="{5F58DA83-047D-2D55-A483-51E3713D177E}"/>
          </ac:spMkLst>
        </pc:spChg>
        <pc:picChg chg="mod">
          <ac:chgData name="Nguyen Binh" userId="acf7f2a7-1119-454a-99ee-b7b1d8425230" providerId="ADAL" clId="{11700495-DEAE-4AAA-9D0B-91827AD596A8}" dt="2023-05-15T15:09:19.115" v="6988" actId="1076"/>
          <ac:picMkLst>
            <pc:docMk/>
            <pc:sldMk cId="3199344038" sldId="1306"/>
            <ac:picMk id="11" creationId="{8F3ECE0A-D87F-7581-0D47-CE4FDABA6E6A}"/>
          </ac:picMkLst>
        </pc:picChg>
        <pc:picChg chg="del mod">
          <ac:chgData name="Nguyen Binh" userId="acf7f2a7-1119-454a-99ee-b7b1d8425230" providerId="ADAL" clId="{11700495-DEAE-4AAA-9D0B-91827AD596A8}" dt="2023-05-15T16:42:52.761" v="8422" actId="478"/>
          <ac:picMkLst>
            <pc:docMk/>
            <pc:sldMk cId="3199344038" sldId="1306"/>
            <ac:picMk id="12" creationId="{C1C310D1-F139-83A6-CB8D-F12E65355752}"/>
          </ac:picMkLst>
        </pc:picChg>
      </pc:sldChg>
      <pc:sldChg chg="addSp delSp modSp add mod modAnim">
        <pc:chgData name="Nguyen Binh" userId="acf7f2a7-1119-454a-99ee-b7b1d8425230" providerId="ADAL" clId="{11700495-DEAE-4AAA-9D0B-91827AD596A8}" dt="2023-05-15T18:16:46.105" v="9808"/>
        <pc:sldMkLst>
          <pc:docMk/>
          <pc:sldMk cId="572879400" sldId="1307"/>
        </pc:sldMkLst>
        <pc:spChg chg="add mod">
          <ac:chgData name="Nguyen Binh" userId="acf7f2a7-1119-454a-99ee-b7b1d8425230" providerId="ADAL" clId="{11700495-DEAE-4AAA-9D0B-91827AD596A8}" dt="2023-05-15T16:44:11.992" v="8451" actId="14100"/>
          <ac:spMkLst>
            <pc:docMk/>
            <pc:sldMk cId="572879400" sldId="1307"/>
            <ac:spMk id="3" creationId="{0B2569FC-0749-94F4-5DDC-C57991048567}"/>
          </ac:spMkLst>
        </pc:spChg>
        <pc:spChg chg="mod">
          <ac:chgData name="Nguyen Binh" userId="acf7f2a7-1119-454a-99ee-b7b1d8425230" providerId="ADAL" clId="{11700495-DEAE-4AAA-9D0B-91827AD596A8}" dt="2023-05-15T15:13:21.423" v="7190" actId="1076"/>
          <ac:spMkLst>
            <pc:docMk/>
            <pc:sldMk cId="572879400" sldId="1307"/>
            <ac:spMk id="13" creationId="{6A336620-6DA2-F85E-A36D-028AA7888230}"/>
          </ac:spMkLst>
        </pc:spChg>
        <pc:spChg chg="mod">
          <ac:chgData name="Nguyen Binh" userId="acf7f2a7-1119-454a-99ee-b7b1d8425230" providerId="ADAL" clId="{11700495-DEAE-4AAA-9D0B-91827AD596A8}" dt="2023-05-15T16:43:55.705" v="8444" actId="1076"/>
          <ac:spMkLst>
            <pc:docMk/>
            <pc:sldMk cId="572879400" sldId="1307"/>
            <ac:spMk id="15" creationId="{5F58DA83-047D-2D55-A483-51E3713D177E}"/>
          </ac:spMkLst>
        </pc:spChg>
        <pc:picChg chg="del mod">
          <ac:chgData name="Nguyen Binh" userId="acf7f2a7-1119-454a-99ee-b7b1d8425230" providerId="ADAL" clId="{11700495-DEAE-4AAA-9D0B-91827AD596A8}" dt="2023-05-15T16:43:47.604" v="8440" actId="478"/>
          <ac:picMkLst>
            <pc:docMk/>
            <pc:sldMk cId="572879400" sldId="1307"/>
            <ac:picMk id="12" creationId="{C1C310D1-F139-83A6-CB8D-F12E65355752}"/>
          </ac:picMkLst>
        </pc:picChg>
      </pc:sldChg>
      <pc:sldChg chg="add del">
        <pc:chgData name="Nguyen Binh" userId="acf7f2a7-1119-454a-99ee-b7b1d8425230" providerId="ADAL" clId="{11700495-DEAE-4AAA-9D0B-91827AD596A8}" dt="2023-05-15T12:28:20.645" v="4472"/>
        <pc:sldMkLst>
          <pc:docMk/>
          <pc:sldMk cId="1566534014" sldId="1307"/>
        </pc:sldMkLst>
      </pc:sldChg>
      <pc:sldChg chg="add del">
        <pc:chgData name="Nguyen Binh" userId="acf7f2a7-1119-454a-99ee-b7b1d8425230" providerId="ADAL" clId="{11700495-DEAE-4AAA-9D0B-91827AD596A8}" dt="2023-05-15T12:28:20.412" v="4471"/>
        <pc:sldMkLst>
          <pc:docMk/>
          <pc:sldMk cId="147871351" sldId="1308"/>
        </pc:sldMkLst>
      </pc:sldChg>
      <pc:sldChg chg="new del">
        <pc:chgData name="Nguyen Binh" userId="acf7f2a7-1119-454a-99ee-b7b1d8425230" providerId="ADAL" clId="{11700495-DEAE-4AAA-9D0B-91827AD596A8}" dt="2023-05-15T15:15:56.163" v="7228" actId="47"/>
        <pc:sldMkLst>
          <pc:docMk/>
          <pc:sldMk cId="769330677" sldId="1308"/>
        </pc:sldMkLst>
      </pc:sldChg>
      <pc:sldChg chg="addSp delSp modSp new mod ord modAnim">
        <pc:chgData name="Nguyen Binh" userId="acf7f2a7-1119-454a-99ee-b7b1d8425230" providerId="ADAL" clId="{11700495-DEAE-4AAA-9D0B-91827AD596A8}" dt="2023-05-15T16:32:01.899" v="8188"/>
        <pc:sldMkLst>
          <pc:docMk/>
          <pc:sldMk cId="1409499660" sldId="1308"/>
        </pc:sldMkLst>
        <pc:spChg chg="del">
          <ac:chgData name="Nguyen Binh" userId="acf7f2a7-1119-454a-99ee-b7b1d8425230" providerId="ADAL" clId="{11700495-DEAE-4AAA-9D0B-91827AD596A8}" dt="2023-05-15T16:02:31.070" v="7503" actId="478"/>
          <ac:spMkLst>
            <pc:docMk/>
            <pc:sldMk cId="1409499660" sldId="1308"/>
            <ac:spMk id="2" creationId="{DC39A39D-16E0-BBEC-683F-FC49A4960A51}"/>
          </ac:spMkLst>
        </pc:spChg>
        <pc:spChg chg="del mod">
          <ac:chgData name="Nguyen Binh" userId="acf7f2a7-1119-454a-99ee-b7b1d8425230" providerId="ADAL" clId="{11700495-DEAE-4AAA-9D0B-91827AD596A8}" dt="2023-05-15T16:03:02.945" v="7508" actId="478"/>
          <ac:spMkLst>
            <pc:docMk/>
            <pc:sldMk cId="1409499660" sldId="1308"/>
            <ac:spMk id="3" creationId="{77449C18-5C62-182F-E23B-A9BBCA9BD7BE}"/>
          </ac:spMkLst>
        </pc:spChg>
        <pc:spChg chg="add mod">
          <ac:chgData name="Nguyen Binh" userId="acf7f2a7-1119-454a-99ee-b7b1d8425230" providerId="ADAL" clId="{11700495-DEAE-4AAA-9D0B-91827AD596A8}" dt="2023-05-15T16:25:09.599" v="8086" actId="1076"/>
          <ac:spMkLst>
            <pc:docMk/>
            <pc:sldMk cId="1409499660" sldId="1308"/>
            <ac:spMk id="8" creationId="{6FCC458E-469A-822A-C30E-5EBC5CB1DBFF}"/>
          </ac:spMkLst>
        </pc:spChg>
        <pc:spChg chg="add mod">
          <ac:chgData name="Nguyen Binh" userId="acf7f2a7-1119-454a-99ee-b7b1d8425230" providerId="ADAL" clId="{11700495-DEAE-4AAA-9D0B-91827AD596A8}" dt="2023-05-15T16:25:04.751" v="8085" actId="1076"/>
          <ac:spMkLst>
            <pc:docMk/>
            <pc:sldMk cId="1409499660" sldId="1308"/>
            <ac:spMk id="10" creationId="{335D65B9-7E84-F1A1-222F-3931F1F1E927}"/>
          </ac:spMkLst>
        </pc:spChg>
        <pc:spChg chg="add del mod">
          <ac:chgData name="Nguyen Binh" userId="acf7f2a7-1119-454a-99ee-b7b1d8425230" providerId="ADAL" clId="{11700495-DEAE-4AAA-9D0B-91827AD596A8}" dt="2023-05-15T16:03:07.402" v="7511" actId="478"/>
          <ac:spMkLst>
            <pc:docMk/>
            <pc:sldMk cId="1409499660" sldId="1308"/>
            <ac:spMk id="12" creationId="{68CF0B2C-EE8F-AB7C-57C3-0891DB8F7BE2}"/>
          </ac:spMkLst>
        </pc:spChg>
        <pc:spChg chg="add del mod">
          <ac:chgData name="Nguyen Binh" userId="acf7f2a7-1119-454a-99ee-b7b1d8425230" providerId="ADAL" clId="{11700495-DEAE-4AAA-9D0B-91827AD596A8}" dt="2023-05-15T16:03:06.073" v="7510"/>
          <ac:spMkLst>
            <pc:docMk/>
            <pc:sldMk cId="1409499660" sldId="1308"/>
            <ac:spMk id="13" creationId="{D26E0EDF-69B5-253F-2FBD-020CC53BE0C9}"/>
          </ac:spMkLst>
        </pc:spChg>
        <pc:spChg chg="add mod">
          <ac:chgData name="Nguyen Binh" userId="acf7f2a7-1119-454a-99ee-b7b1d8425230" providerId="ADAL" clId="{11700495-DEAE-4AAA-9D0B-91827AD596A8}" dt="2023-05-15T16:03:07.673" v="7512"/>
          <ac:spMkLst>
            <pc:docMk/>
            <pc:sldMk cId="1409499660" sldId="1308"/>
            <ac:spMk id="14" creationId="{D4B98AE9-D46E-7E75-DEBE-4EC845155C9F}"/>
          </ac:spMkLst>
        </pc:spChg>
        <pc:spChg chg="add del mod">
          <ac:chgData name="Nguyen Binh" userId="acf7f2a7-1119-454a-99ee-b7b1d8425230" providerId="ADAL" clId="{11700495-DEAE-4AAA-9D0B-91827AD596A8}" dt="2023-05-15T16:15:53.212" v="7579"/>
          <ac:spMkLst>
            <pc:docMk/>
            <pc:sldMk cId="1409499660" sldId="1308"/>
            <ac:spMk id="15" creationId="{DA80D01E-5DE7-9CFF-D768-F94066BBB9DB}"/>
          </ac:spMkLst>
        </pc:spChg>
        <pc:spChg chg="add mod">
          <ac:chgData name="Nguyen Binh" userId="acf7f2a7-1119-454a-99ee-b7b1d8425230" providerId="ADAL" clId="{11700495-DEAE-4AAA-9D0B-91827AD596A8}" dt="2023-05-15T16:27:37.041" v="8128" actId="207"/>
          <ac:spMkLst>
            <pc:docMk/>
            <pc:sldMk cId="1409499660" sldId="1308"/>
            <ac:spMk id="16" creationId="{6D05F73D-1E15-F26D-0421-1BCF73B415D9}"/>
          </ac:spMkLst>
        </pc:spChg>
        <pc:spChg chg="add mod">
          <ac:chgData name="Nguyen Binh" userId="acf7f2a7-1119-454a-99ee-b7b1d8425230" providerId="ADAL" clId="{11700495-DEAE-4AAA-9D0B-91827AD596A8}" dt="2023-05-15T16:25:04.751" v="8085" actId="1076"/>
          <ac:spMkLst>
            <pc:docMk/>
            <pc:sldMk cId="1409499660" sldId="1308"/>
            <ac:spMk id="20" creationId="{F7ACFB69-C685-DD2C-3EFB-BD49AE271898}"/>
          </ac:spMkLst>
        </pc:spChg>
        <pc:spChg chg="add mod">
          <ac:chgData name="Nguyen Binh" userId="acf7f2a7-1119-454a-99ee-b7b1d8425230" providerId="ADAL" clId="{11700495-DEAE-4AAA-9D0B-91827AD596A8}" dt="2023-05-15T16:26:58.025" v="8124" actId="14100"/>
          <ac:spMkLst>
            <pc:docMk/>
            <pc:sldMk cId="1409499660" sldId="1308"/>
            <ac:spMk id="22" creationId="{A025F333-91FF-0184-1995-941DBBCB55A5}"/>
          </ac:spMkLst>
        </pc:spChg>
        <pc:spChg chg="add mod">
          <ac:chgData name="Nguyen Binh" userId="acf7f2a7-1119-454a-99ee-b7b1d8425230" providerId="ADAL" clId="{11700495-DEAE-4AAA-9D0B-91827AD596A8}" dt="2023-05-15T16:26:17.535" v="8109" actId="1076"/>
          <ac:spMkLst>
            <pc:docMk/>
            <pc:sldMk cId="1409499660" sldId="1308"/>
            <ac:spMk id="23" creationId="{F773B6E0-AC16-01C8-FBFE-47A6F49BDC83}"/>
          </ac:spMkLst>
        </pc:spChg>
        <pc:spChg chg="add mod">
          <ac:chgData name="Nguyen Binh" userId="acf7f2a7-1119-454a-99ee-b7b1d8425230" providerId="ADAL" clId="{11700495-DEAE-4AAA-9D0B-91827AD596A8}" dt="2023-05-15T16:26:48.753" v="8122" actId="1076"/>
          <ac:spMkLst>
            <pc:docMk/>
            <pc:sldMk cId="1409499660" sldId="1308"/>
            <ac:spMk id="24" creationId="{5F9FB2AF-5A93-B921-A68E-D8340651AD6C}"/>
          </ac:spMkLst>
        </pc:spChg>
        <pc:spChg chg="add mod">
          <ac:chgData name="Nguyen Binh" userId="acf7f2a7-1119-454a-99ee-b7b1d8425230" providerId="ADAL" clId="{11700495-DEAE-4AAA-9D0B-91827AD596A8}" dt="2023-05-15T16:26:48.753" v="8122" actId="1076"/>
          <ac:spMkLst>
            <pc:docMk/>
            <pc:sldMk cId="1409499660" sldId="1308"/>
            <ac:spMk id="25" creationId="{E511CD9D-646D-9C19-4A7E-7935424C3167}"/>
          </ac:spMkLst>
        </pc:spChg>
        <pc:picChg chg="add mod">
          <ac:chgData name="Nguyen Binh" userId="acf7f2a7-1119-454a-99ee-b7b1d8425230" providerId="ADAL" clId="{11700495-DEAE-4AAA-9D0B-91827AD596A8}" dt="2023-05-15T16:27:13.112" v="8126" actId="14100"/>
          <ac:picMkLst>
            <pc:docMk/>
            <pc:sldMk cId="1409499660" sldId="1308"/>
            <ac:picMk id="4" creationId="{6338F59A-86D0-4436-136D-472ACBC89624}"/>
          </ac:picMkLst>
        </pc:picChg>
        <pc:picChg chg="add mod">
          <ac:chgData name="Nguyen Binh" userId="acf7f2a7-1119-454a-99ee-b7b1d8425230" providerId="ADAL" clId="{11700495-DEAE-4AAA-9D0B-91827AD596A8}" dt="2023-05-15T16:25:18.567" v="8088" actId="1076"/>
          <ac:picMkLst>
            <pc:docMk/>
            <pc:sldMk cId="1409499660" sldId="1308"/>
            <ac:picMk id="5" creationId="{7F41F274-D89A-1865-2487-C4BF1579342D}"/>
          </ac:picMkLst>
        </pc:picChg>
        <pc:picChg chg="add mod">
          <ac:chgData name="Nguyen Binh" userId="acf7f2a7-1119-454a-99ee-b7b1d8425230" providerId="ADAL" clId="{11700495-DEAE-4AAA-9D0B-91827AD596A8}" dt="2023-05-15T16:25:04.751" v="8085" actId="1076"/>
          <ac:picMkLst>
            <pc:docMk/>
            <pc:sldMk cId="1409499660" sldId="1308"/>
            <ac:picMk id="6" creationId="{3B234EAF-72A1-9B06-2ABF-5F2E354DBDB9}"/>
          </ac:picMkLst>
        </pc:picChg>
        <pc:picChg chg="add mod">
          <ac:chgData name="Nguyen Binh" userId="acf7f2a7-1119-454a-99ee-b7b1d8425230" providerId="ADAL" clId="{11700495-DEAE-4AAA-9D0B-91827AD596A8}" dt="2023-05-15T16:25:04.751" v="8085" actId="1076"/>
          <ac:picMkLst>
            <pc:docMk/>
            <pc:sldMk cId="1409499660" sldId="1308"/>
            <ac:picMk id="7" creationId="{85A7C7AA-69EB-4741-F66D-0B23085C8763}"/>
          </ac:picMkLst>
        </pc:picChg>
        <pc:picChg chg="add mod">
          <ac:chgData name="Nguyen Binh" userId="acf7f2a7-1119-454a-99ee-b7b1d8425230" providerId="ADAL" clId="{11700495-DEAE-4AAA-9D0B-91827AD596A8}" dt="2023-05-15T16:26:51.720" v="8123" actId="1076"/>
          <ac:picMkLst>
            <pc:docMk/>
            <pc:sldMk cId="1409499660" sldId="1308"/>
            <ac:picMk id="9" creationId="{6EE9632C-AFD1-EFCA-0B1F-1BB65ADA75FB}"/>
          </ac:picMkLst>
        </pc:picChg>
        <pc:picChg chg="add mod modCrop">
          <ac:chgData name="Nguyen Binh" userId="acf7f2a7-1119-454a-99ee-b7b1d8425230" providerId="ADAL" clId="{11700495-DEAE-4AAA-9D0B-91827AD596A8}" dt="2023-05-15T16:22:32.817" v="8047" actId="732"/>
          <ac:picMkLst>
            <pc:docMk/>
            <pc:sldMk cId="1409499660" sldId="1308"/>
            <ac:picMk id="17" creationId="{FAEE01E9-A33C-3654-E15D-ED04DE904A53}"/>
          </ac:picMkLst>
        </pc:picChg>
        <pc:picChg chg="add mod modCrop">
          <ac:chgData name="Nguyen Binh" userId="acf7f2a7-1119-454a-99ee-b7b1d8425230" providerId="ADAL" clId="{11700495-DEAE-4AAA-9D0B-91827AD596A8}" dt="2023-05-15T16:25:16.191" v="8087" actId="1076"/>
          <ac:picMkLst>
            <pc:docMk/>
            <pc:sldMk cId="1409499660" sldId="1308"/>
            <ac:picMk id="19" creationId="{AC4936A5-67BC-0A60-7564-95D0128A0363}"/>
          </ac:picMkLst>
        </pc:picChg>
        <pc:picChg chg="add mod">
          <ac:chgData name="Nguyen Binh" userId="acf7f2a7-1119-454a-99ee-b7b1d8425230" providerId="ADAL" clId="{11700495-DEAE-4AAA-9D0B-91827AD596A8}" dt="2023-05-15T16:25:04.751" v="8085" actId="1076"/>
          <ac:picMkLst>
            <pc:docMk/>
            <pc:sldMk cId="1409499660" sldId="1308"/>
            <ac:picMk id="21" creationId="{2D3DE52E-A54B-1BD7-B784-0694608ACAE8}"/>
          </ac:picMkLst>
        </pc:picChg>
        <pc:picChg chg="add del">
          <ac:chgData name="Nguyen Binh" userId="acf7f2a7-1119-454a-99ee-b7b1d8425230" providerId="ADAL" clId="{11700495-DEAE-4AAA-9D0B-91827AD596A8}" dt="2023-05-15T16:23:21.802" v="8053"/>
          <ac:picMkLst>
            <pc:docMk/>
            <pc:sldMk cId="1409499660" sldId="1308"/>
            <ac:picMk id="3074" creationId="{A22195D3-510E-0327-3ABF-33663BBEE3EE}"/>
          </ac:picMkLst>
        </pc:picChg>
        <pc:picChg chg="add del">
          <ac:chgData name="Nguyen Binh" userId="acf7f2a7-1119-454a-99ee-b7b1d8425230" providerId="ADAL" clId="{11700495-DEAE-4AAA-9D0B-91827AD596A8}" dt="2023-05-15T16:24:22.051" v="8071"/>
          <ac:picMkLst>
            <pc:docMk/>
            <pc:sldMk cId="1409499660" sldId="1308"/>
            <ac:picMk id="3076" creationId="{6414BD39-8739-F47C-347A-6CB849E73DC1}"/>
          </ac:picMkLst>
        </pc:picChg>
      </pc:sldChg>
      <pc:sldChg chg="addSp delSp modSp add mod modAnim">
        <pc:chgData name="Nguyen Binh" userId="acf7f2a7-1119-454a-99ee-b7b1d8425230" providerId="ADAL" clId="{11700495-DEAE-4AAA-9D0B-91827AD596A8}" dt="2023-05-16T08:29:48.154" v="18003" actId="1076"/>
        <pc:sldMkLst>
          <pc:docMk/>
          <pc:sldMk cId="1156599000" sldId="1309"/>
        </pc:sldMkLst>
        <pc:spChg chg="add del mod">
          <ac:chgData name="Nguyen Binh" userId="acf7f2a7-1119-454a-99ee-b7b1d8425230" providerId="ADAL" clId="{11700495-DEAE-4AAA-9D0B-91827AD596A8}" dt="2023-05-16T04:58:33.254" v="13310" actId="478"/>
          <ac:spMkLst>
            <pc:docMk/>
            <pc:sldMk cId="1156599000" sldId="1309"/>
            <ac:spMk id="2" creationId="{50812B22-A1F0-DCA6-F9EC-8496DB6C45A9}"/>
          </ac:spMkLst>
        </pc:spChg>
        <pc:spChg chg="mod">
          <ac:chgData name="Nguyen Binh" userId="acf7f2a7-1119-454a-99ee-b7b1d8425230" providerId="ADAL" clId="{11700495-DEAE-4AAA-9D0B-91827AD596A8}" dt="2023-05-16T05:33:45.077" v="13569" actId="20577"/>
          <ac:spMkLst>
            <pc:docMk/>
            <pc:sldMk cId="1156599000" sldId="1309"/>
            <ac:spMk id="4" creationId="{54583AAB-E05C-8A52-1898-867F226D3193}"/>
          </ac:spMkLst>
        </pc:spChg>
        <pc:spChg chg="add del mod">
          <ac:chgData name="Nguyen Binh" userId="acf7f2a7-1119-454a-99ee-b7b1d8425230" providerId="ADAL" clId="{11700495-DEAE-4AAA-9D0B-91827AD596A8}" dt="2023-05-16T04:58:41.285" v="13311" actId="478"/>
          <ac:spMkLst>
            <pc:docMk/>
            <pc:sldMk cId="1156599000" sldId="1309"/>
            <ac:spMk id="5" creationId="{69750D92-6B0F-EC0D-B5F0-BE7C13CA0D07}"/>
          </ac:spMkLst>
        </pc:spChg>
        <pc:spChg chg="add del mod">
          <ac:chgData name="Nguyen Binh" userId="acf7f2a7-1119-454a-99ee-b7b1d8425230" providerId="ADAL" clId="{11700495-DEAE-4AAA-9D0B-91827AD596A8}" dt="2023-05-15T16:45:16.185" v="8454" actId="478"/>
          <ac:spMkLst>
            <pc:docMk/>
            <pc:sldMk cId="1156599000" sldId="1309"/>
            <ac:spMk id="5" creationId="{D45E2DAC-AD61-C7B1-48DB-C388510492CB}"/>
          </ac:spMkLst>
        </pc:spChg>
        <pc:spChg chg="add mod">
          <ac:chgData name="Nguyen Binh" userId="acf7f2a7-1119-454a-99ee-b7b1d8425230" providerId="ADAL" clId="{11700495-DEAE-4AAA-9D0B-91827AD596A8}" dt="2023-05-16T05:36:23.109" v="13574" actId="1076"/>
          <ac:spMkLst>
            <pc:docMk/>
            <pc:sldMk cId="1156599000" sldId="1309"/>
            <ac:spMk id="6" creationId="{9371272D-212C-FC3E-01CD-A3B4FAE1E4DB}"/>
          </ac:spMkLst>
        </pc:spChg>
        <pc:spChg chg="add del mod">
          <ac:chgData name="Nguyen Binh" userId="acf7f2a7-1119-454a-99ee-b7b1d8425230" providerId="ADAL" clId="{11700495-DEAE-4AAA-9D0B-91827AD596A8}" dt="2023-05-16T05:37:11.450" v="13580"/>
          <ac:spMkLst>
            <pc:docMk/>
            <pc:sldMk cId="1156599000" sldId="1309"/>
            <ac:spMk id="8" creationId="{60D28AB2-C8E1-6FBE-EA16-99B71A147509}"/>
          </ac:spMkLst>
        </pc:spChg>
        <pc:spChg chg="add mod">
          <ac:chgData name="Nguyen Binh" userId="acf7f2a7-1119-454a-99ee-b7b1d8425230" providerId="ADAL" clId="{11700495-DEAE-4AAA-9D0B-91827AD596A8}" dt="2023-05-16T06:38:35.899" v="14389" actId="20577"/>
          <ac:spMkLst>
            <pc:docMk/>
            <pc:sldMk cId="1156599000" sldId="1309"/>
            <ac:spMk id="9" creationId="{A355D49B-E98C-6157-00E4-BE066A8CC415}"/>
          </ac:spMkLst>
        </pc:spChg>
        <pc:spChg chg="add del mod">
          <ac:chgData name="Nguyen Binh" userId="acf7f2a7-1119-454a-99ee-b7b1d8425230" providerId="ADAL" clId="{11700495-DEAE-4AAA-9D0B-91827AD596A8}" dt="2023-05-16T05:52:33.714" v="13780" actId="478"/>
          <ac:spMkLst>
            <pc:docMk/>
            <pc:sldMk cId="1156599000" sldId="1309"/>
            <ac:spMk id="11" creationId="{DC3313AA-899D-907F-6F46-7182CAD99B5C}"/>
          </ac:spMkLst>
        </pc:spChg>
        <pc:spChg chg="add del mod">
          <ac:chgData name="Nguyen Binh" userId="acf7f2a7-1119-454a-99ee-b7b1d8425230" providerId="ADAL" clId="{11700495-DEAE-4AAA-9D0B-91827AD596A8}" dt="2023-05-16T06:38:41.849" v="14398" actId="14100"/>
          <ac:spMkLst>
            <pc:docMk/>
            <pc:sldMk cId="1156599000" sldId="1309"/>
            <ac:spMk id="13" creationId="{112FEAC8-CB6A-6796-A0C2-460711296457}"/>
          </ac:spMkLst>
        </pc:spChg>
        <pc:spChg chg="add mod">
          <ac:chgData name="Nguyen Binh" userId="acf7f2a7-1119-454a-99ee-b7b1d8425230" providerId="ADAL" clId="{11700495-DEAE-4AAA-9D0B-91827AD596A8}" dt="2023-05-16T06:38:46.673" v="14404" actId="14100"/>
          <ac:spMkLst>
            <pc:docMk/>
            <pc:sldMk cId="1156599000" sldId="1309"/>
            <ac:spMk id="15" creationId="{8BCE4F08-B13D-307C-6973-84E163BCF92E}"/>
          </ac:spMkLst>
        </pc:spChg>
        <pc:spChg chg="add del mod">
          <ac:chgData name="Nguyen Binh" userId="acf7f2a7-1119-454a-99ee-b7b1d8425230" providerId="ADAL" clId="{11700495-DEAE-4AAA-9D0B-91827AD596A8}" dt="2023-05-16T06:03:51.415" v="14007" actId="478"/>
          <ac:spMkLst>
            <pc:docMk/>
            <pc:sldMk cId="1156599000" sldId="1309"/>
            <ac:spMk id="17" creationId="{20703A4E-B31C-2E70-4DEE-2C97C18C87B9}"/>
          </ac:spMkLst>
        </pc:spChg>
        <pc:spChg chg="add del mod">
          <ac:chgData name="Nguyen Binh" userId="acf7f2a7-1119-454a-99ee-b7b1d8425230" providerId="ADAL" clId="{11700495-DEAE-4AAA-9D0B-91827AD596A8}" dt="2023-05-16T06:38:51.968" v="14413" actId="14100"/>
          <ac:spMkLst>
            <pc:docMk/>
            <pc:sldMk cId="1156599000" sldId="1309"/>
            <ac:spMk id="20" creationId="{6A6F7430-9D8A-E1FC-7F25-A25A72E12EDC}"/>
          </ac:spMkLst>
        </pc:spChg>
        <pc:spChg chg="add mod">
          <ac:chgData name="Nguyen Binh" userId="acf7f2a7-1119-454a-99ee-b7b1d8425230" providerId="ADAL" clId="{11700495-DEAE-4AAA-9D0B-91827AD596A8}" dt="2023-05-16T06:42:15.331" v="14589" actId="14100"/>
          <ac:spMkLst>
            <pc:docMk/>
            <pc:sldMk cId="1156599000" sldId="1309"/>
            <ac:spMk id="22" creationId="{BA0F4C0B-C6B0-C4B3-559D-FCEADD570438}"/>
          </ac:spMkLst>
        </pc:spChg>
        <pc:spChg chg="add mod">
          <ac:chgData name="Nguyen Binh" userId="acf7f2a7-1119-454a-99ee-b7b1d8425230" providerId="ADAL" clId="{11700495-DEAE-4AAA-9D0B-91827AD596A8}" dt="2023-05-16T06:14:10.294" v="14150" actId="1076"/>
          <ac:spMkLst>
            <pc:docMk/>
            <pc:sldMk cId="1156599000" sldId="1309"/>
            <ac:spMk id="23" creationId="{92828B8E-9B10-0E4F-920F-0B00CF7C9F5D}"/>
          </ac:spMkLst>
        </pc:spChg>
        <pc:spChg chg="add mod">
          <ac:chgData name="Nguyen Binh" userId="acf7f2a7-1119-454a-99ee-b7b1d8425230" providerId="ADAL" clId="{11700495-DEAE-4AAA-9D0B-91827AD596A8}" dt="2023-05-16T06:42:36.928" v="14599" actId="1076"/>
          <ac:spMkLst>
            <pc:docMk/>
            <pc:sldMk cId="1156599000" sldId="1309"/>
            <ac:spMk id="24" creationId="{8003ABED-6484-D3DF-A581-355810A86CD6}"/>
          </ac:spMkLst>
        </pc:spChg>
        <pc:spChg chg="add mod">
          <ac:chgData name="Nguyen Binh" userId="acf7f2a7-1119-454a-99ee-b7b1d8425230" providerId="ADAL" clId="{11700495-DEAE-4AAA-9D0B-91827AD596A8}" dt="2023-05-16T06:37:09.886" v="14363" actId="14100"/>
          <ac:spMkLst>
            <pc:docMk/>
            <pc:sldMk cId="1156599000" sldId="1309"/>
            <ac:spMk id="25" creationId="{220C9B06-C28E-A180-9B34-47955A32DB41}"/>
          </ac:spMkLst>
        </pc:spChg>
        <pc:spChg chg="add mod">
          <ac:chgData name="Nguyen Binh" userId="acf7f2a7-1119-454a-99ee-b7b1d8425230" providerId="ADAL" clId="{11700495-DEAE-4AAA-9D0B-91827AD596A8}" dt="2023-05-16T06:14:48.032" v="14156" actId="1076"/>
          <ac:spMkLst>
            <pc:docMk/>
            <pc:sldMk cId="1156599000" sldId="1309"/>
            <ac:spMk id="26" creationId="{4C819C45-CE7E-45E9-5CE1-C83F35056991}"/>
          </ac:spMkLst>
        </pc:spChg>
        <pc:spChg chg="add mod">
          <ac:chgData name="Nguyen Binh" userId="acf7f2a7-1119-454a-99ee-b7b1d8425230" providerId="ADAL" clId="{11700495-DEAE-4AAA-9D0B-91827AD596A8}" dt="2023-05-16T06:16:25.416" v="14251" actId="14100"/>
          <ac:spMkLst>
            <pc:docMk/>
            <pc:sldMk cId="1156599000" sldId="1309"/>
            <ac:spMk id="27" creationId="{3526642C-5A9C-6480-C988-EE0F33FE444C}"/>
          </ac:spMkLst>
        </pc:spChg>
        <pc:spChg chg="add mod">
          <ac:chgData name="Nguyen Binh" userId="acf7f2a7-1119-454a-99ee-b7b1d8425230" providerId="ADAL" clId="{11700495-DEAE-4AAA-9D0B-91827AD596A8}" dt="2023-05-16T06:39:22.280" v="14414" actId="1076"/>
          <ac:spMkLst>
            <pc:docMk/>
            <pc:sldMk cId="1156599000" sldId="1309"/>
            <ac:spMk id="28" creationId="{09DF5694-6FF5-D5F7-AB2A-55B46CEE0274}"/>
          </ac:spMkLst>
        </pc:spChg>
        <pc:spChg chg="add mod">
          <ac:chgData name="Nguyen Binh" userId="acf7f2a7-1119-454a-99ee-b7b1d8425230" providerId="ADAL" clId="{11700495-DEAE-4AAA-9D0B-91827AD596A8}" dt="2023-05-16T06:44:14.682" v="14729" actId="1076"/>
          <ac:spMkLst>
            <pc:docMk/>
            <pc:sldMk cId="1156599000" sldId="1309"/>
            <ac:spMk id="29" creationId="{77319EA9-B4FC-BDE1-9A14-0A735FE2D07A}"/>
          </ac:spMkLst>
        </pc:spChg>
        <pc:spChg chg="add mod">
          <ac:chgData name="Nguyen Binh" userId="acf7f2a7-1119-454a-99ee-b7b1d8425230" providerId="ADAL" clId="{11700495-DEAE-4AAA-9D0B-91827AD596A8}" dt="2023-05-16T08:29:48.154" v="18003" actId="1076"/>
          <ac:spMkLst>
            <pc:docMk/>
            <pc:sldMk cId="1156599000" sldId="1309"/>
            <ac:spMk id="30" creationId="{4E7CF587-2B68-2071-49B1-E2488B0C921B}"/>
          </ac:spMkLst>
        </pc:spChg>
        <pc:spChg chg="add mod">
          <ac:chgData name="Nguyen Binh" userId="acf7f2a7-1119-454a-99ee-b7b1d8425230" providerId="ADAL" clId="{11700495-DEAE-4AAA-9D0B-91827AD596A8}" dt="2023-05-16T06:46:25.153" v="14792" actId="1076"/>
          <ac:spMkLst>
            <pc:docMk/>
            <pc:sldMk cId="1156599000" sldId="1309"/>
            <ac:spMk id="31" creationId="{1B0BBD17-614F-5287-4AC1-23FED16357D1}"/>
          </ac:spMkLst>
        </pc:spChg>
        <pc:spChg chg="add mod">
          <ac:chgData name="Nguyen Binh" userId="acf7f2a7-1119-454a-99ee-b7b1d8425230" providerId="ADAL" clId="{11700495-DEAE-4AAA-9D0B-91827AD596A8}" dt="2023-05-16T06:46:27.778" v="14793" actId="1076"/>
          <ac:spMkLst>
            <pc:docMk/>
            <pc:sldMk cId="1156599000" sldId="1309"/>
            <ac:spMk id="32" creationId="{2F239D6B-8987-B618-BD61-910A99B2970C}"/>
          </ac:spMkLst>
        </pc:spChg>
        <pc:spChg chg="add del mod">
          <ac:chgData name="Nguyen Binh" userId="acf7f2a7-1119-454a-99ee-b7b1d8425230" providerId="ADAL" clId="{11700495-DEAE-4AAA-9D0B-91827AD596A8}" dt="2023-05-16T06:45:25.872" v="14755" actId="21"/>
          <ac:spMkLst>
            <pc:docMk/>
            <pc:sldMk cId="1156599000" sldId="1309"/>
            <ac:spMk id="33" creationId="{4DE6563C-FB0A-F44E-1872-8FF7F507D03E}"/>
          </ac:spMkLst>
        </pc:spChg>
        <pc:spChg chg="add mod">
          <ac:chgData name="Nguyen Binh" userId="acf7f2a7-1119-454a-99ee-b7b1d8425230" providerId="ADAL" clId="{11700495-DEAE-4AAA-9D0B-91827AD596A8}" dt="2023-05-16T06:46:05.848" v="14773" actId="20577"/>
          <ac:spMkLst>
            <pc:docMk/>
            <pc:sldMk cId="1156599000" sldId="1309"/>
            <ac:spMk id="35" creationId="{C119E5BF-FC30-B8EF-B890-45EAC4A8D37E}"/>
          </ac:spMkLst>
        </pc:spChg>
        <pc:spChg chg="add mod">
          <ac:chgData name="Nguyen Binh" userId="acf7f2a7-1119-454a-99ee-b7b1d8425230" providerId="ADAL" clId="{11700495-DEAE-4AAA-9D0B-91827AD596A8}" dt="2023-05-16T06:46:12.656" v="14788" actId="20577"/>
          <ac:spMkLst>
            <pc:docMk/>
            <pc:sldMk cId="1156599000" sldId="1309"/>
            <ac:spMk id="37" creationId="{D759F5F5-ADCB-6741-312F-58205C359413}"/>
          </ac:spMkLst>
        </pc:spChg>
        <pc:graphicFrameChg chg="add mod modGraphic">
          <ac:chgData name="Nguyen Binh" userId="acf7f2a7-1119-454a-99ee-b7b1d8425230" providerId="ADAL" clId="{11700495-DEAE-4AAA-9D0B-91827AD596A8}" dt="2023-05-16T07:05:48.876" v="15647" actId="20577"/>
          <ac:graphicFrameMkLst>
            <pc:docMk/>
            <pc:sldMk cId="1156599000" sldId="1309"/>
            <ac:graphicFrameMk id="7" creationId="{B41C98C3-C347-C2CF-E376-CA479E7F3E3F}"/>
          </ac:graphicFrameMkLst>
        </pc:graphicFrameChg>
        <pc:graphicFrameChg chg="add del mod">
          <ac:chgData name="Nguyen Binh" userId="acf7f2a7-1119-454a-99ee-b7b1d8425230" providerId="ADAL" clId="{11700495-DEAE-4AAA-9D0B-91827AD596A8}" dt="2023-05-16T05:52:33.714" v="13780" actId="478"/>
          <ac:graphicFrameMkLst>
            <pc:docMk/>
            <pc:sldMk cId="1156599000" sldId="1309"/>
            <ac:graphicFrameMk id="10" creationId="{B156D4E2-204B-FD44-25B2-38EA1C7628CC}"/>
          </ac:graphicFrameMkLst>
        </pc:graphicFrameChg>
        <pc:graphicFrameChg chg="add del mod modGraphic">
          <ac:chgData name="Nguyen Binh" userId="acf7f2a7-1119-454a-99ee-b7b1d8425230" providerId="ADAL" clId="{11700495-DEAE-4AAA-9D0B-91827AD596A8}" dt="2023-05-16T06:48:19.285" v="14806"/>
          <ac:graphicFrameMkLst>
            <pc:docMk/>
            <pc:sldMk cId="1156599000" sldId="1309"/>
            <ac:graphicFrameMk id="12" creationId="{EC23E4DF-F8B3-620A-BDB8-C96D24F5783F}"/>
          </ac:graphicFrameMkLst>
        </pc:graphicFrameChg>
        <pc:graphicFrameChg chg="add mod modGraphic">
          <ac:chgData name="Nguyen Binh" userId="acf7f2a7-1119-454a-99ee-b7b1d8425230" providerId="ADAL" clId="{11700495-DEAE-4AAA-9D0B-91827AD596A8}" dt="2023-05-16T06:12:25.910" v="14136" actId="1076"/>
          <ac:graphicFrameMkLst>
            <pc:docMk/>
            <pc:sldMk cId="1156599000" sldId="1309"/>
            <ac:graphicFrameMk id="14" creationId="{F1D216ED-828C-20C7-6E2D-43BA26FEF425}"/>
          </ac:graphicFrameMkLst>
        </pc:graphicFrameChg>
        <pc:graphicFrameChg chg="add del mod">
          <ac:chgData name="Nguyen Binh" userId="acf7f2a7-1119-454a-99ee-b7b1d8425230" providerId="ADAL" clId="{11700495-DEAE-4AAA-9D0B-91827AD596A8}" dt="2023-05-16T06:03:54.315" v="14008" actId="478"/>
          <ac:graphicFrameMkLst>
            <pc:docMk/>
            <pc:sldMk cId="1156599000" sldId="1309"/>
            <ac:graphicFrameMk id="16" creationId="{18A07BD2-0452-5E3A-5285-F385808576F6}"/>
          </ac:graphicFrameMkLst>
        </pc:graphicFrameChg>
        <pc:graphicFrameChg chg="add mod modGraphic">
          <ac:chgData name="Nguyen Binh" userId="acf7f2a7-1119-454a-99ee-b7b1d8425230" providerId="ADAL" clId="{11700495-DEAE-4AAA-9D0B-91827AD596A8}" dt="2023-05-16T06:14:36.763" v="14155" actId="1076"/>
          <ac:graphicFrameMkLst>
            <pc:docMk/>
            <pc:sldMk cId="1156599000" sldId="1309"/>
            <ac:graphicFrameMk id="18" creationId="{CD54143D-3DCD-925D-08CF-CFDE2EB3BD3B}"/>
          </ac:graphicFrameMkLst>
        </pc:graphicFrameChg>
        <pc:graphicFrameChg chg="add del mod modGraphic">
          <ac:chgData name="Nguyen Binh" userId="acf7f2a7-1119-454a-99ee-b7b1d8425230" providerId="ADAL" clId="{11700495-DEAE-4AAA-9D0B-91827AD596A8}" dt="2023-05-16T06:44:07.667" v="14728" actId="1076"/>
          <ac:graphicFrameMkLst>
            <pc:docMk/>
            <pc:sldMk cId="1156599000" sldId="1309"/>
            <ac:graphicFrameMk id="19" creationId="{CC16A30F-B729-5596-D0BB-0FFCEA5DC727}"/>
          </ac:graphicFrameMkLst>
        </pc:graphicFrameChg>
        <pc:graphicFrameChg chg="add del mod modGraphic">
          <ac:chgData name="Nguyen Binh" userId="acf7f2a7-1119-454a-99ee-b7b1d8425230" providerId="ADAL" clId="{11700495-DEAE-4AAA-9D0B-91827AD596A8}" dt="2023-05-16T06:43:56.168" v="14725" actId="14734"/>
          <ac:graphicFrameMkLst>
            <pc:docMk/>
            <pc:sldMk cId="1156599000" sldId="1309"/>
            <ac:graphicFrameMk id="21" creationId="{CC9B840D-4027-1EB8-731B-8A56F7338E85}"/>
          </ac:graphicFrameMkLst>
        </pc:graphicFrameChg>
      </pc:sldChg>
      <pc:sldChg chg="addSp delSp modSp add del mod">
        <pc:chgData name="Nguyen Binh" userId="acf7f2a7-1119-454a-99ee-b7b1d8425230" providerId="ADAL" clId="{11700495-DEAE-4AAA-9D0B-91827AD596A8}" dt="2023-05-16T05:00:53.653" v="13317" actId="47"/>
        <pc:sldMkLst>
          <pc:docMk/>
          <pc:sldMk cId="1426369670" sldId="1310"/>
        </pc:sldMkLst>
        <pc:spChg chg="mod">
          <ac:chgData name="Nguyen Binh" userId="acf7f2a7-1119-454a-99ee-b7b1d8425230" providerId="ADAL" clId="{11700495-DEAE-4AAA-9D0B-91827AD596A8}" dt="2023-05-15T16:59:40.896" v="8705" actId="14100"/>
          <ac:spMkLst>
            <pc:docMk/>
            <pc:sldMk cId="1426369670" sldId="1310"/>
            <ac:spMk id="2" creationId="{50812B22-A1F0-DCA6-F9EC-8496DB6C45A9}"/>
          </ac:spMkLst>
        </pc:spChg>
        <pc:spChg chg="mod">
          <ac:chgData name="Nguyen Binh" userId="acf7f2a7-1119-454a-99ee-b7b1d8425230" providerId="ADAL" clId="{11700495-DEAE-4AAA-9D0B-91827AD596A8}" dt="2023-05-15T16:13:55.132" v="7576" actId="20577"/>
          <ac:spMkLst>
            <pc:docMk/>
            <pc:sldMk cId="1426369670" sldId="1310"/>
            <ac:spMk id="4" creationId="{54583AAB-E05C-8A52-1898-867F226D3193}"/>
          </ac:spMkLst>
        </pc:spChg>
        <pc:picChg chg="add del mod">
          <ac:chgData name="Nguyen Binh" userId="acf7f2a7-1119-454a-99ee-b7b1d8425230" providerId="ADAL" clId="{11700495-DEAE-4AAA-9D0B-91827AD596A8}" dt="2023-05-16T04:52:17.885" v="13288" actId="21"/>
          <ac:picMkLst>
            <pc:docMk/>
            <pc:sldMk cId="1426369670" sldId="1310"/>
            <ac:picMk id="11266" creationId="{72133491-42AD-9436-6E85-6D7D155E0BFD}"/>
          </ac:picMkLst>
        </pc:picChg>
      </pc:sldChg>
      <pc:sldChg chg="addSp modSp add mod modAnim">
        <pc:chgData name="Nguyen Binh" userId="acf7f2a7-1119-454a-99ee-b7b1d8425230" providerId="ADAL" clId="{11700495-DEAE-4AAA-9D0B-91827AD596A8}" dt="2023-05-17T05:22:00.682" v="18903" actId="20577"/>
        <pc:sldMkLst>
          <pc:docMk/>
          <pc:sldMk cId="3182946867" sldId="1311"/>
        </pc:sldMkLst>
        <pc:spChg chg="mod">
          <ac:chgData name="Nguyen Binh" userId="acf7f2a7-1119-454a-99ee-b7b1d8425230" providerId="ADAL" clId="{11700495-DEAE-4AAA-9D0B-91827AD596A8}" dt="2023-05-16T07:40:44.098" v="15842" actId="20577"/>
          <ac:spMkLst>
            <pc:docMk/>
            <pc:sldMk cId="3182946867" sldId="1311"/>
            <ac:spMk id="2" creationId="{50812B22-A1F0-DCA6-F9EC-8496DB6C45A9}"/>
          </ac:spMkLst>
        </pc:spChg>
        <pc:spChg chg="add mod">
          <ac:chgData name="Nguyen Binh" userId="acf7f2a7-1119-454a-99ee-b7b1d8425230" providerId="ADAL" clId="{11700495-DEAE-4AAA-9D0B-91827AD596A8}" dt="2023-05-17T05:22:00.682" v="18903" actId="20577"/>
          <ac:spMkLst>
            <pc:docMk/>
            <pc:sldMk cId="3182946867" sldId="1311"/>
            <ac:spMk id="3" creationId="{8AE640E5-61A2-A8D0-9943-3B4841BABBB4}"/>
          </ac:spMkLst>
        </pc:spChg>
        <pc:spChg chg="mod">
          <ac:chgData name="Nguyen Binh" userId="acf7f2a7-1119-454a-99ee-b7b1d8425230" providerId="ADAL" clId="{11700495-DEAE-4AAA-9D0B-91827AD596A8}" dt="2023-05-15T16:45:35.140" v="8501" actId="20577"/>
          <ac:spMkLst>
            <pc:docMk/>
            <pc:sldMk cId="3182946867" sldId="1311"/>
            <ac:spMk id="4" creationId="{54583AAB-E05C-8A52-1898-867F226D3193}"/>
          </ac:spMkLst>
        </pc:spChg>
        <pc:spChg chg="add mod">
          <ac:chgData name="Nguyen Binh" userId="acf7f2a7-1119-454a-99ee-b7b1d8425230" providerId="ADAL" clId="{11700495-DEAE-4AAA-9D0B-91827AD596A8}" dt="2023-05-16T06:57:46.117" v="15287" actId="404"/>
          <ac:spMkLst>
            <pc:docMk/>
            <pc:sldMk cId="3182946867" sldId="1311"/>
            <ac:spMk id="6" creationId="{5AF2BD6E-AC31-D4B1-3FA1-F77C8640532E}"/>
          </ac:spMkLst>
        </pc:spChg>
        <pc:spChg chg="add mod">
          <ac:chgData name="Nguyen Binh" userId="acf7f2a7-1119-454a-99ee-b7b1d8425230" providerId="ADAL" clId="{11700495-DEAE-4AAA-9D0B-91827AD596A8}" dt="2023-05-16T06:57:50.988" v="15289" actId="1076"/>
          <ac:spMkLst>
            <pc:docMk/>
            <pc:sldMk cId="3182946867" sldId="1311"/>
            <ac:spMk id="7" creationId="{6CEAB3FB-6088-30BF-CC4A-83F37A404263}"/>
          </ac:spMkLst>
        </pc:spChg>
        <pc:spChg chg="add mod">
          <ac:chgData name="Nguyen Binh" userId="acf7f2a7-1119-454a-99ee-b7b1d8425230" providerId="ADAL" clId="{11700495-DEAE-4AAA-9D0B-91827AD596A8}" dt="2023-05-16T07:40:47.679" v="15844" actId="20577"/>
          <ac:spMkLst>
            <pc:docMk/>
            <pc:sldMk cId="3182946867" sldId="1311"/>
            <ac:spMk id="8" creationId="{AA3B91B3-1B29-0D5E-04B5-E3308AAB8F1D}"/>
          </ac:spMkLst>
        </pc:spChg>
        <pc:spChg chg="add mod">
          <ac:chgData name="Nguyen Binh" userId="acf7f2a7-1119-454a-99ee-b7b1d8425230" providerId="ADAL" clId="{11700495-DEAE-4AAA-9D0B-91827AD596A8}" dt="2023-05-16T07:05:08.855" v="15632" actId="255"/>
          <ac:spMkLst>
            <pc:docMk/>
            <pc:sldMk cId="3182946867" sldId="1311"/>
            <ac:spMk id="10" creationId="{010F6DA9-B0AD-1257-B561-9F130DB100A4}"/>
          </ac:spMkLst>
        </pc:spChg>
      </pc:sldChg>
      <pc:sldChg chg="addSp delSp modSp new mod ord modAnim">
        <pc:chgData name="Nguyen Binh" userId="acf7f2a7-1119-454a-99ee-b7b1d8425230" providerId="ADAL" clId="{11700495-DEAE-4AAA-9D0B-91827AD596A8}" dt="2023-05-16T08:14:39.471" v="17939"/>
        <pc:sldMkLst>
          <pc:docMk/>
          <pc:sldMk cId="2088870462" sldId="1312"/>
        </pc:sldMkLst>
        <pc:spChg chg="del">
          <ac:chgData name="Nguyen Binh" userId="acf7f2a7-1119-454a-99ee-b7b1d8425230" providerId="ADAL" clId="{11700495-DEAE-4AAA-9D0B-91827AD596A8}" dt="2023-05-15T16:58:40.750" v="8660" actId="478"/>
          <ac:spMkLst>
            <pc:docMk/>
            <pc:sldMk cId="2088870462" sldId="1312"/>
            <ac:spMk id="2" creationId="{BBA9FD96-31F8-01AD-F6A5-32EC2E33A84D}"/>
          </ac:spMkLst>
        </pc:spChg>
        <pc:spChg chg="mod">
          <ac:chgData name="Nguyen Binh" userId="acf7f2a7-1119-454a-99ee-b7b1d8425230" providerId="ADAL" clId="{11700495-DEAE-4AAA-9D0B-91827AD596A8}" dt="2023-05-15T16:59:01.567" v="8704" actId="20577"/>
          <ac:spMkLst>
            <pc:docMk/>
            <pc:sldMk cId="2088870462" sldId="1312"/>
            <ac:spMk id="3" creationId="{5FB590EC-EAD3-75C5-6114-ABC6526470B3}"/>
          </ac:spMkLst>
        </pc:spChg>
        <pc:spChg chg="add del">
          <ac:chgData name="Nguyen Binh" userId="acf7f2a7-1119-454a-99ee-b7b1d8425230" providerId="ADAL" clId="{11700495-DEAE-4AAA-9D0B-91827AD596A8}" dt="2023-05-16T07:07:57.961" v="15797"/>
          <ac:spMkLst>
            <pc:docMk/>
            <pc:sldMk cId="2088870462" sldId="1312"/>
            <ac:spMk id="4" creationId="{12A54CBF-4328-11E5-2AC1-8BB343544EE2}"/>
          </ac:spMkLst>
        </pc:spChg>
        <pc:spChg chg="add del mod">
          <ac:chgData name="Nguyen Binh" userId="acf7f2a7-1119-454a-99ee-b7b1d8425230" providerId="ADAL" clId="{11700495-DEAE-4AAA-9D0B-91827AD596A8}" dt="2023-05-15T17:17:26.165" v="9111" actId="478"/>
          <ac:spMkLst>
            <pc:docMk/>
            <pc:sldMk cId="2088870462" sldId="1312"/>
            <ac:spMk id="4" creationId="{D4880E34-93D0-D68E-C2AB-494FF654CFE9}"/>
          </ac:spMkLst>
        </pc:spChg>
        <pc:spChg chg="add mod">
          <ac:chgData name="Nguyen Binh" userId="acf7f2a7-1119-454a-99ee-b7b1d8425230" providerId="ADAL" clId="{11700495-DEAE-4AAA-9D0B-91827AD596A8}" dt="2023-05-16T07:55:07.422" v="16918" actId="2711"/>
          <ac:spMkLst>
            <pc:docMk/>
            <pc:sldMk cId="2088870462" sldId="1312"/>
            <ac:spMk id="5" creationId="{C2ACD51E-6331-649C-5142-C3BCDD72AE0A}"/>
          </ac:spMkLst>
        </pc:spChg>
        <pc:spChg chg="add mod">
          <ac:chgData name="Nguyen Binh" userId="acf7f2a7-1119-454a-99ee-b7b1d8425230" providerId="ADAL" clId="{11700495-DEAE-4AAA-9D0B-91827AD596A8}" dt="2023-05-16T08:07:11.043" v="17758" actId="1076"/>
          <ac:spMkLst>
            <pc:docMk/>
            <pc:sldMk cId="2088870462" sldId="1312"/>
            <ac:spMk id="6" creationId="{E7F5F670-1D13-9886-AD33-26A109C03F34}"/>
          </ac:spMkLst>
        </pc:spChg>
        <pc:spChg chg="add mod">
          <ac:chgData name="Nguyen Binh" userId="acf7f2a7-1119-454a-99ee-b7b1d8425230" providerId="ADAL" clId="{11700495-DEAE-4AAA-9D0B-91827AD596A8}" dt="2023-05-16T08:08:46.923" v="17767" actId="1076"/>
          <ac:spMkLst>
            <pc:docMk/>
            <pc:sldMk cId="2088870462" sldId="1312"/>
            <ac:spMk id="7" creationId="{FD40C074-DDE1-7892-055E-40CF6687A909}"/>
          </ac:spMkLst>
        </pc:spChg>
        <pc:spChg chg="add del">
          <ac:chgData name="Nguyen Binh" userId="acf7f2a7-1119-454a-99ee-b7b1d8425230" providerId="ADAL" clId="{11700495-DEAE-4AAA-9D0B-91827AD596A8}" dt="2023-05-16T08:08:27.103" v="17763"/>
          <ac:spMkLst>
            <pc:docMk/>
            <pc:sldMk cId="2088870462" sldId="1312"/>
            <ac:spMk id="9" creationId="{6A602D7E-9B7A-DB91-645B-8CEC9EF78787}"/>
          </ac:spMkLst>
        </pc:spChg>
        <pc:spChg chg="add mod">
          <ac:chgData name="Nguyen Binh" userId="acf7f2a7-1119-454a-99ee-b7b1d8425230" providerId="ADAL" clId="{11700495-DEAE-4AAA-9D0B-91827AD596A8}" dt="2023-05-16T08:13:22.989" v="17877" actId="1076"/>
          <ac:spMkLst>
            <pc:docMk/>
            <pc:sldMk cId="2088870462" sldId="1312"/>
            <ac:spMk id="10" creationId="{946199EC-2BFC-41D3-71B9-36A70B11A21B}"/>
          </ac:spMkLst>
        </pc:spChg>
        <pc:spChg chg="add del">
          <ac:chgData name="Nguyen Binh" userId="acf7f2a7-1119-454a-99ee-b7b1d8425230" providerId="ADAL" clId="{11700495-DEAE-4AAA-9D0B-91827AD596A8}" dt="2023-05-16T08:09:55.694" v="17830" actId="11529"/>
          <ac:spMkLst>
            <pc:docMk/>
            <pc:sldMk cId="2088870462" sldId="1312"/>
            <ac:spMk id="11" creationId="{674B9FBE-A704-0564-B491-B62894528E40}"/>
          </ac:spMkLst>
        </pc:spChg>
        <pc:spChg chg="add mod">
          <ac:chgData name="Nguyen Binh" userId="acf7f2a7-1119-454a-99ee-b7b1d8425230" providerId="ADAL" clId="{11700495-DEAE-4AAA-9D0B-91827AD596A8}" dt="2023-05-16T08:13:22.989" v="17877" actId="1076"/>
          <ac:spMkLst>
            <pc:docMk/>
            <pc:sldMk cId="2088870462" sldId="1312"/>
            <ac:spMk id="15" creationId="{75699714-609C-5E67-7F73-91AE1F2A0B57}"/>
          </ac:spMkLst>
        </pc:spChg>
        <pc:spChg chg="add mod">
          <ac:chgData name="Nguyen Binh" userId="acf7f2a7-1119-454a-99ee-b7b1d8425230" providerId="ADAL" clId="{11700495-DEAE-4AAA-9D0B-91827AD596A8}" dt="2023-05-16T08:14:36.575" v="17938" actId="1076"/>
          <ac:spMkLst>
            <pc:docMk/>
            <pc:sldMk cId="2088870462" sldId="1312"/>
            <ac:spMk id="18" creationId="{1D97BF1F-2AE5-EB63-4B24-A41FBBF51EF6}"/>
          </ac:spMkLst>
        </pc:spChg>
        <pc:graphicFrameChg chg="add mod modGraphic">
          <ac:chgData name="Nguyen Binh" userId="acf7f2a7-1119-454a-99ee-b7b1d8425230" providerId="ADAL" clId="{11700495-DEAE-4AAA-9D0B-91827AD596A8}" dt="2023-05-16T08:07:13.411" v="17759" actId="1076"/>
          <ac:graphicFrameMkLst>
            <pc:docMk/>
            <pc:sldMk cId="2088870462" sldId="1312"/>
            <ac:graphicFrameMk id="8" creationId="{21AC9EBD-878F-4B2F-A3BA-1EF73C34C6E5}"/>
          </ac:graphicFrameMkLst>
        </pc:graphicFrameChg>
        <pc:picChg chg="add mod">
          <ac:chgData name="Nguyen Binh" userId="acf7f2a7-1119-454a-99ee-b7b1d8425230" providerId="ADAL" clId="{11700495-DEAE-4AAA-9D0B-91827AD596A8}" dt="2023-05-16T08:13:31.485" v="17879" actId="1076"/>
          <ac:picMkLst>
            <pc:docMk/>
            <pc:sldMk cId="2088870462" sldId="1312"/>
            <ac:picMk id="13" creationId="{0CBA1863-DBA3-E169-F83B-2973DE6A7301}"/>
          </ac:picMkLst>
        </pc:picChg>
        <pc:picChg chg="add mod">
          <ac:chgData name="Nguyen Binh" userId="acf7f2a7-1119-454a-99ee-b7b1d8425230" providerId="ADAL" clId="{11700495-DEAE-4AAA-9D0B-91827AD596A8}" dt="2023-05-16T08:13:22.989" v="17877" actId="1076"/>
          <ac:picMkLst>
            <pc:docMk/>
            <pc:sldMk cId="2088870462" sldId="1312"/>
            <ac:picMk id="14" creationId="{AEBFF698-AB04-F72F-11BF-66CF6ACD65F6}"/>
          </ac:picMkLst>
        </pc:picChg>
        <pc:picChg chg="add mod">
          <ac:chgData name="Nguyen Binh" userId="acf7f2a7-1119-454a-99ee-b7b1d8425230" providerId="ADAL" clId="{11700495-DEAE-4AAA-9D0B-91827AD596A8}" dt="2023-05-16T08:13:22.989" v="17877" actId="1076"/>
          <ac:picMkLst>
            <pc:docMk/>
            <pc:sldMk cId="2088870462" sldId="1312"/>
            <ac:picMk id="16" creationId="{7B29DDEE-9237-4EB4-9641-D9D7C69F0918}"/>
          </ac:picMkLst>
        </pc:picChg>
        <pc:picChg chg="add mod">
          <ac:chgData name="Nguyen Binh" userId="acf7f2a7-1119-454a-99ee-b7b1d8425230" providerId="ADAL" clId="{11700495-DEAE-4AAA-9D0B-91827AD596A8}" dt="2023-05-16T08:13:29.549" v="17878" actId="1076"/>
          <ac:picMkLst>
            <pc:docMk/>
            <pc:sldMk cId="2088870462" sldId="1312"/>
            <ac:picMk id="17" creationId="{28705BBB-7582-44C0-D180-248C5C1A58AB}"/>
          </ac:picMkLst>
        </pc:picChg>
        <pc:picChg chg="add mod">
          <ac:chgData name="Nguyen Binh" userId="acf7f2a7-1119-454a-99ee-b7b1d8425230" providerId="ADAL" clId="{11700495-DEAE-4AAA-9D0B-91827AD596A8}" dt="2023-05-16T08:13:22.989" v="17877" actId="1076"/>
          <ac:picMkLst>
            <pc:docMk/>
            <pc:sldMk cId="2088870462" sldId="1312"/>
            <ac:picMk id="2052" creationId="{A51CBF3E-A2D8-A66B-AAA2-919F57283C41}"/>
          </ac:picMkLst>
        </pc:picChg>
      </pc:sldChg>
      <pc:sldChg chg="addSp delSp modSp add mod">
        <pc:chgData name="Nguyen Binh" userId="acf7f2a7-1119-454a-99ee-b7b1d8425230" providerId="ADAL" clId="{11700495-DEAE-4AAA-9D0B-91827AD596A8}" dt="2023-05-16T10:10:12.723" v="18798" actId="14100"/>
        <pc:sldMkLst>
          <pc:docMk/>
          <pc:sldMk cId="1832352739" sldId="1313"/>
        </pc:sldMkLst>
        <pc:spChg chg="mod">
          <ac:chgData name="Nguyen Binh" userId="acf7f2a7-1119-454a-99ee-b7b1d8425230" providerId="ADAL" clId="{11700495-DEAE-4AAA-9D0B-91827AD596A8}" dt="2023-05-16T10:08:22.887" v="18770" actId="20577"/>
          <ac:spMkLst>
            <pc:docMk/>
            <pc:sldMk cId="1832352739" sldId="1313"/>
            <ac:spMk id="4" creationId="{15AFC79F-B728-8771-FCEE-8957AA07AE35}"/>
          </ac:spMkLst>
        </pc:spChg>
        <pc:picChg chg="add mod">
          <ac:chgData name="Nguyen Binh" userId="acf7f2a7-1119-454a-99ee-b7b1d8425230" providerId="ADAL" clId="{11700495-DEAE-4AAA-9D0B-91827AD596A8}" dt="2023-05-16T10:09:52.251" v="18793" actId="1076"/>
          <ac:picMkLst>
            <pc:docMk/>
            <pc:sldMk cId="1832352739" sldId="1313"/>
            <ac:picMk id="2" creationId="{0E05E218-E3FB-A4CB-08B5-6A40DCB1FF44}"/>
          </ac:picMkLst>
        </pc:picChg>
        <pc:picChg chg="del">
          <ac:chgData name="Nguyen Binh" userId="acf7f2a7-1119-454a-99ee-b7b1d8425230" providerId="ADAL" clId="{11700495-DEAE-4AAA-9D0B-91827AD596A8}" dt="2023-05-15T17:09:25.963" v="8808" actId="478"/>
          <ac:picMkLst>
            <pc:docMk/>
            <pc:sldMk cId="1832352739" sldId="1313"/>
            <ac:picMk id="2" creationId="{20B2A928-B47C-B90F-A520-392BFF1627DD}"/>
          </ac:picMkLst>
        </pc:picChg>
        <pc:picChg chg="add mod modCrop">
          <ac:chgData name="Nguyen Binh" userId="acf7f2a7-1119-454a-99ee-b7b1d8425230" providerId="ADAL" clId="{11700495-DEAE-4AAA-9D0B-91827AD596A8}" dt="2023-05-16T10:10:12.723" v="18798" actId="14100"/>
          <ac:picMkLst>
            <pc:docMk/>
            <pc:sldMk cId="1832352739" sldId="1313"/>
            <ac:picMk id="3" creationId="{12BFC49B-13A3-7D77-E112-A6033BEDD3CA}"/>
          </ac:picMkLst>
        </pc:picChg>
      </pc:sldChg>
      <pc:sldChg chg="delSp modSp add del mod">
        <pc:chgData name="Nguyen Binh" userId="acf7f2a7-1119-454a-99ee-b7b1d8425230" providerId="ADAL" clId="{11700495-DEAE-4AAA-9D0B-91827AD596A8}" dt="2023-05-16T15:13:27.875" v="18890" actId="47"/>
        <pc:sldMkLst>
          <pc:docMk/>
          <pc:sldMk cId="2151739962" sldId="1314"/>
        </pc:sldMkLst>
        <pc:spChg chg="mod">
          <ac:chgData name="Nguyen Binh" userId="acf7f2a7-1119-454a-99ee-b7b1d8425230" providerId="ADAL" clId="{11700495-DEAE-4AAA-9D0B-91827AD596A8}" dt="2023-05-15T17:32:38.579" v="9636" actId="20577"/>
          <ac:spMkLst>
            <pc:docMk/>
            <pc:sldMk cId="2151739962" sldId="1314"/>
            <ac:spMk id="4" creationId="{15AFC79F-B728-8771-FCEE-8957AA07AE35}"/>
          </ac:spMkLst>
        </pc:spChg>
        <pc:picChg chg="del">
          <ac:chgData name="Nguyen Binh" userId="acf7f2a7-1119-454a-99ee-b7b1d8425230" providerId="ADAL" clId="{11700495-DEAE-4AAA-9D0B-91827AD596A8}" dt="2023-05-15T17:11:07.046" v="8814" actId="478"/>
          <ac:picMkLst>
            <pc:docMk/>
            <pc:sldMk cId="2151739962" sldId="1314"/>
            <ac:picMk id="3" creationId="{12BFC49B-13A3-7D77-E112-A6033BEDD3CA}"/>
          </ac:picMkLst>
        </pc:picChg>
      </pc:sldChg>
      <pc:sldChg chg="delSp modSp add del mod">
        <pc:chgData name="Nguyen Binh" userId="acf7f2a7-1119-454a-99ee-b7b1d8425230" providerId="ADAL" clId="{11700495-DEAE-4AAA-9D0B-91827AD596A8}" dt="2023-05-16T15:13:27.875" v="18890" actId="47"/>
        <pc:sldMkLst>
          <pc:docMk/>
          <pc:sldMk cId="1457261640" sldId="1315"/>
        </pc:sldMkLst>
        <pc:spChg chg="mod">
          <ac:chgData name="Nguyen Binh" userId="acf7f2a7-1119-454a-99ee-b7b1d8425230" providerId="ADAL" clId="{11700495-DEAE-4AAA-9D0B-91827AD596A8}" dt="2023-05-15T17:32:35.722" v="9634" actId="20577"/>
          <ac:spMkLst>
            <pc:docMk/>
            <pc:sldMk cId="1457261640" sldId="1315"/>
            <ac:spMk id="4" creationId="{15AFC79F-B728-8771-FCEE-8957AA07AE35}"/>
          </ac:spMkLst>
        </pc:spChg>
        <pc:picChg chg="del">
          <ac:chgData name="Nguyen Binh" userId="acf7f2a7-1119-454a-99ee-b7b1d8425230" providerId="ADAL" clId="{11700495-DEAE-4AAA-9D0B-91827AD596A8}" dt="2023-05-15T17:11:05.163" v="8813" actId="478"/>
          <ac:picMkLst>
            <pc:docMk/>
            <pc:sldMk cId="1457261640" sldId="1315"/>
            <ac:picMk id="3" creationId="{12BFC49B-13A3-7D77-E112-A6033BEDD3CA}"/>
          </ac:picMkLst>
        </pc:picChg>
      </pc:sldChg>
      <pc:sldChg chg="addSp delSp modSp new del mod ord">
        <pc:chgData name="Nguyen Binh" userId="acf7f2a7-1119-454a-99ee-b7b1d8425230" providerId="ADAL" clId="{11700495-DEAE-4AAA-9D0B-91827AD596A8}" dt="2023-05-16T08:28:07.501" v="17961" actId="47"/>
        <pc:sldMkLst>
          <pc:docMk/>
          <pc:sldMk cId="3492986587" sldId="1316"/>
        </pc:sldMkLst>
        <pc:spChg chg="add del mod">
          <ac:chgData name="Nguyen Binh" userId="acf7f2a7-1119-454a-99ee-b7b1d8425230" providerId="ADAL" clId="{11700495-DEAE-4AAA-9D0B-91827AD596A8}" dt="2023-05-16T07:41:49.902" v="15846" actId="478"/>
          <ac:spMkLst>
            <pc:docMk/>
            <pc:sldMk cId="3492986587" sldId="1316"/>
            <ac:spMk id="2" creationId="{3EC2C004-D154-72B7-CD7B-A84DD913FB47}"/>
          </ac:spMkLst>
        </pc:spChg>
        <pc:spChg chg="del">
          <ac:chgData name="Nguyen Binh" userId="acf7f2a7-1119-454a-99ee-b7b1d8425230" providerId="ADAL" clId="{11700495-DEAE-4AAA-9D0B-91827AD596A8}" dt="2023-05-15T17:25:27.041" v="9377" actId="478"/>
          <ac:spMkLst>
            <pc:docMk/>
            <pc:sldMk cId="3492986587" sldId="1316"/>
            <ac:spMk id="2" creationId="{7E09189B-1496-496F-E867-2EEC0927F9D9}"/>
          </ac:spMkLst>
        </pc:spChg>
        <pc:spChg chg="del">
          <ac:chgData name="Nguyen Binh" userId="acf7f2a7-1119-454a-99ee-b7b1d8425230" providerId="ADAL" clId="{11700495-DEAE-4AAA-9D0B-91827AD596A8}" dt="2023-05-15T17:24:08.283" v="9316" actId="478"/>
          <ac:spMkLst>
            <pc:docMk/>
            <pc:sldMk cId="3492986587" sldId="1316"/>
            <ac:spMk id="3" creationId="{A23324A3-5D67-2BA3-DC32-E113AF0D8D88}"/>
          </ac:spMkLst>
        </pc:spChg>
        <pc:spChg chg="add mod">
          <ac:chgData name="Nguyen Binh" userId="acf7f2a7-1119-454a-99ee-b7b1d8425230" providerId="ADAL" clId="{11700495-DEAE-4AAA-9D0B-91827AD596A8}" dt="2023-05-15T17:25:07.599" v="9373" actId="20577"/>
          <ac:spMkLst>
            <pc:docMk/>
            <pc:sldMk cId="3492986587" sldId="1316"/>
            <ac:spMk id="4" creationId="{9F270EBA-6AE6-F9DC-1249-E72B3CFF5795}"/>
          </ac:spMkLst>
        </pc:spChg>
        <pc:spChg chg="add del mod">
          <ac:chgData name="Nguyen Binh" userId="acf7f2a7-1119-454a-99ee-b7b1d8425230" providerId="ADAL" clId="{11700495-DEAE-4AAA-9D0B-91827AD596A8}" dt="2023-05-16T08:18:44.282" v="17942" actId="478"/>
          <ac:spMkLst>
            <pc:docMk/>
            <pc:sldMk cId="3492986587" sldId="1316"/>
            <ac:spMk id="6" creationId="{77D3F1E8-8007-8BAD-0C8F-BEBACC208817}"/>
          </ac:spMkLst>
        </pc:spChg>
        <pc:picChg chg="add mod">
          <ac:chgData name="Nguyen Binh" userId="acf7f2a7-1119-454a-99ee-b7b1d8425230" providerId="ADAL" clId="{11700495-DEAE-4AAA-9D0B-91827AD596A8}" dt="2023-05-15T18:14:17.034" v="9786" actId="1076"/>
          <ac:picMkLst>
            <pc:docMk/>
            <pc:sldMk cId="3492986587" sldId="1316"/>
            <ac:picMk id="5" creationId="{29EA2D82-0376-56A7-0F08-9B347893C2BB}"/>
          </ac:picMkLst>
        </pc:picChg>
      </pc:sldChg>
      <pc:sldChg chg="addSp delSp modSp add mod modAnim">
        <pc:chgData name="Nguyen Binh" userId="acf7f2a7-1119-454a-99ee-b7b1d8425230" providerId="ADAL" clId="{11700495-DEAE-4AAA-9D0B-91827AD596A8}" dt="2023-05-17T05:24:24.354" v="18907" actId="1076"/>
        <pc:sldMkLst>
          <pc:docMk/>
          <pc:sldMk cId="1332865129" sldId="1317"/>
        </pc:sldMkLst>
        <pc:spChg chg="add del mod">
          <ac:chgData name="Nguyen Binh" userId="acf7f2a7-1119-454a-99ee-b7b1d8425230" providerId="ADAL" clId="{11700495-DEAE-4AAA-9D0B-91827AD596A8}" dt="2023-05-16T05:02:02.778" v="13334" actId="767"/>
          <ac:spMkLst>
            <pc:docMk/>
            <pc:sldMk cId="1332865129" sldId="1317"/>
            <ac:spMk id="2" creationId="{1E33ED71-A15F-140B-AB98-B285D0AE142F}"/>
          </ac:spMkLst>
        </pc:spChg>
        <pc:spChg chg="add mod">
          <ac:chgData name="Nguyen Binh" userId="acf7f2a7-1119-454a-99ee-b7b1d8425230" providerId="ADAL" clId="{11700495-DEAE-4AAA-9D0B-91827AD596A8}" dt="2023-05-16T09:16:59.194" v="18652" actId="20577"/>
          <ac:spMkLst>
            <pc:docMk/>
            <pc:sldMk cId="1332865129" sldId="1317"/>
            <ac:spMk id="3" creationId="{4713A0FD-2ECB-0F80-9018-873975713466}"/>
          </ac:spMkLst>
        </pc:spChg>
        <pc:spChg chg="del">
          <ac:chgData name="Nguyen Binh" userId="acf7f2a7-1119-454a-99ee-b7b1d8425230" providerId="ADAL" clId="{11700495-DEAE-4AAA-9D0B-91827AD596A8}" dt="2023-05-15T17:25:54.243" v="9385" actId="478"/>
          <ac:spMkLst>
            <pc:docMk/>
            <pc:sldMk cId="1332865129" sldId="1317"/>
            <ac:spMk id="3" creationId="{63B2735F-8B6F-6E28-B37B-85A01E45E33B}"/>
          </ac:spMkLst>
        </pc:spChg>
        <pc:spChg chg="mod">
          <ac:chgData name="Nguyen Binh" userId="acf7f2a7-1119-454a-99ee-b7b1d8425230" providerId="ADAL" clId="{11700495-DEAE-4AAA-9D0B-91827AD596A8}" dt="2023-05-15T17:34:10.290" v="9671"/>
          <ac:spMkLst>
            <pc:docMk/>
            <pc:sldMk cId="1332865129" sldId="1317"/>
            <ac:spMk id="4" creationId="{15AFC79F-B728-8771-FCEE-8957AA07AE35}"/>
          </ac:spMkLst>
        </pc:spChg>
        <pc:spChg chg="add mod">
          <ac:chgData name="Nguyen Binh" userId="acf7f2a7-1119-454a-99ee-b7b1d8425230" providerId="ADAL" clId="{11700495-DEAE-4AAA-9D0B-91827AD596A8}" dt="2023-05-17T05:24:24.354" v="18907" actId="1076"/>
          <ac:spMkLst>
            <pc:docMk/>
            <pc:sldMk cId="1332865129" sldId="1317"/>
            <ac:spMk id="6" creationId="{56128E96-3E81-2C19-CBE6-69797E8B6D1B}"/>
          </ac:spMkLst>
        </pc:spChg>
        <pc:spChg chg="add mod">
          <ac:chgData name="Nguyen Binh" userId="acf7f2a7-1119-454a-99ee-b7b1d8425230" providerId="ADAL" clId="{11700495-DEAE-4AAA-9D0B-91827AD596A8}" dt="2023-05-16T09:17:13.208" v="18662" actId="20577"/>
          <ac:spMkLst>
            <pc:docMk/>
            <pc:sldMk cId="1332865129" sldId="1317"/>
            <ac:spMk id="7" creationId="{FDF7EA80-4CA8-F0A4-5550-B54A20EF3ED0}"/>
          </ac:spMkLst>
        </pc:spChg>
        <pc:picChg chg="mod">
          <ac:chgData name="Nguyen Binh" userId="acf7f2a7-1119-454a-99ee-b7b1d8425230" providerId="ADAL" clId="{11700495-DEAE-4AAA-9D0B-91827AD596A8}" dt="2023-05-15T19:02:44.123" v="11534" actId="1076"/>
          <ac:picMkLst>
            <pc:docMk/>
            <pc:sldMk cId="1332865129" sldId="1317"/>
            <ac:picMk id="9" creationId="{A080D080-9AB8-C4FF-78FA-C97DEFF1E148}"/>
          </ac:picMkLst>
        </pc:picChg>
        <pc:picChg chg="mod">
          <ac:chgData name="Nguyen Binh" userId="acf7f2a7-1119-454a-99ee-b7b1d8425230" providerId="ADAL" clId="{11700495-DEAE-4AAA-9D0B-91827AD596A8}" dt="2023-05-15T19:02:42.314" v="11533" actId="1076"/>
          <ac:picMkLst>
            <pc:docMk/>
            <pc:sldMk cId="1332865129" sldId="1317"/>
            <ac:picMk id="10" creationId="{CE28D81A-FF43-488A-E05C-238FF57F3889}"/>
          </ac:picMkLst>
        </pc:picChg>
        <pc:picChg chg="del">
          <ac:chgData name="Nguyen Binh" userId="acf7f2a7-1119-454a-99ee-b7b1d8425230" providerId="ADAL" clId="{11700495-DEAE-4AAA-9D0B-91827AD596A8}" dt="2023-05-15T17:25:54.243" v="9385" actId="478"/>
          <ac:picMkLst>
            <pc:docMk/>
            <pc:sldMk cId="1332865129" sldId="1317"/>
            <ac:picMk id="2050" creationId="{F72EE5DB-66FA-3AA5-7841-C6873547D6B2}"/>
          </ac:picMkLst>
        </pc:picChg>
      </pc:sldChg>
      <pc:sldChg chg="addSp modSp add del mod">
        <pc:chgData name="Nguyen Binh" userId="acf7f2a7-1119-454a-99ee-b7b1d8425230" providerId="ADAL" clId="{11700495-DEAE-4AAA-9D0B-91827AD596A8}" dt="2023-05-17T08:07:17.663" v="19212" actId="47"/>
        <pc:sldMkLst>
          <pc:docMk/>
          <pc:sldMk cId="1414939242" sldId="1318"/>
        </pc:sldMkLst>
        <pc:spChg chg="mod">
          <ac:chgData name="Nguyen Binh" userId="acf7f2a7-1119-454a-99ee-b7b1d8425230" providerId="ADAL" clId="{11700495-DEAE-4AAA-9D0B-91827AD596A8}" dt="2023-05-17T06:27:32.795" v="19022" actId="20577"/>
          <ac:spMkLst>
            <pc:docMk/>
            <pc:sldMk cId="1414939242" sldId="1318"/>
            <ac:spMk id="4" creationId="{15AFC79F-B728-8771-FCEE-8957AA07AE35}"/>
          </ac:spMkLst>
        </pc:spChg>
        <pc:picChg chg="add mod">
          <ac:chgData name="Nguyen Binh" userId="acf7f2a7-1119-454a-99ee-b7b1d8425230" providerId="ADAL" clId="{11700495-DEAE-4AAA-9D0B-91827AD596A8}" dt="2023-05-17T07:30:19.691" v="19142" actId="1076"/>
          <ac:picMkLst>
            <pc:docMk/>
            <pc:sldMk cId="1414939242" sldId="1318"/>
            <ac:picMk id="2" creationId="{DF1A1B29-D8A9-1A32-AD0E-FC81F835E56F}"/>
          </ac:picMkLst>
        </pc:picChg>
        <pc:picChg chg="add mod">
          <ac:chgData name="Nguyen Binh" userId="acf7f2a7-1119-454a-99ee-b7b1d8425230" providerId="ADAL" clId="{11700495-DEAE-4AAA-9D0B-91827AD596A8}" dt="2023-05-17T07:30:24.300" v="19143" actId="1076"/>
          <ac:picMkLst>
            <pc:docMk/>
            <pc:sldMk cId="1414939242" sldId="1318"/>
            <ac:picMk id="3" creationId="{D1760496-6DD8-AACE-0107-AF67C159D20D}"/>
          </ac:picMkLst>
        </pc:picChg>
        <pc:picChg chg="add">
          <ac:chgData name="Nguyen Binh" userId="acf7f2a7-1119-454a-99ee-b7b1d8425230" providerId="ADAL" clId="{11700495-DEAE-4AAA-9D0B-91827AD596A8}" dt="2023-05-17T07:41:23.106" v="19146"/>
          <ac:picMkLst>
            <pc:docMk/>
            <pc:sldMk cId="1414939242" sldId="1318"/>
            <ac:picMk id="5" creationId="{9A923290-9503-74AE-A390-259020993FF7}"/>
          </ac:picMkLst>
        </pc:picChg>
      </pc:sldChg>
      <pc:sldChg chg="addSp delSp modSp add mod modAnim">
        <pc:chgData name="Nguyen Binh" userId="acf7f2a7-1119-454a-99ee-b7b1d8425230" providerId="ADAL" clId="{11700495-DEAE-4AAA-9D0B-91827AD596A8}" dt="2023-05-17T09:33:49.794" v="20344" actId="1076"/>
        <pc:sldMkLst>
          <pc:docMk/>
          <pc:sldMk cId="3112244465" sldId="1319"/>
        </pc:sldMkLst>
        <pc:spChg chg="mod">
          <ac:chgData name="Nguyen Binh" userId="acf7f2a7-1119-454a-99ee-b7b1d8425230" providerId="ADAL" clId="{11700495-DEAE-4AAA-9D0B-91827AD596A8}" dt="2023-05-17T09:17:18.196" v="19479" actId="20577"/>
          <ac:spMkLst>
            <pc:docMk/>
            <pc:sldMk cId="3112244465" sldId="1319"/>
            <ac:spMk id="4" creationId="{15AFC79F-B728-8771-FCEE-8957AA07AE35}"/>
          </ac:spMkLst>
        </pc:spChg>
        <pc:spChg chg="add mod">
          <ac:chgData name="Nguyen Binh" userId="acf7f2a7-1119-454a-99ee-b7b1d8425230" providerId="ADAL" clId="{11700495-DEAE-4AAA-9D0B-91827AD596A8}" dt="2023-05-17T09:27:03.666" v="19953" actId="2710"/>
          <ac:spMkLst>
            <pc:docMk/>
            <pc:sldMk cId="3112244465" sldId="1319"/>
            <ac:spMk id="6" creationId="{75EBC6BC-A998-0B96-0634-41463452136C}"/>
          </ac:spMkLst>
        </pc:spChg>
        <pc:spChg chg="add mod">
          <ac:chgData name="Nguyen Binh" userId="acf7f2a7-1119-454a-99ee-b7b1d8425230" providerId="ADAL" clId="{11700495-DEAE-4AAA-9D0B-91827AD596A8}" dt="2023-05-17T09:33:49.794" v="20344" actId="1076"/>
          <ac:spMkLst>
            <pc:docMk/>
            <pc:sldMk cId="3112244465" sldId="1319"/>
            <ac:spMk id="8" creationId="{DE0BBDFD-9B2E-3FC5-2A3D-3347B9590161}"/>
          </ac:spMkLst>
        </pc:spChg>
        <pc:graphicFrameChg chg="add mod modGraphic">
          <ac:chgData name="Nguyen Binh" userId="acf7f2a7-1119-454a-99ee-b7b1d8425230" providerId="ADAL" clId="{11700495-DEAE-4AAA-9D0B-91827AD596A8}" dt="2023-05-17T09:32:55.045" v="20326" actId="20577"/>
          <ac:graphicFrameMkLst>
            <pc:docMk/>
            <pc:sldMk cId="3112244465" sldId="1319"/>
            <ac:graphicFrameMk id="5" creationId="{E72B3A33-BA74-1F3D-1011-ED0059579582}"/>
          </ac:graphicFrameMkLst>
        </pc:graphicFrameChg>
        <pc:picChg chg="add mod">
          <ac:chgData name="Nguyen Binh" userId="acf7f2a7-1119-454a-99ee-b7b1d8425230" providerId="ADAL" clId="{11700495-DEAE-4AAA-9D0B-91827AD596A8}" dt="2023-05-17T09:32:46.564" v="20321" actId="1076"/>
          <ac:picMkLst>
            <pc:docMk/>
            <pc:sldMk cId="3112244465" sldId="1319"/>
            <ac:picMk id="2" creationId="{9F5C3610-0DA1-DCE8-441D-8AA7857571F4}"/>
          </ac:picMkLst>
        </pc:picChg>
        <pc:picChg chg="del">
          <ac:chgData name="Nguyen Binh" userId="acf7f2a7-1119-454a-99ee-b7b1d8425230" providerId="ADAL" clId="{11700495-DEAE-4AAA-9D0B-91827AD596A8}" dt="2023-05-17T09:17:33.291" v="19482" actId="21"/>
          <ac:picMkLst>
            <pc:docMk/>
            <pc:sldMk cId="3112244465" sldId="1319"/>
            <ac:picMk id="3" creationId="{649C7D80-1FB4-C1BA-BD6B-96C7F47F4099}"/>
          </ac:picMkLst>
        </pc:picChg>
      </pc:sldChg>
      <pc:sldChg chg="addSp delSp modSp add del mod ord">
        <pc:chgData name="Nguyen Binh" userId="acf7f2a7-1119-454a-99ee-b7b1d8425230" providerId="ADAL" clId="{11700495-DEAE-4AAA-9D0B-91827AD596A8}" dt="2023-05-17T09:16:57.418" v="19425" actId="2696"/>
        <pc:sldMkLst>
          <pc:docMk/>
          <pc:sldMk cId="3328974947" sldId="1319"/>
        </pc:sldMkLst>
        <pc:spChg chg="mod">
          <ac:chgData name="Nguyen Binh" userId="acf7f2a7-1119-454a-99ee-b7b1d8425230" providerId="ADAL" clId="{11700495-DEAE-4AAA-9D0B-91827AD596A8}" dt="2023-05-17T09:16:50.624" v="19424" actId="20577"/>
          <ac:spMkLst>
            <pc:docMk/>
            <pc:sldMk cId="3328974947" sldId="1319"/>
            <ac:spMk id="4" creationId="{15AFC79F-B728-8771-FCEE-8957AA07AE35}"/>
          </ac:spMkLst>
        </pc:spChg>
        <pc:picChg chg="add del mod">
          <ac:chgData name="Nguyen Binh" userId="acf7f2a7-1119-454a-99ee-b7b1d8425230" providerId="ADAL" clId="{11700495-DEAE-4AAA-9D0B-91827AD596A8}" dt="2023-05-17T05:42:10.218" v="18920" actId="478"/>
          <ac:picMkLst>
            <pc:docMk/>
            <pc:sldMk cId="3328974947" sldId="1319"/>
            <ac:picMk id="2" creationId="{E2A5E96D-9CD7-39E3-1067-D2C4716D2299}"/>
          </ac:picMkLst>
        </pc:picChg>
        <pc:picChg chg="add mod">
          <ac:chgData name="Nguyen Binh" userId="acf7f2a7-1119-454a-99ee-b7b1d8425230" providerId="ADAL" clId="{11700495-DEAE-4AAA-9D0B-91827AD596A8}" dt="2023-05-17T09:11:52.163" v="19377" actId="14100"/>
          <ac:picMkLst>
            <pc:docMk/>
            <pc:sldMk cId="3328974947" sldId="1319"/>
            <ac:picMk id="3" creationId="{649C7D80-1FB4-C1BA-BD6B-96C7F47F4099}"/>
          </ac:picMkLst>
        </pc:picChg>
        <pc:picChg chg="add del mod">
          <ac:chgData name="Nguyen Binh" userId="acf7f2a7-1119-454a-99ee-b7b1d8425230" providerId="ADAL" clId="{11700495-DEAE-4AAA-9D0B-91827AD596A8}" dt="2023-05-17T05:40:42.314" v="18908" actId="478"/>
          <ac:picMkLst>
            <pc:docMk/>
            <pc:sldMk cId="3328974947" sldId="1319"/>
            <ac:picMk id="1026" creationId="{68599020-DF71-CFD7-F492-D01211C67251}"/>
          </ac:picMkLst>
        </pc:picChg>
        <pc:picChg chg="add del mod">
          <ac:chgData name="Nguyen Binh" userId="acf7f2a7-1119-454a-99ee-b7b1d8425230" providerId="ADAL" clId="{11700495-DEAE-4AAA-9D0B-91827AD596A8}" dt="2023-05-17T05:42:33.294" v="18928" actId="478"/>
          <ac:picMkLst>
            <pc:docMk/>
            <pc:sldMk cId="3328974947" sldId="1319"/>
            <ac:picMk id="1028" creationId="{34758827-1DC2-0343-CF95-ACFBD51DAE15}"/>
          </ac:picMkLst>
        </pc:picChg>
        <pc:picChg chg="add del mod">
          <ac:chgData name="Nguyen Binh" userId="acf7f2a7-1119-454a-99ee-b7b1d8425230" providerId="ADAL" clId="{11700495-DEAE-4AAA-9D0B-91827AD596A8}" dt="2023-05-17T05:42:35.158" v="18929" actId="478"/>
          <ac:picMkLst>
            <pc:docMk/>
            <pc:sldMk cId="3328974947" sldId="1319"/>
            <ac:picMk id="1030" creationId="{921F987B-0B00-0F90-5D16-35E754D337EC}"/>
          </ac:picMkLst>
        </pc:picChg>
        <pc:picChg chg="add del mod">
          <ac:chgData name="Nguyen Binh" userId="acf7f2a7-1119-454a-99ee-b7b1d8425230" providerId="ADAL" clId="{11700495-DEAE-4AAA-9D0B-91827AD596A8}" dt="2023-05-17T05:43:36.610" v="18941" actId="478"/>
          <ac:picMkLst>
            <pc:docMk/>
            <pc:sldMk cId="3328974947" sldId="1319"/>
            <ac:picMk id="1032" creationId="{27312B11-FF74-ED70-1D82-DE2A693339DD}"/>
          </ac:picMkLst>
        </pc:picChg>
        <pc:picChg chg="add del mod">
          <ac:chgData name="Nguyen Binh" userId="acf7f2a7-1119-454a-99ee-b7b1d8425230" providerId="ADAL" clId="{11700495-DEAE-4AAA-9D0B-91827AD596A8}" dt="2023-05-17T05:43:36.610" v="18941" actId="478"/>
          <ac:picMkLst>
            <pc:docMk/>
            <pc:sldMk cId="3328974947" sldId="1319"/>
            <ac:picMk id="1034" creationId="{F6E32329-055F-4953-0B9A-6D4AA65B8C8F}"/>
          </ac:picMkLst>
        </pc:picChg>
        <pc:picChg chg="add del mod">
          <ac:chgData name="Nguyen Binh" userId="acf7f2a7-1119-454a-99ee-b7b1d8425230" providerId="ADAL" clId="{11700495-DEAE-4AAA-9D0B-91827AD596A8}" dt="2023-05-17T05:43:39.357" v="18942" actId="478"/>
          <ac:picMkLst>
            <pc:docMk/>
            <pc:sldMk cId="3328974947" sldId="1319"/>
            <ac:picMk id="1036" creationId="{ADF86C5B-F64A-3DB8-915E-CCDAAADB3738}"/>
          </ac:picMkLst>
        </pc:picChg>
        <pc:picChg chg="add del mod">
          <ac:chgData name="Nguyen Binh" userId="acf7f2a7-1119-454a-99ee-b7b1d8425230" providerId="ADAL" clId="{11700495-DEAE-4AAA-9D0B-91827AD596A8}" dt="2023-05-17T05:43:39.357" v="18942" actId="478"/>
          <ac:picMkLst>
            <pc:docMk/>
            <pc:sldMk cId="3328974947" sldId="1319"/>
            <ac:picMk id="1038" creationId="{A91AA6A6-AF9B-9CFD-14C1-B060B5746E59}"/>
          </ac:picMkLst>
        </pc:picChg>
      </pc:sldChg>
      <pc:sldChg chg="addSp delSp modSp add mod ord">
        <pc:chgData name="Nguyen Binh" userId="acf7f2a7-1119-454a-99ee-b7b1d8425230" providerId="ADAL" clId="{11700495-DEAE-4AAA-9D0B-91827AD596A8}" dt="2023-05-17T09:23:10.012" v="19793" actId="1076"/>
        <pc:sldMkLst>
          <pc:docMk/>
          <pc:sldMk cId="2347416392" sldId="1320"/>
        </pc:sldMkLst>
        <pc:spChg chg="mod">
          <ac:chgData name="Nguyen Binh" userId="acf7f2a7-1119-454a-99ee-b7b1d8425230" providerId="ADAL" clId="{11700495-DEAE-4AAA-9D0B-91827AD596A8}" dt="2023-05-17T05:43:22.762" v="18939" actId="20577"/>
          <ac:spMkLst>
            <pc:docMk/>
            <pc:sldMk cId="2347416392" sldId="1320"/>
            <ac:spMk id="4" creationId="{15AFC79F-B728-8771-FCEE-8957AA07AE35}"/>
          </ac:spMkLst>
        </pc:spChg>
        <pc:picChg chg="add del mod">
          <ac:chgData name="Nguyen Binh" userId="acf7f2a7-1119-454a-99ee-b7b1d8425230" providerId="ADAL" clId="{11700495-DEAE-4AAA-9D0B-91827AD596A8}" dt="2023-05-17T05:52:55.507" v="18986" actId="478"/>
          <ac:picMkLst>
            <pc:docMk/>
            <pc:sldMk cId="2347416392" sldId="1320"/>
            <ac:picMk id="2" creationId="{2DAE4693-54BD-00DA-D208-FCF76D979CAB}"/>
          </ac:picMkLst>
        </pc:picChg>
        <pc:picChg chg="add mod">
          <ac:chgData name="Nguyen Binh" userId="acf7f2a7-1119-454a-99ee-b7b1d8425230" providerId="ADAL" clId="{11700495-DEAE-4AAA-9D0B-91827AD596A8}" dt="2023-05-17T09:23:10.012" v="19793" actId="1076"/>
          <ac:picMkLst>
            <pc:docMk/>
            <pc:sldMk cId="2347416392" sldId="1320"/>
            <ac:picMk id="3" creationId="{CB1EC842-0503-12FA-ED40-ED0B117CA013}"/>
          </ac:picMkLst>
        </pc:picChg>
        <pc:picChg chg="add mod">
          <ac:chgData name="Nguyen Binh" userId="acf7f2a7-1119-454a-99ee-b7b1d8425230" providerId="ADAL" clId="{11700495-DEAE-4AAA-9D0B-91827AD596A8}" dt="2023-05-17T09:23:10.012" v="19793" actId="1076"/>
          <ac:picMkLst>
            <pc:docMk/>
            <pc:sldMk cId="2347416392" sldId="1320"/>
            <ac:picMk id="5" creationId="{73E03369-260D-F954-15EF-DD7677B6343D}"/>
          </ac:picMkLst>
        </pc:picChg>
        <pc:picChg chg="add mod">
          <ac:chgData name="Nguyen Binh" userId="acf7f2a7-1119-454a-99ee-b7b1d8425230" providerId="ADAL" clId="{11700495-DEAE-4AAA-9D0B-91827AD596A8}" dt="2023-05-17T09:23:10.012" v="19793" actId="1076"/>
          <ac:picMkLst>
            <pc:docMk/>
            <pc:sldMk cId="2347416392" sldId="1320"/>
            <ac:picMk id="6" creationId="{A0EE5311-8629-3A3A-F351-82705A4521C0}"/>
          </ac:picMkLst>
        </pc:picChg>
        <pc:picChg chg="add mod">
          <ac:chgData name="Nguyen Binh" userId="acf7f2a7-1119-454a-99ee-b7b1d8425230" providerId="ADAL" clId="{11700495-DEAE-4AAA-9D0B-91827AD596A8}" dt="2023-05-17T09:23:10.012" v="19793" actId="1076"/>
          <ac:picMkLst>
            <pc:docMk/>
            <pc:sldMk cId="2347416392" sldId="1320"/>
            <ac:picMk id="7" creationId="{8634BA16-DE97-832C-417A-AF4BDCD0925D}"/>
          </ac:picMkLst>
        </pc:picChg>
      </pc:sldChg>
      <pc:sldChg chg="add del">
        <pc:chgData name="Nguyen Binh" userId="acf7f2a7-1119-454a-99ee-b7b1d8425230" providerId="ADAL" clId="{11700495-DEAE-4AAA-9D0B-91827AD596A8}" dt="2023-05-15T17:38:06.621" v="9742" actId="47"/>
        <pc:sldMkLst>
          <pc:docMk/>
          <pc:sldMk cId="2432980107" sldId="1321"/>
        </pc:sldMkLst>
      </pc:sldChg>
      <pc:sldChg chg="addSp delSp modSp add mod modAnim">
        <pc:chgData name="Nguyen Binh" userId="acf7f2a7-1119-454a-99ee-b7b1d8425230" providerId="ADAL" clId="{11700495-DEAE-4AAA-9D0B-91827AD596A8}" dt="2023-05-17T12:02:19.071" v="25014" actId="20577"/>
        <pc:sldMkLst>
          <pc:docMk/>
          <pc:sldMk cId="3791482163" sldId="1322"/>
        </pc:sldMkLst>
        <pc:spChg chg="add mod">
          <ac:chgData name="Nguyen Binh" userId="acf7f2a7-1119-454a-99ee-b7b1d8425230" providerId="ADAL" clId="{11700495-DEAE-4AAA-9D0B-91827AD596A8}" dt="2023-05-17T12:01:24.320" v="25003" actId="255"/>
          <ac:spMkLst>
            <pc:docMk/>
            <pc:sldMk cId="3791482163" sldId="1322"/>
            <ac:spMk id="2" creationId="{AB271A2D-D8BA-BD03-57F7-C5B978F2853E}"/>
          </ac:spMkLst>
        </pc:spChg>
        <pc:spChg chg="add mod">
          <ac:chgData name="Nguyen Binh" userId="acf7f2a7-1119-454a-99ee-b7b1d8425230" providerId="ADAL" clId="{11700495-DEAE-4AAA-9D0B-91827AD596A8}" dt="2023-05-17T12:01:24.320" v="25003" actId="255"/>
          <ac:spMkLst>
            <pc:docMk/>
            <pc:sldMk cId="3791482163" sldId="1322"/>
            <ac:spMk id="3" creationId="{5D4F2908-3E91-543A-B09E-6C698ED03591}"/>
          </ac:spMkLst>
        </pc:spChg>
        <pc:spChg chg="mod">
          <ac:chgData name="Nguyen Binh" userId="acf7f2a7-1119-454a-99ee-b7b1d8425230" providerId="ADAL" clId="{11700495-DEAE-4AAA-9D0B-91827AD596A8}" dt="2023-05-15T17:34:33.039" v="9684" actId="20577"/>
          <ac:spMkLst>
            <pc:docMk/>
            <pc:sldMk cId="3791482163" sldId="1322"/>
            <ac:spMk id="4" creationId="{15AFC79F-B728-8771-FCEE-8957AA07AE35}"/>
          </ac:spMkLst>
        </pc:spChg>
        <pc:spChg chg="add mod">
          <ac:chgData name="Nguyen Binh" userId="acf7f2a7-1119-454a-99ee-b7b1d8425230" providerId="ADAL" clId="{11700495-DEAE-4AAA-9D0B-91827AD596A8}" dt="2023-05-17T12:02:19.071" v="25014" actId="20577"/>
          <ac:spMkLst>
            <pc:docMk/>
            <pc:sldMk cId="3791482163" sldId="1322"/>
            <ac:spMk id="5" creationId="{7A762543-BEAD-8568-CAC4-59207362A4EB}"/>
          </ac:spMkLst>
        </pc:spChg>
        <pc:spChg chg="add del">
          <ac:chgData name="Nguyen Binh" userId="acf7f2a7-1119-454a-99ee-b7b1d8425230" providerId="ADAL" clId="{11700495-DEAE-4AAA-9D0B-91827AD596A8}" dt="2023-05-17T08:03:48.527" v="19179"/>
          <ac:spMkLst>
            <pc:docMk/>
            <pc:sldMk cId="3791482163" sldId="1322"/>
            <ac:spMk id="6" creationId="{924C9206-139B-2A9E-4731-DB6610F183C6}"/>
          </ac:spMkLst>
        </pc:spChg>
        <pc:spChg chg="add del">
          <ac:chgData name="Nguyen Binh" userId="acf7f2a7-1119-454a-99ee-b7b1d8425230" providerId="ADAL" clId="{11700495-DEAE-4AAA-9D0B-91827AD596A8}" dt="2023-05-17T08:03:48.527" v="19179"/>
          <ac:spMkLst>
            <pc:docMk/>
            <pc:sldMk cId="3791482163" sldId="1322"/>
            <ac:spMk id="7" creationId="{28326D91-107C-440A-A7F7-D8ECE9991BB1}"/>
          </ac:spMkLst>
        </pc:spChg>
        <pc:spChg chg="add del mod">
          <ac:chgData name="Nguyen Binh" userId="acf7f2a7-1119-454a-99ee-b7b1d8425230" providerId="ADAL" clId="{11700495-DEAE-4AAA-9D0B-91827AD596A8}" dt="2023-05-17T08:04:20.492" v="19183" actId="478"/>
          <ac:spMkLst>
            <pc:docMk/>
            <pc:sldMk cId="3791482163" sldId="1322"/>
            <ac:spMk id="8" creationId="{DC8CB6DB-5F60-1866-9511-294670A8DB0E}"/>
          </ac:spMkLst>
        </pc:spChg>
        <pc:spChg chg="add mod">
          <ac:chgData name="Nguyen Binh" userId="acf7f2a7-1119-454a-99ee-b7b1d8425230" providerId="ADAL" clId="{11700495-DEAE-4AAA-9D0B-91827AD596A8}" dt="2023-05-17T12:01:24.320" v="25003" actId="255"/>
          <ac:spMkLst>
            <pc:docMk/>
            <pc:sldMk cId="3791482163" sldId="1322"/>
            <ac:spMk id="9" creationId="{4C7DDED3-0FEB-1E6C-F16C-5F05E5F0D155}"/>
          </ac:spMkLst>
        </pc:spChg>
        <pc:spChg chg="add mod">
          <ac:chgData name="Nguyen Binh" userId="acf7f2a7-1119-454a-99ee-b7b1d8425230" providerId="ADAL" clId="{11700495-DEAE-4AAA-9D0B-91827AD596A8}" dt="2023-05-17T12:01:24.320" v="25003" actId="255"/>
          <ac:spMkLst>
            <pc:docMk/>
            <pc:sldMk cId="3791482163" sldId="1322"/>
            <ac:spMk id="10" creationId="{524529C6-977E-D01B-D008-5D4D8C0AF327}"/>
          </ac:spMkLst>
        </pc:spChg>
        <pc:picChg chg="add">
          <ac:chgData name="Nguyen Binh" userId="acf7f2a7-1119-454a-99ee-b7b1d8425230" providerId="ADAL" clId="{11700495-DEAE-4AAA-9D0B-91827AD596A8}" dt="2023-05-17T08:04:08.081" v="19180"/>
          <ac:picMkLst>
            <pc:docMk/>
            <pc:sldMk cId="3791482163" sldId="1322"/>
            <ac:picMk id="4100" creationId="{98FF2D28-73EE-0273-8508-533D5E62E41E}"/>
          </ac:picMkLst>
        </pc:picChg>
      </pc:sldChg>
      <pc:sldChg chg="addSp delSp modSp add mod ord modAnim">
        <pc:chgData name="Nguyen Binh" userId="acf7f2a7-1119-454a-99ee-b7b1d8425230" providerId="ADAL" clId="{11700495-DEAE-4AAA-9D0B-91827AD596A8}" dt="2023-05-15T18:21:05.341" v="9982"/>
        <pc:sldMkLst>
          <pc:docMk/>
          <pc:sldMk cId="1377721669" sldId="1323"/>
        </pc:sldMkLst>
        <pc:spChg chg="mod">
          <ac:chgData name="Nguyen Binh" userId="acf7f2a7-1119-454a-99ee-b7b1d8425230" providerId="ADAL" clId="{11700495-DEAE-4AAA-9D0B-91827AD596A8}" dt="2023-05-15T17:56:00.028" v="9759" actId="20577"/>
          <ac:spMkLst>
            <pc:docMk/>
            <pc:sldMk cId="1377721669" sldId="1323"/>
            <ac:spMk id="2" creationId="{7539FB6E-42A3-D0A4-45B2-3FF1697C3862}"/>
          </ac:spMkLst>
        </pc:spChg>
        <pc:spChg chg="add mod">
          <ac:chgData name="Nguyen Binh" userId="acf7f2a7-1119-454a-99ee-b7b1d8425230" providerId="ADAL" clId="{11700495-DEAE-4AAA-9D0B-91827AD596A8}" dt="2023-05-15T18:19:36.923" v="9951" actId="1076"/>
          <ac:spMkLst>
            <pc:docMk/>
            <pc:sldMk cId="1377721669" sldId="1323"/>
            <ac:spMk id="6" creationId="{21BD2C27-063F-5A39-7A3F-8645E3D960AA}"/>
          </ac:spMkLst>
        </pc:spChg>
        <pc:spChg chg="add mod">
          <ac:chgData name="Nguyen Binh" userId="acf7f2a7-1119-454a-99ee-b7b1d8425230" providerId="ADAL" clId="{11700495-DEAE-4AAA-9D0B-91827AD596A8}" dt="2023-05-15T18:20:51.066" v="9981" actId="14100"/>
          <ac:spMkLst>
            <pc:docMk/>
            <pc:sldMk cId="1377721669" sldId="1323"/>
            <ac:spMk id="8" creationId="{3E8EFF7C-2B3E-43A4-7FE8-87A14329E6EA}"/>
          </ac:spMkLst>
        </pc:spChg>
        <pc:spChg chg="add mod">
          <ac:chgData name="Nguyen Binh" userId="acf7f2a7-1119-454a-99ee-b7b1d8425230" providerId="ADAL" clId="{11700495-DEAE-4AAA-9D0B-91827AD596A8}" dt="2023-05-15T18:20:42.289" v="9978" actId="14100"/>
          <ac:spMkLst>
            <pc:docMk/>
            <pc:sldMk cId="1377721669" sldId="1323"/>
            <ac:spMk id="9" creationId="{1343F83F-D382-FFD4-F014-75BC63D2A3FA}"/>
          </ac:spMkLst>
        </pc:spChg>
        <pc:picChg chg="del">
          <ac:chgData name="Nguyen Binh" userId="acf7f2a7-1119-454a-99ee-b7b1d8425230" providerId="ADAL" clId="{11700495-DEAE-4AAA-9D0B-91827AD596A8}" dt="2023-05-15T17:57:34.774" v="9760" actId="478"/>
          <ac:picMkLst>
            <pc:docMk/>
            <pc:sldMk cId="1377721669" sldId="1323"/>
            <ac:picMk id="3" creationId="{B73E4E58-38CC-262A-D723-62BB4128C5AC}"/>
          </ac:picMkLst>
        </pc:picChg>
        <pc:picChg chg="add del mod">
          <ac:chgData name="Nguyen Binh" userId="acf7f2a7-1119-454a-99ee-b7b1d8425230" providerId="ADAL" clId="{11700495-DEAE-4AAA-9D0B-91827AD596A8}" dt="2023-05-15T18:12:22.695" v="9785" actId="478"/>
          <ac:picMkLst>
            <pc:docMk/>
            <pc:sldMk cId="1377721669" sldId="1323"/>
            <ac:picMk id="4" creationId="{EB3CBDFC-E367-1A30-EF01-6B73AA6D6D6C}"/>
          </ac:picMkLst>
        </pc:picChg>
        <pc:picChg chg="add mod">
          <ac:chgData name="Nguyen Binh" userId="acf7f2a7-1119-454a-99ee-b7b1d8425230" providerId="ADAL" clId="{11700495-DEAE-4AAA-9D0B-91827AD596A8}" dt="2023-05-15T18:18:21.697" v="9812" actId="1076"/>
          <ac:picMkLst>
            <pc:docMk/>
            <pc:sldMk cId="1377721669" sldId="1323"/>
            <ac:picMk id="5" creationId="{6E721AD4-F693-439C-427E-402F53833005}"/>
          </ac:picMkLst>
        </pc:picChg>
        <pc:picChg chg="del">
          <ac:chgData name="Nguyen Binh" userId="acf7f2a7-1119-454a-99ee-b7b1d8425230" providerId="ADAL" clId="{11700495-DEAE-4AAA-9D0B-91827AD596A8}" dt="2023-05-15T18:07:36.963" v="9763" actId="478"/>
          <ac:picMkLst>
            <pc:docMk/>
            <pc:sldMk cId="1377721669" sldId="1323"/>
            <ac:picMk id="7" creationId="{295CEAFE-AB3C-1D20-865D-07005941EE0A}"/>
          </ac:picMkLst>
        </pc:picChg>
      </pc:sldChg>
      <pc:sldChg chg="add del">
        <pc:chgData name="Nguyen Binh" userId="acf7f2a7-1119-454a-99ee-b7b1d8425230" providerId="ADAL" clId="{11700495-DEAE-4AAA-9D0B-91827AD596A8}" dt="2023-05-15T18:12:16.736" v="9782" actId="47"/>
        <pc:sldMkLst>
          <pc:docMk/>
          <pc:sldMk cId="1379560462" sldId="1324"/>
        </pc:sldMkLst>
      </pc:sldChg>
      <pc:sldChg chg="addSp modSp add mod modAnim">
        <pc:chgData name="Nguyen Binh" userId="acf7f2a7-1119-454a-99ee-b7b1d8425230" providerId="ADAL" clId="{11700495-DEAE-4AAA-9D0B-91827AD596A8}" dt="2023-05-15T18:39:17.789" v="10477" actId="20577"/>
        <pc:sldMkLst>
          <pc:docMk/>
          <pc:sldMk cId="2358887508" sldId="1324"/>
        </pc:sldMkLst>
        <pc:spChg chg="add mod">
          <ac:chgData name="Nguyen Binh" userId="acf7f2a7-1119-454a-99ee-b7b1d8425230" providerId="ADAL" clId="{11700495-DEAE-4AAA-9D0B-91827AD596A8}" dt="2023-05-15T18:39:17.789" v="10477" actId="20577"/>
          <ac:spMkLst>
            <pc:docMk/>
            <pc:sldMk cId="2358887508" sldId="1324"/>
            <ac:spMk id="3" creationId="{FC89EEB9-DC9E-4562-5F21-5A78E7C6AA35}"/>
          </ac:spMkLst>
        </pc:spChg>
        <pc:spChg chg="add mod">
          <ac:chgData name="Nguyen Binh" userId="acf7f2a7-1119-454a-99ee-b7b1d8425230" providerId="ADAL" clId="{11700495-DEAE-4AAA-9D0B-91827AD596A8}" dt="2023-05-15T18:36:59.440" v="10346" actId="1076"/>
          <ac:spMkLst>
            <pc:docMk/>
            <pc:sldMk cId="2358887508" sldId="1324"/>
            <ac:spMk id="4" creationId="{FA27BFDE-6FDB-80E0-5B20-33B116F3A28C}"/>
          </ac:spMkLst>
        </pc:spChg>
        <pc:spChg chg="add mod">
          <ac:chgData name="Nguyen Binh" userId="acf7f2a7-1119-454a-99ee-b7b1d8425230" providerId="ADAL" clId="{11700495-DEAE-4AAA-9D0B-91827AD596A8}" dt="2023-05-15T18:37:54.240" v="10350" actId="688"/>
          <ac:spMkLst>
            <pc:docMk/>
            <pc:sldMk cId="2358887508" sldId="1324"/>
            <ac:spMk id="6" creationId="{11F3B03E-75E9-1C79-CDD0-7306D102D423}"/>
          </ac:spMkLst>
        </pc:spChg>
        <pc:picChg chg="mod">
          <ac:chgData name="Nguyen Binh" userId="acf7f2a7-1119-454a-99ee-b7b1d8425230" providerId="ADAL" clId="{11700495-DEAE-4AAA-9D0B-91827AD596A8}" dt="2023-05-15T18:36:31.815" v="10343" actId="1076"/>
          <ac:picMkLst>
            <pc:docMk/>
            <pc:sldMk cId="2358887508" sldId="1324"/>
            <ac:picMk id="5" creationId="{6E721AD4-F693-439C-427E-402F53833005}"/>
          </ac:picMkLst>
        </pc:picChg>
      </pc:sldChg>
      <pc:sldChg chg="add del">
        <pc:chgData name="Nguyen Binh" userId="acf7f2a7-1119-454a-99ee-b7b1d8425230" providerId="ADAL" clId="{11700495-DEAE-4AAA-9D0B-91827AD596A8}" dt="2023-05-15T18:55:11.684" v="11173" actId="47"/>
        <pc:sldMkLst>
          <pc:docMk/>
          <pc:sldMk cId="2464208927" sldId="1325"/>
        </pc:sldMkLst>
      </pc:sldChg>
      <pc:sldChg chg="add del">
        <pc:chgData name="Nguyen Binh" userId="acf7f2a7-1119-454a-99ee-b7b1d8425230" providerId="ADAL" clId="{11700495-DEAE-4AAA-9D0B-91827AD596A8}" dt="2023-05-15T18:12:15.247" v="9781" actId="47"/>
        <pc:sldMkLst>
          <pc:docMk/>
          <pc:sldMk cId="3239288241" sldId="1325"/>
        </pc:sldMkLst>
      </pc:sldChg>
      <pc:sldChg chg="add del">
        <pc:chgData name="Nguyen Binh" userId="acf7f2a7-1119-454a-99ee-b7b1d8425230" providerId="ADAL" clId="{11700495-DEAE-4AAA-9D0B-91827AD596A8}" dt="2023-05-15T18:12:18.394" v="9783" actId="47"/>
        <pc:sldMkLst>
          <pc:docMk/>
          <pc:sldMk cId="340289148" sldId="1326"/>
        </pc:sldMkLst>
      </pc:sldChg>
      <pc:sldChg chg="add del ord">
        <pc:chgData name="Nguyen Binh" userId="acf7f2a7-1119-454a-99ee-b7b1d8425230" providerId="ADAL" clId="{11700495-DEAE-4AAA-9D0B-91827AD596A8}" dt="2023-05-15T18:21:21.534" v="9983" actId="47"/>
        <pc:sldMkLst>
          <pc:docMk/>
          <pc:sldMk cId="699451807" sldId="1326"/>
        </pc:sldMkLst>
      </pc:sldChg>
      <pc:sldChg chg="modSp add mod">
        <pc:chgData name="Nguyen Binh" userId="acf7f2a7-1119-454a-99ee-b7b1d8425230" providerId="ADAL" clId="{11700495-DEAE-4AAA-9D0B-91827AD596A8}" dt="2023-05-15T18:31:33.150" v="10179" actId="20577"/>
        <pc:sldMkLst>
          <pc:docMk/>
          <pc:sldMk cId="1888369580" sldId="1326"/>
        </pc:sldMkLst>
        <pc:spChg chg="mod">
          <ac:chgData name="Nguyen Binh" userId="acf7f2a7-1119-454a-99ee-b7b1d8425230" providerId="ADAL" clId="{11700495-DEAE-4AAA-9D0B-91827AD596A8}" dt="2023-05-15T18:31:33.150" v="10179" actId="20577"/>
          <ac:spMkLst>
            <pc:docMk/>
            <pc:sldMk cId="1888369580" sldId="1326"/>
            <ac:spMk id="6" creationId="{21BD2C27-063F-5A39-7A3F-8645E3D960AA}"/>
          </ac:spMkLst>
        </pc:spChg>
        <pc:spChg chg="mod">
          <ac:chgData name="Nguyen Binh" userId="acf7f2a7-1119-454a-99ee-b7b1d8425230" providerId="ADAL" clId="{11700495-DEAE-4AAA-9D0B-91827AD596A8}" dt="2023-05-15T18:22:35.824" v="9988" actId="1076"/>
          <ac:spMkLst>
            <pc:docMk/>
            <pc:sldMk cId="1888369580" sldId="1326"/>
            <ac:spMk id="8" creationId="{3E8EFF7C-2B3E-43A4-7FE8-87A14329E6EA}"/>
          </ac:spMkLst>
        </pc:spChg>
        <pc:spChg chg="mod">
          <ac:chgData name="Nguyen Binh" userId="acf7f2a7-1119-454a-99ee-b7b1d8425230" providerId="ADAL" clId="{11700495-DEAE-4AAA-9D0B-91827AD596A8}" dt="2023-05-15T18:31:11.674" v="10178" actId="1076"/>
          <ac:spMkLst>
            <pc:docMk/>
            <pc:sldMk cId="1888369580" sldId="1326"/>
            <ac:spMk id="9" creationId="{1343F83F-D382-FFD4-F014-75BC63D2A3FA}"/>
          </ac:spMkLst>
        </pc:spChg>
      </pc:sldChg>
      <pc:sldChg chg="delSp add del mod delAnim">
        <pc:chgData name="Nguyen Binh" userId="acf7f2a7-1119-454a-99ee-b7b1d8425230" providerId="ADAL" clId="{11700495-DEAE-4AAA-9D0B-91827AD596A8}" dt="2023-05-15T18:21:40.145" v="9986" actId="47"/>
        <pc:sldMkLst>
          <pc:docMk/>
          <pc:sldMk cId="3357217911" sldId="1326"/>
        </pc:sldMkLst>
        <pc:spChg chg="del">
          <ac:chgData name="Nguyen Binh" userId="acf7f2a7-1119-454a-99ee-b7b1d8425230" providerId="ADAL" clId="{11700495-DEAE-4AAA-9D0B-91827AD596A8}" dt="2023-05-15T18:21:28.256" v="9985" actId="478"/>
          <ac:spMkLst>
            <pc:docMk/>
            <pc:sldMk cId="3357217911" sldId="1326"/>
            <ac:spMk id="6" creationId="{21BD2C27-063F-5A39-7A3F-8645E3D960AA}"/>
          </ac:spMkLst>
        </pc:spChg>
        <pc:spChg chg="del">
          <ac:chgData name="Nguyen Binh" userId="acf7f2a7-1119-454a-99ee-b7b1d8425230" providerId="ADAL" clId="{11700495-DEAE-4AAA-9D0B-91827AD596A8}" dt="2023-05-15T18:21:28.256" v="9985" actId="478"/>
          <ac:spMkLst>
            <pc:docMk/>
            <pc:sldMk cId="3357217911" sldId="1326"/>
            <ac:spMk id="8" creationId="{3E8EFF7C-2B3E-43A4-7FE8-87A14329E6EA}"/>
          </ac:spMkLst>
        </pc:spChg>
        <pc:spChg chg="del">
          <ac:chgData name="Nguyen Binh" userId="acf7f2a7-1119-454a-99ee-b7b1d8425230" providerId="ADAL" clId="{11700495-DEAE-4AAA-9D0B-91827AD596A8}" dt="2023-05-15T18:21:28.256" v="9985" actId="478"/>
          <ac:spMkLst>
            <pc:docMk/>
            <pc:sldMk cId="3357217911" sldId="1326"/>
            <ac:spMk id="9" creationId="{1343F83F-D382-FFD4-F014-75BC63D2A3FA}"/>
          </ac:spMkLst>
        </pc:spChg>
      </pc:sldChg>
      <pc:sldChg chg="modSp add mod modAnim">
        <pc:chgData name="Nguyen Binh" userId="acf7f2a7-1119-454a-99ee-b7b1d8425230" providerId="ADAL" clId="{11700495-DEAE-4AAA-9D0B-91827AD596A8}" dt="2023-05-15T18:34:50.991" v="10342"/>
        <pc:sldMkLst>
          <pc:docMk/>
          <pc:sldMk cId="3091498116" sldId="1327"/>
        </pc:sldMkLst>
        <pc:spChg chg="mod">
          <ac:chgData name="Nguyen Binh" userId="acf7f2a7-1119-454a-99ee-b7b1d8425230" providerId="ADAL" clId="{11700495-DEAE-4AAA-9D0B-91827AD596A8}" dt="2023-05-15T18:33:45.839" v="10340" actId="1076"/>
          <ac:spMkLst>
            <pc:docMk/>
            <pc:sldMk cId="3091498116" sldId="1327"/>
            <ac:spMk id="6" creationId="{21BD2C27-063F-5A39-7A3F-8645E3D960AA}"/>
          </ac:spMkLst>
        </pc:spChg>
        <pc:spChg chg="mod">
          <ac:chgData name="Nguyen Binh" userId="acf7f2a7-1119-454a-99ee-b7b1d8425230" providerId="ADAL" clId="{11700495-DEAE-4AAA-9D0B-91827AD596A8}" dt="2023-05-15T18:32:28.535" v="10188" actId="14100"/>
          <ac:spMkLst>
            <pc:docMk/>
            <pc:sldMk cId="3091498116" sldId="1327"/>
            <ac:spMk id="8" creationId="{3E8EFF7C-2B3E-43A4-7FE8-87A14329E6EA}"/>
          </ac:spMkLst>
        </pc:spChg>
        <pc:spChg chg="mod">
          <ac:chgData name="Nguyen Binh" userId="acf7f2a7-1119-454a-99ee-b7b1d8425230" providerId="ADAL" clId="{11700495-DEAE-4AAA-9D0B-91827AD596A8}" dt="2023-05-15T18:33:47.784" v="10341" actId="1076"/>
          <ac:spMkLst>
            <pc:docMk/>
            <pc:sldMk cId="3091498116" sldId="1327"/>
            <ac:spMk id="9" creationId="{1343F83F-D382-FFD4-F014-75BC63D2A3FA}"/>
          </ac:spMkLst>
        </pc:spChg>
        <pc:picChg chg="mod">
          <ac:chgData name="Nguyen Binh" userId="acf7f2a7-1119-454a-99ee-b7b1d8425230" providerId="ADAL" clId="{11700495-DEAE-4AAA-9D0B-91827AD596A8}" dt="2023-05-15T18:32:50.677" v="10197" actId="1076"/>
          <ac:picMkLst>
            <pc:docMk/>
            <pc:sldMk cId="3091498116" sldId="1327"/>
            <ac:picMk id="5" creationId="{6E721AD4-F693-439C-427E-402F53833005}"/>
          </ac:picMkLst>
        </pc:picChg>
      </pc:sldChg>
      <pc:sldChg chg="add del">
        <pc:chgData name="Nguyen Binh" userId="acf7f2a7-1119-454a-99ee-b7b1d8425230" providerId="ADAL" clId="{11700495-DEAE-4AAA-9D0B-91827AD596A8}" dt="2023-05-15T18:12:20.526" v="9784" actId="47"/>
        <pc:sldMkLst>
          <pc:docMk/>
          <pc:sldMk cId="4183817261" sldId="1327"/>
        </pc:sldMkLst>
      </pc:sldChg>
      <pc:sldChg chg="modSp add mod">
        <pc:chgData name="Nguyen Binh" userId="acf7f2a7-1119-454a-99ee-b7b1d8425230" providerId="ADAL" clId="{11700495-DEAE-4AAA-9D0B-91827AD596A8}" dt="2023-05-15T18:43:30.561" v="10772" actId="14100"/>
        <pc:sldMkLst>
          <pc:docMk/>
          <pc:sldMk cId="1351638520" sldId="1328"/>
        </pc:sldMkLst>
        <pc:spChg chg="mod">
          <ac:chgData name="Nguyen Binh" userId="acf7f2a7-1119-454a-99ee-b7b1d8425230" providerId="ADAL" clId="{11700495-DEAE-4AAA-9D0B-91827AD596A8}" dt="2023-05-15T18:43:30.561" v="10772" actId="14100"/>
          <ac:spMkLst>
            <pc:docMk/>
            <pc:sldMk cId="1351638520" sldId="1328"/>
            <ac:spMk id="3" creationId="{FC89EEB9-DC9E-4562-5F21-5A78E7C6AA35}"/>
          </ac:spMkLst>
        </pc:spChg>
        <pc:spChg chg="mod">
          <ac:chgData name="Nguyen Binh" userId="acf7f2a7-1119-454a-99ee-b7b1d8425230" providerId="ADAL" clId="{11700495-DEAE-4AAA-9D0B-91827AD596A8}" dt="2023-05-15T18:40:19.783" v="10486" actId="1076"/>
          <ac:spMkLst>
            <pc:docMk/>
            <pc:sldMk cId="1351638520" sldId="1328"/>
            <ac:spMk id="4" creationId="{FA27BFDE-6FDB-80E0-5B20-33B116F3A28C}"/>
          </ac:spMkLst>
        </pc:spChg>
        <pc:spChg chg="mod">
          <ac:chgData name="Nguyen Binh" userId="acf7f2a7-1119-454a-99ee-b7b1d8425230" providerId="ADAL" clId="{11700495-DEAE-4AAA-9D0B-91827AD596A8}" dt="2023-05-15T18:41:33.711" v="10488" actId="1076"/>
          <ac:spMkLst>
            <pc:docMk/>
            <pc:sldMk cId="1351638520" sldId="1328"/>
            <ac:spMk id="6" creationId="{11F3B03E-75E9-1C79-CDD0-7306D102D423}"/>
          </ac:spMkLst>
        </pc:spChg>
        <pc:picChg chg="mod">
          <ac:chgData name="Nguyen Binh" userId="acf7f2a7-1119-454a-99ee-b7b1d8425230" providerId="ADAL" clId="{11700495-DEAE-4AAA-9D0B-91827AD596A8}" dt="2023-05-15T18:40:16.394" v="10485" actId="1076"/>
          <ac:picMkLst>
            <pc:docMk/>
            <pc:sldMk cId="1351638520" sldId="1328"/>
            <ac:picMk id="5" creationId="{6E721AD4-F693-439C-427E-402F53833005}"/>
          </ac:picMkLst>
        </pc:picChg>
      </pc:sldChg>
      <pc:sldChg chg="modSp add mod">
        <pc:chgData name="Nguyen Binh" userId="acf7f2a7-1119-454a-99ee-b7b1d8425230" providerId="ADAL" clId="{11700495-DEAE-4AAA-9D0B-91827AD596A8}" dt="2023-05-15T18:51:02.038" v="10886" actId="1076"/>
        <pc:sldMkLst>
          <pc:docMk/>
          <pc:sldMk cId="616655056" sldId="1329"/>
        </pc:sldMkLst>
        <pc:spChg chg="mod">
          <ac:chgData name="Nguyen Binh" userId="acf7f2a7-1119-454a-99ee-b7b1d8425230" providerId="ADAL" clId="{11700495-DEAE-4AAA-9D0B-91827AD596A8}" dt="2023-05-15T18:51:02.038" v="10886" actId="1076"/>
          <ac:spMkLst>
            <pc:docMk/>
            <pc:sldMk cId="616655056" sldId="1329"/>
            <ac:spMk id="6" creationId="{21BD2C27-063F-5A39-7A3F-8645E3D960AA}"/>
          </ac:spMkLst>
        </pc:spChg>
        <pc:spChg chg="mod">
          <ac:chgData name="Nguyen Binh" userId="acf7f2a7-1119-454a-99ee-b7b1d8425230" providerId="ADAL" clId="{11700495-DEAE-4AAA-9D0B-91827AD596A8}" dt="2023-05-15T18:48:41.277" v="10778" actId="14100"/>
          <ac:spMkLst>
            <pc:docMk/>
            <pc:sldMk cId="616655056" sldId="1329"/>
            <ac:spMk id="8" creationId="{3E8EFF7C-2B3E-43A4-7FE8-87A14329E6EA}"/>
          </ac:spMkLst>
        </pc:spChg>
        <pc:spChg chg="mod">
          <ac:chgData name="Nguyen Binh" userId="acf7f2a7-1119-454a-99ee-b7b1d8425230" providerId="ADAL" clId="{11700495-DEAE-4AAA-9D0B-91827AD596A8}" dt="2023-05-15T18:49:27.581" v="10864" actId="14100"/>
          <ac:spMkLst>
            <pc:docMk/>
            <pc:sldMk cId="616655056" sldId="1329"/>
            <ac:spMk id="9" creationId="{1343F83F-D382-FFD4-F014-75BC63D2A3FA}"/>
          </ac:spMkLst>
        </pc:spChg>
        <pc:picChg chg="mod">
          <ac:chgData name="Nguyen Binh" userId="acf7f2a7-1119-454a-99ee-b7b1d8425230" providerId="ADAL" clId="{11700495-DEAE-4AAA-9D0B-91827AD596A8}" dt="2023-05-15T18:48:32.289" v="10775" actId="1076"/>
          <ac:picMkLst>
            <pc:docMk/>
            <pc:sldMk cId="616655056" sldId="1329"/>
            <ac:picMk id="5" creationId="{6E721AD4-F693-439C-427E-402F53833005}"/>
          </ac:picMkLst>
        </pc:picChg>
      </pc:sldChg>
      <pc:sldChg chg="modSp add mod">
        <pc:chgData name="Nguyen Binh" userId="acf7f2a7-1119-454a-99ee-b7b1d8425230" providerId="ADAL" clId="{11700495-DEAE-4AAA-9D0B-91827AD596A8}" dt="2023-05-15T18:53:00.357" v="11046" actId="1076"/>
        <pc:sldMkLst>
          <pc:docMk/>
          <pc:sldMk cId="2817340637" sldId="1330"/>
        </pc:sldMkLst>
        <pc:spChg chg="mod">
          <ac:chgData name="Nguyen Binh" userId="acf7f2a7-1119-454a-99ee-b7b1d8425230" providerId="ADAL" clId="{11700495-DEAE-4AAA-9D0B-91827AD596A8}" dt="2023-05-15T18:52:36.679" v="11043" actId="1076"/>
          <ac:spMkLst>
            <pc:docMk/>
            <pc:sldMk cId="2817340637" sldId="1330"/>
            <ac:spMk id="6" creationId="{21BD2C27-063F-5A39-7A3F-8645E3D960AA}"/>
          </ac:spMkLst>
        </pc:spChg>
        <pc:spChg chg="mod">
          <ac:chgData name="Nguyen Binh" userId="acf7f2a7-1119-454a-99ee-b7b1d8425230" providerId="ADAL" clId="{11700495-DEAE-4AAA-9D0B-91827AD596A8}" dt="2023-05-15T18:53:00.357" v="11046" actId="1076"/>
          <ac:spMkLst>
            <pc:docMk/>
            <pc:sldMk cId="2817340637" sldId="1330"/>
            <ac:spMk id="8" creationId="{3E8EFF7C-2B3E-43A4-7FE8-87A14329E6EA}"/>
          </ac:spMkLst>
        </pc:spChg>
        <pc:spChg chg="mod">
          <ac:chgData name="Nguyen Binh" userId="acf7f2a7-1119-454a-99ee-b7b1d8425230" providerId="ADAL" clId="{11700495-DEAE-4AAA-9D0B-91827AD596A8}" dt="2023-05-15T18:52:43.564" v="11045" actId="14100"/>
          <ac:spMkLst>
            <pc:docMk/>
            <pc:sldMk cId="2817340637" sldId="1330"/>
            <ac:spMk id="9" creationId="{1343F83F-D382-FFD4-F014-75BC63D2A3FA}"/>
          </ac:spMkLst>
        </pc:spChg>
      </pc:sldChg>
      <pc:sldChg chg="modSp add mod">
        <pc:chgData name="Nguyen Binh" userId="acf7f2a7-1119-454a-99ee-b7b1d8425230" providerId="ADAL" clId="{11700495-DEAE-4AAA-9D0B-91827AD596A8}" dt="2023-05-15T18:54:56.063" v="11168" actId="1076"/>
        <pc:sldMkLst>
          <pc:docMk/>
          <pc:sldMk cId="2033663280" sldId="1331"/>
        </pc:sldMkLst>
        <pc:spChg chg="mod">
          <ac:chgData name="Nguyen Binh" userId="acf7f2a7-1119-454a-99ee-b7b1d8425230" providerId="ADAL" clId="{11700495-DEAE-4AAA-9D0B-91827AD596A8}" dt="2023-05-15T18:54:56.063" v="11168" actId="1076"/>
          <ac:spMkLst>
            <pc:docMk/>
            <pc:sldMk cId="2033663280" sldId="1331"/>
            <ac:spMk id="3" creationId="{FC89EEB9-DC9E-4562-5F21-5A78E7C6AA35}"/>
          </ac:spMkLst>
        </pc:spChg>
        <pc:spChg chg="mod">
          <ac:chgData name="Nguyen Binh" userId="acf7f2a7-1119-454a-99ee-b7b1d8425230" providerId="ADAL" clId="{11700495-DEAE-4AAA-9D0B-91827AD596A8}" dt="2023-05-15T18:53:56.317" v="11053" actId="14100"/>
          <ac:spMkLst>
            <pc:docMk/>
            <pc:sldMk cId="2033663280" sldId="1331"/>
            <ac:spMk id="4" creationId="{FA27BFDE-6FDB-80E0-5B20-33B116F3A28C}"/>
          </ac:spMkLst>
        </pc:spChg>
        <pc:spChg chg="mod">
          <ac:chgData name="Nguyen Binh" userId="acf7f2a7-1119-454a-99ee-b7b1d8425230" providerId="ADAL" clId="{11700495-DEAE-4AAA-9D0B-91827AD596A8}" dt="2023-05-15T18:54:03.491" v="11055" actId="1076"/>
          <ac:spMkLst>
            <pc:docMk/>
            <pc:sldMk cId="2033663280" sldId="1331"/>
            <ac:spMk id="6" creationId="{11F3B03E-75E9-1C79-CDD0-7306D102D423}"/>
          </ac:spMkLst>
        </pc:spChg>
      </pc:sldChg>
      <pc:sldChg chg="modSp add mod">
        <pc:chgData name="Nguyen Binh" userId="acf7f2a7-1119-454a-99ee-b7b1d8425230" providerId="ADAL" clId="{11700495-DEAE-4AAA-9D0B-91827AD596A8}" dt="2023-05-16T13:11:21.958" v="18857" actId="1076"/>
        <pc:sldMkLst>
          <pc:docMk/>
          <pc:sldMk cId="170108390" sldId="1332"/>
        </pc:sldMkLst>
        <pc:spChg chg="mod">
          <ac:chgData name="Nguyen Binh" userId="acf7f2a7-1119-454a-99ee-b7b1d8425230" providerId="ADAL" clId="{11700495-DEAE-4AAA-9D0B-91827AD596A8}" dt="2023-05-15T18:57:43.374" v="11427" actId="20577"/>
          <ac:spMkLst>
            <pc:docMk/>
            <pc:sldMk cId="170108390" sldId="1332"/>
            <ac:spMk id="3" creationId="{FC89EEB9-DC9E-4562-5F21-5A78E7C6AA35}"/>
          </ac:spMkLst>
        </pc:spChg>
        <pc:spChg chg="mod">
          <ac:chgData name="Nguyen Binh" userId="acf7f2a7-1119-454a-99ee-b7b1d8425230" providerId="ADAL" clId="{11700495-DEAE-4AAA-9D0B-91827AD596A8}" dt="2023-05-15T18:57:55.251" v="11429" actId="1076"/>
          <ac:spMkLst>
            <pc:docMk/>
            <pc:sldMk cId="170108390" sldId="1332"/>
            <ac:spMk id="4" creationId="{FA27BFDE-6FDB-80E0-5B20-33B116F3A28C}"/>
          </ac:spMkLst>
        </pc:spChg>
        <pc:spChg chg="mod">
          <ac:chgData name="Nguyen Binh" userId="acf7f2a7-1119-454a-99ee-b7b1d8425230" providerId="ADAL" clId="{11700495-DEAE-4AAA-9D0B-91827AD596A8}" dt="2023-05-15T18:57:56.619" v="11430" actId="1076"/>
          <ac:spMkLst>
            <pc:docMk/>
            <pc:sldMk cId="170108390" sldId="1332"/>
            <ac:spMk id="6" creationId="{11F3B03E-75E9-1C79-CDD0-7306D102D423}"/>
          </ac:spMkLst>
        </pc:spChg>
        <pc:picChg chg="mod">
          <ac:chgData name="Nguyen Binh" userId="acf7f2a7-1119-454a-99ee-b7b1d8425230" providerId="ADAL" clId="{11700495-DEAE-4AAA-9D0B-91827AD596A8}" dt="2023-05-16T13:11:21.958" v="18857" actId="1076"/>
          <ac:picMkLst>
            <pc:docMk/>
            <pc:sldMk cId="170108390" sldId="1332"/>
            <ac:picMk id="5" creationId="{6E721AD4-F693-439C-427E-402F53833005}"/>
          </ac:picMkLst>
        </pc:picChg>
      </pc:sldChg>
      <pc:sldChg chg="add del ord">
        <pc:chgData name="Nguyen Binh" userId="acf7f2a7-1119-454a-99ee-b7b1d8425230" providerId="ADAL" clId="{11700495-DEAE-4AAA-9D0B-91827AD596A8}" dt="2023-05-15T18:58:50.843" v="11431" actId="47"/>
        <pc:sldMkLst>
          <pc:docMk/>
          <pc:sldMk cId="1415845265" sldId="1333"/>
        </pc:sldMkLst>
      </pc:sldChg>
      <pc:sldChg chg="delSp modSp add mod ord addAnim delAnim modAnim">
        <pc:chgData name="Nguyen Binh" userId="acf7f2a7-1119-454a-99ee-b7b1d8425230" providerId="ADAL" clId="{11700495-DEAE-4AAA-9D0B-91827AD596A8}" dt="2023-05-16T09:52:43.924" v="18692" actId="14100"/>
        <pc:sldMkLst>
          <pc:docMk/>
          <pc:sldMk cId="1418218933" sldId="1333"/>
        </pc:sldMkLst>
        <pc:spChg chg="mod">
          <ac:chgData name="Nguyen Binh" userId="acf7f2a7-1119-454a-99ee-b7b1d8425230" providerId="ADAL" clId="{11700495-DEAE-4AAA-9D0B-91827AD596A8}" dt="2023-05-16T09:52:29.162" v="18669" actId="20577"/>
          <ac:spMkLst>
            <pc:docMk/>
            <pc:sldMk cId="1418218933" sldId="1333"/>
            <ac:spMk id="9" creationId="{A355D49B-E98C-6157-00E4-BE066A8CC415}"/>
          </ac:spMkLst>
        </pc:spChg>
        <pc:spChg chg="mod">
          <ac:chgData name="Nguyen Binh" userId="acf7f2a7-1119-454a-99ee-b7b1d8425230" providerId="ADAL" clId="{11700495-DEAE-4AAA-9D0B-91827AD596A8}" dt="2023-05-16T09:52:39.264" v="18683" actId="14100"/>
          <ac:spMkLst>
            <pc:docMk/>
            <pc:sldMk cId="1418218933" sldId="1333"/>
            <ac:spMk id="13" creationId="{112FEAC8-CB6A-6796-A0C2-460711296457}"/>
          </ac:spMkLst>
        </pc:spChg>
        <pc:spChg chg="mod">
          <ac:chgData name="Nguyen Binh" userId="acf7f2a7-1119-454a-99ee-b7b1d8425230" providerId="ADAL" clId="{11700495-DEAE-4AAA-9D0B-91827AD596A8}" dt="2023-05-16T09:52:32.484" v="18674" actId="20577"/>
          <ac:spMkLst>
            <pc:docMk/>
            <pc:sldMk cId="1418218933" sldId="1333"/>
            <ac:spMk id="15" creationId="{8BCE4F08-B13D-307C-6973-84E163BCF92E}"/>
          </ac:spMkLst>
        </pc:spChg>
        <pc:spChg chg="mod">
          <ac:chgData name="Nguyen Binh" userId="acf7f2a7-1119-454a-99ee-b7b1d8425230" providerId="ADAL" clId="{11700495-DEAE-4AAA-9D0B-91827AD596A8}" dt="2023-05-16T09:52:43.924" v="18692" actId="14100"/>
          <ac:spMkLst>
            <pc:docMk/>
            <pc:sldMk cId="1418218933" sldId="1333"/>
            <ac:spMk id="20" creationId="{6A6F7430-9D8A-E1FC-7F25-A25A72E12EDC}"/>
          </ac:spMkLst>
        </pc:spChg>
        <pc:spChg chg="del">
          <ac:chgData name="Nguyen Binh" userId="acf7f2a7-1119-454a-99ee-b7b1d8425230" providerId="ADAL" clId="{11700495-DEAE-4AAA-9D0B-91827AD596A8}" dt="2023-05-16T06:16:56.152" v="14255" actId="478"/>
          <ac:spMkLst>
            <pc:docMk/>
            <pc:sldMk cId="1418218933" sldId="1333"/>
            <ac:spMk id="22" creationId="{BA0F4C0B-C6B0-C4B3-559D-FCEADD570438}"/>
          </ac:spMkLst>
        </pc:spChg>
        <pc:spChg chg="del">
          <ac:chgData name="Nguyen Binh" userId="acf7f2a7-1119-454a-99ee-b7b1d8425230" providerId="ADAL" clId="{11700495-DEAE-4AAA-9D0B-91827AD596A8}" dt="2023-05-16T06:16:56.152" v="14255" actId="478"/>
          <ac:spMkLst>
            <pc:docMk/>
            <pc:sldMk cId="1418218933" sldId="1333"/>
            <ac:spMk id="23" creationId="{92828B8E-9B10-0E4F-920F-0B00CF7C9F5D}"/>
          </ac:spMkLst>
        </pc:spChg>
        <pc:spChg chg="del">
          <ac:chgData name="Nguyen Binh" userId="acf7f2a7-1119-454a-99ee-b7b1d8425230" providerId="ADAL" clId="{11700495-DEAE-4AAA-9D0B-91827AD596A8}" dt="2023-05-16T06:16:56.152" v="14255" actId="478"/>
          <ac:spMkLst>
            <pc:docMk/>
            <pc:sldMk cId="1418218933" sldId="1333"/>
            <ac:spMk id="24" creationId="{8003ABED-6484-D3DF-A581-355810A86CD6}"/>
          </ac:spMkLst>
        </pc:spChg>
        <pc:spChg chg="del">
          <ac:chgData name="Nguyen Binh" userId="acf7f2a7-1119-454a-99ee-b7b1d8425230" providerId="ADAL" clId="{11700495-DEAE-4AAA-9D0B-91827AD596A8}" dt="2023-05-16T06:16:56.152" v="14255" actId="478"/>
          <ac:spMkLst>
            <pc:docMk/>
            <pc:sldMk cId="1418218933" sldId="1333"/>
            <ac:spMk id="25" creationId="{220C9B06-C28E-A180-9B34-47955A32DB41}"/>
          </ac:spMkLst>
        </pc:spChg>
        <pc:spChg chg="del">
          <ac:chgData name="Nguyen Binh" userId="acf7f2a7-1119-454a-99ee-b7b1d8425230" providerId="ADAL" clId="{11700495-DEAE-4AAA-9D0B-91827AD596A8}" dt="2023-05-16T06:16:56.152" v="14255" actId="478"/>
          <ac:spMkLst>
            <pc:docMk/>
            <pc:sldMk cId="1418218933" sldId="1333"/>
            <ac:spMk id="26" creationId="{4C819C45-CE7E-45E9-5CE1-C83F35056991}"/>
          </ac:spMkLst>
        </pc:spChg>
        <pc:spChg chg="del">
          <ac:chgData name="Nguyen Binh" userId="acf7f2a7-1119-454a-99ee-b7b1d8425230" providerId="ADAL" clId="{11700495-DEAE-4AAA-9D0B-91827AD596A8}" dt="2023-05-16T06:16:56.152" v="14255" actId="478"/>
          <ac:spMkLst>
            <pc:docMk/>
            <pc:sldMk cId="1418218933" sldId="1333"/>
            <ac:spMk id="27" creationId="{3526642C-5A9C-6480-C988-EE0F33FE444C}"/>
          </ac:spMkLst>
        </pc:spChg>
        <pc:graphicFrameChg chg="modGraphic">
          <ac:chgData name="Nguyen Binh" userId="acf7f2a7-1119-454a-99ee-b7b1d8425230" providerId="ADAL" clId="{11700495-DEAE-4AAA-9D0B-91827AD596A8}" dt="2023-05-16T06:32:50.752" v="14273" actId="20577"/>
          <ac:graphicFrameMkLst>
            <pc:docMk/>
            <pc:sldMk cId="1418218933" sldId="1333"/>
            <ac:graphicFrameMk id="12" creationId="{EC23E4DF-F8B3-620A-BDB8-C96D24F5783F}"/>
          </ac:graphicFrameMkLst>
        </pc:graphicFrameChg>
        <pc:graphicFrameChg chg="modGraphic">
          <ac:chgData name="Nguyen Binh" userId="acf7f2a7-1119-454a-99ee-b7b1d8425230" providerId="ADAL" clId="{11700495-DEAE-4AAA-9D0B-91827AD596A8}" dt="2023-05-16T06:17:27.514" v="14259" actId="20577"/>
          <ac:graphicFrameMkLst>
            <pc:docMk/>
            <pc:sldMk cId="1418218933" sldId="1333"/>
            <ac:graphicFrameMk id="14" creationId="{F1D216ED-828C-20C7-6E2D-43BA26FEF425}"/>
          </ac:graphicFrameMkLst>
        </pc:graphicFrameChg>
        <pc:graphicFrameChg chg="modGraphic">
          <ac:chgData name="Nguyen Binh" userId="acf7f2a7-1119-454a-99ee-b7b1d8425230" providerId="ADAL" clId="{11700495-DEAE-4AAA-9D0B-91827AD596A8}" dt="2023-05-16T06:36:11.887" v="14352" actId="21"/>
          <ac:graphicFrameMkLst>
            <pc:docMk/>
            <pc:sldMk cId="1418218933" sldId="1333"/>
            <ac:graphicFrameMk id="19" creationId="{CC16A30F-B729-5596-D0BB-0FFCEA5DC727}"/>
          </ac:graphicFrameMkLst>
        </pc:graphicFrameChg>
        <pc:graphicFrameChg chg="mod modGraphic">
          <ac:chgData name="Nguyen Binh" userId="acf7f2a7-1119-454a-99ee-b7b1d8425230" providerId="ADAL" clId="{11700495-DEAE-4AAA-9D0B-91827AD596A8}" dt="2023-05-16T06:34:15.923" v="14325" actId="20577"/>
          <ac:graphicFrameMkLst>
            <pc:docMk/>
            <pc:sldMk cId="1418218933" sldId="1333"/>
            <ac:graphicFrameMk id="21" creationId="{CC9B840D-4027-1EB8-731B-8A56F7338E85}"/>
          </ac:graphicFrameMkLst>
        </pc:graphicFrameChg>
      </pc:sldChg>
      <pc:sldChg chg="addSp delSp modSp add mod ord modAnim">
        <pc:chgData name="Nguyen Binh" userId="acf7f2a7-1119-454a-99ee-b7b1d8425230" providerId="ADAL" clId="{11700495-DEAE-4AAA-9D0B-91827AD596A8}" dt="2023-05-17T06:01:36.307" v="19007" actId="14100"/>
        <pc:sldMkLst>
          <pc:docMk/>
          <pc:sldMk cId="3402786497" sldId="1334"/>
        </pc:sldMkLst>
        <pc:spChg chg="del">
          <ac:chgData name="Nguyen Binh" userId="acf7f2a7-1119-454a-99ee-b7b1d8425230" providerId="ADAL" clId="{11700495-DEAE-4AAA-9D0B-91827AD596A8}" dt="2023-05-16T08:44:51.182" v="18036" actId="478"/>
          <ac:spMkLst>
            <pc:docMk/>
            <pc:sldMk cId="3402786497" sldId="1334"/>
            <ac:spMk id="3" creationId="{4B08DED0-942C-AB30-E2B9-0E732E6EDF24}"/>
          </ac:spMkLst>
        </pc:spChg>
        <pc:spChg chg="mod">
          <ac:chgData name="Nguyen Binh" userId="acf7f2a7-1119-454a-99ee-b7b1d8425230" providerId="ADAL" clId="{11700495-DEAE-4AAA-9D0B-91827AD596A8}" dt="2023-05-16T08:28:58.293" v="18002"/>
          <ac:spMkLst>
            <pc:docMk/>
            <pc:sldMk cId="3402786497" sldId="1334"/>
            <ac:spMk id="4" creationId="{15AFC79F-B728-8771-FCEE-8957AA07AE35}"/>
          </ac:spMkLst>
        </pc:spChg>
        <pc:spChg chg="add mod">
          <ac:chgData name="Nguyen Binh" userId="acf7f2a7-1119-454a-99ee-b7b1d8425230" providerId="ADAL" clId="{11700495-DEAE-4AAA-9D0B-91827AD596A8}" dt="2023-05-16T09:07:19.688" v="18425" actId="207"/>
          <ac:spMkLst>
            <pc:docMk/>
            <pc:sldMk cId="3402786497" sldId="1334"/>
            <ac:spMk id="6" creationId="{73EB8D55-6F76-08A2-B221-888AD5DF14A5}"/>
          </ac:spMkLst>
        </pc:spChg>
        <pc:spChg chg="add mod">
          <ac:chgData name="Nguyen Binh" userId="acf7f2a7-1119-454a-99ee-b7b1d8425230" providerId="ADAL" clId="{11700495-DEAE-4AAA-9D0B-91827AD596A8}" dt="2023-05-16T09:05:04.902" v="18415" actId="14100"/>
          <ac:spMkLst>
            <pc:docMk/>
            <pc:sldMk cId="3402786497" sldId="1334"/>
            <ac:spMk id="7" creationId="{EF662351-D395-1DC0-44AA-E3C04640E8A8}"/>
          </ac:spMkLst>
        </pc:spChg>
        <pc:spChg chg="mod">
          <ac:chgData name="Nguyen Binh" userId="acf7f2a7-1119-454a-99ee-b7b1d8425230" providerId="ADAL" clId="{11700495-DEAE-4AAA-9D0B-91827AD596A8}" dt="2023-05-16T09:03:07.811" v="18388" actId="20577"/>
          <ac:spMkLst>
            <pc:docMk/>
            <pc:sldMk cId="3402786497" sldId="1334"/>
            <ac:spMk id="8" creationId="{C7D78E2A-953B-C1F4-2AE1-39A93FC79D19}"/>
          </ac:spMkLst>
        </pc:spChg>
        <pc:spChg chg="add mod">
          <ac:chgData name="Nguyen Binh" userId="acf7f2a7-1119-454a-99ee-b7b1d8425230" providerId="ADAL" clId="{11700495-DEAE-4AAA-9D0B-91827AD596A8}" dt="2023-05-16T09:05:22.341" v="18420" actId="1076"/>
          <ac:spMkLst>
            <pc:docMk/>
            <pc:sldMk cId="3402786497" sldId="1334"/>
            <ac:spMk id="9" creationId="{A4C15F45-B274-F1B9-73EC-1CE6FF0D96BC}"/>
          </ac:spMkLst>
        </pc:spChg>
        <pc:picChg chg="add mod">
          <ac:chgData name="Nguyen Binh" userId="acf7f2a7-1119-454a-99ee-b7b1d8425230" providerId="ADAL" clId="{11700495-DEAE-4AAA-9D0B-91827AD596A8}" dt="2023-05-17T06:01:36.307" v="19007" actId="14100"/>
          <ac:picMkLst>
            <pc:docMk/>
            <pc:sldMk cId="3402786497" sldId="1334"/>
            <ac:picMk id="2" creationId="{46918A1C-AC9E-6433-9E10-A34A13DBBEAF}"/>
          </ac:picMkLst>
        </pc:picChg>
      </pc:sldChg>
      <pc:sldChg chg="modSp add del mod ord">
        <pc:chgData name="Nguyen Binh" userId="acf7f2a7-1119-454a-99ee-b7b1d8425230" providerId="ADAL" clId="{11700495-DEAE-4AAA-9D0B-91827AD596A8}" dt="2023-05-16T07:21:13.731" v="15819" actId="47"/>
        <pc:sldMkLst>
          <pc:docMk/>
          <pc:sldMk cId="4219957475" sldId="1334"/>
        </pc:sldMkLst>
        <pc:spChg chg="mod">
          <ac:chgData name="Nguyen Binh" userId="acf7f2a7-1119-454a-99ee-b7b1d8425230" providerId="ADAL" clId="{11700495-DEAE-4AAA-9D0B-91827AD596A8}" dt="2023-05-16T07:21:02.380" v="15816" actId="14100"/>
          <ac:spMkLst>
            <pc:docMk/>
            <pc:sldMk cId="4219957475" sldId="1334"/>
            <ac:spMk id="5" creationId="{C2ACD51E-6331-649C-5142-C3BCDD72AE0A}"/>
          </ac:spMkLst>
        </pc:spChg>
      </pc:sldChg>
      <pc:sldChg chg="modSp new del mod">
        <pc:chgData name="Nguyen Binh" userId="acf7f2a7-1119-454a-99ee-b7b1d8425230" providerId="ADAL" clId="{11700495-DEAE-4AAA-9D0B-91827AD596A8}" dt="2023-05-16T09:15:11.912" v="18563" actId="47"/>
        <pc:sldMkLst>
          <pc:docMk/>
          <pc:sldMk cId="884189918" sldId="1335"/>
        </pc:sldMkLst>
        <pc:spChg chg="mod">
          <ac:chgData name="Nguyen Binh" userId="acf7f2a7-1119-454a-99ee-b7b1d8425230" providerId="ADAL" clId="{11700495-DEAE-4AAA-9D0B-91827AD596A8}" dt="2023-05-16T08:57:58.196" v="18347" actId="21"/>
          <ac:spMkLst>
            <pc:docMk/>
            <pc:sldMk cId="884189918" sldId="1335"/>
            <ac:spMk id="2" creationId="{B20F8A0E-85A7-E67E-C061-1B1491752143}"/>
          </ac:spMkLst>
        </pc:spChg>
      </pc:sldChg>
      <pc:sldChg chg="addSp delSp modSp add del mod">
        <pc:chgData name="Nguyen Binh" userId="acf7f2a7-1119-454a-99ee-b7b1d8425230" providerId="ADAL" clId="{11700495-DEAE-4AAA-9D0B-91827AD596A8}" dt="2023-05-16T07:21:13.731" v="15819" actId="47"/>
        <pc:sldMkLst>
          <pc:docMk/>
          <pc:sldMk cId="2507291610" sldId="1335"/>
        </pc:sldMkLst>
        <pc:spChg chg="add mod">
          <ac:chgData name="Nguyen Binh" userId="acf7f2a7-1119-454a-99ee-b7b1d8425230" providerId="ADAL" clId="{11700495-DEAE-4AAA-9D0B-91827AD596A8}" dt="2023-05-16T07:20:46.768" v="15810" actId="21"/>
          <ac:spMkLst>
            <pc:docMk/>
            <pc:sldMk cId="2507291610" sldId="1335"/>
            <ac:spMk id="4" creationId="{656AF468-DBF7-1DAC-3F94-17EC0B081903}"/>
          </ac:spMkLst>
        </pc:spChg>
        <pc:spChg chg="del mod">
          <ac:chgData name="Nguyen Binh" userId="acf7f2a7-1119-454a-99ee-b7b1d8425230" providerId="ADAL" clId="{11700495-DEAE-4AAA-9D0B-91827AD596A8}" dt="2023-05-16T07:20:46.768" v="15810" actId="21"/>
          <ac:spMkLst>
            <pc:docMk/>
            <pc:sldMk cId="2507291610" sldId="1335"/>
            <ac:spMk id="5" creationId="{C2ACD51E-6331-649C-5142-C3BCDD72AE0A}"/>
          </ac:spMkLst>
        </pc:spChg>
      </pc:sldChg>
      <pc:sldChg chg="addSp delSp modSp add mod modAnim">
        <pc:chgData name="Nguyen Binh" userId="acf7f2a7-1119-454a-99ee-b7b1d8425230" providerId="ADAL" clId="{11700495-DEAE-4AAA-9D0B-91827AD596A8}" dt="2023-05-16T09:14:56.575" v="18562"/>
        <pc:sldMkLst>
          <pc:docMk/>
          <pc:sldMk cId="2175312927" sldId="1336"/>
        </pc:sldMkLst>
        <pc:spChg chg="add mod">
          <ac:chgData name="Nguyen Binh" userId="acf7f2a7-1119-454a-99ee-b7b1d8425230" providerId="ADAL" clId="{11700495-DEAE-4AAA-9D0B-91827AD596A8}" dt="2023-05-16T09:14:03.960" v="18554" actId="14100"/>
          <ac:spMkLst>
            <pc:docMk/>
            <pc:sldMk cId="2175312927" sldId="1336"/>
            <ac:spMk id="2" creationId="{0E01A305-11DF-33CF-C8E4-8AA014772BB5}"/>
          </ac:spMkLst>
        </pc:spChg>
        <pc:spChg chg="add mod">
          <ac:chgData name="Nguyen Binh" userId="acf7f2a7-1119-454a-99ee-b7b1d8425230" providerId="ADAL" clId="{11700495-DEAE-4AAA-9D0B-91827AD596A8}" dt="2023-05-16T09:14:15.657" v="18558" actId="1076"/>
          <ac:spMkLst>
            <pc:docMk/>
            <pc:sldMk cId="2175312927" sldId="1336"/>
            <ac:spMk id="3" creationId="{3C70624D-060D-3C06-BB0D-055EC07D61FC}"/>
          </ac:spMkLst>
        </pc:spChg>
        <pc:picChg chg="add mod">
          <ac:chgData name="Nguyen Binh" userId="acf7f2a7-1119-454a-99ee-b7b1d8425230" providerId="ADAL" clId="{11700495-DEAE-4AAA-9D0B-91827AD596A8}" dt="2023-05-16T09:14:56.575" v="18562"/>
          <ac:picMkLst>
            <pc:docMk/>
            <pc:sldMk cId="2175312927" sldId="1336"/>
            <ac:picMk id="5" creationId="{AD3B40DB-D258-1102-AC70-34B92DFE17D6}"/>
          </ac:picMkLst>
        </pc:picChg>
        <pc:picChg chg="del mod">
          <ac:chgData name="Nguyen Binh" userId="acf7f2a7-1119-454a-99ee-b7b1d8425230" providerId="ADAL" clId="{11700495-DEAE-4AAA-9D0B-91827AD596A8}" dt="2023-05-16T09:14:53.442" v="18561" actId="478"/>
          <ac:picMkLst>
            <pc:docMk/>
            <pc:sldMk cId="2175312927" sldId="1336"/>
            <ac:picMk id="7172" creationId="{74EB8B20-187A-B9F0-D43F-D9B5152F075B}"/>
          </ac:picMkLst>
        </pc:picChg>
      </pc:sldChg>
      <pc:sldChg chg="addSp delSp modSp add mod ord modAnim">
        <pc:chgData name="Nguyen Binh" userId="acf7f2a7-1119-454a-99ee-b7b1d8425230" providerId="ADAL" clId="{11700495-DEAE-4AAA-9D0B-91827AD596A8}" dt="2023-05-16T09:13:33.984" v="18548" actId="1076"/>
        <pc:sldMkLst>
          <pc:docMk/>
          <pc:sldMk cId="3169212450" sldId="1337"/>
        </pc:sldMkLst>
        <pc:spChg chg="add mod">
          <ac:chgData name="Nguyen Binh" userId="acf7f2a7-1119-454a-99ee-b7b1d8425230" providerId="ADAL" clId="{11700495-DEAE-4AAA-9D0B-91827AD596A8}" dt="2023-05-16T09:13:24.120" v="18542" actId="1076"/>
          <ac:spMkLst>
            <pc:docMk/>
            <pc:sldMk cId="3169212450" sldId="1337"/>
            <ac:spMk id="2" creationId="{1781018D-9E10-C0AF-88EB-25AC42DAD87B}"/>
          </ac:spMkLst>
        </pc:spChg>
        <pc:spChg chg="add mod">
          <ac:chgData name="Nguyen Binh" userId="acf7f2a7-1119-454a-99ee-b7b1d8425230" providerId="ADAL" clId="{11700495-DEAE-4AAA-9D0B-91827AD596A8}" dt="2023-05-16T09:13:33.984" v="18548" actId="1076"/>
          <ac:spMkLst>
            <pc:docMk/>
            <pc:sldMk cId="3169212450" sldId="1337"/>
            <ac:spMk id="3" creationId="{40866DEA-1B7F-E755-2561-8009B5523EBB}"/>
          </ac:spMkLst>
        </pc:spChg>
        <pc:spChg chg="del">
          <ac:chgData name="Nguyen Binh" userId="acf7f2a7-1119-454a-99ee-b7b1d8425230" providerId="ADAL" clId="{11700495-DEAE-4AAA-9D0B-91827AD596A8}" dt="2023-05-16T09:13:14.979" v="18540" actId="478"/>
          <ac:spMkLst>
            <pc:docMk/>
            <pc:sldMk cId="3169212450" sldId="1337"/>
            <ac:spMk id="20" creationId="{84CF7D34-59B4-1701-80E9-888F70AA7F1A}"/>
          </ac:spMkLst>
        </pc:spChg>
        <pc:picChg chg="mod">
          <ac:chgData name="Nguyen Binh" userId="acf7f2a7-1119-454a-99ee-b7b1d8425230" providerId="ADAL" clId="{11700495-DEAE-4AAA-9D0B-91827AD596A8}" dt="2023-05-16T09:13:28.112" v="18544" actId="1076"/>
          <ac:picMkLst>
            <pc:docMk/>
            <pc:sldMk cId="3169212450" sldId="1337"/>
            <ac:picMk id="7172" creationId="{74EB8B20-187A-B9F0-D43F-D9B5152F075B}"/>
          </ac:picMkLst>
        </pc:picChg>
      </pc:sldChg>
      <pc:sldChg chg="addSp delSp modSp new mod ord">
        <pc:chgData name="Nguyen Binh" userId="acf7f2a7-1119-454a-99ee-b7b1d8425230" providerId="ADAL" clId="{11700495-DEAE-4AAA-9D0B-91827AD596A8}" dt="2023-05-17T12:03:57.083" v="25036" actId="1076"/>
        <pc:sldMkLst>
          <pc:docMk/>
          <pc:sldMk cId="1989146056" sldId="1338"/>
        </pc:sldMkLst>
        <pc:spChg chg="del">
          <ac:chgData name="Nguyen Binh" userId="acf7f2a7-1119-454a-99ee-b7b1d8425230" providerId="ADAL" clId="{11700495-DEAE-4AAA-9D0B-91827AD596A8}" dt="2023-05-16T13:10:36.660" v="18821" actId="478"/>
          <ac:spMkLst>
            <pc:docMk/>
            <pc:sldMk cId="1989146056" sldId="1338"/>
            <ac:spMk id="2" creationId="{276DEF56-D88D-1DDC-7030-D2F9B779D786}"/>
          </ac:spMkLst>
        </pc:spChg>
        <pc:spChg chg="del">
          <ac:chgData name="Nguyen Binh" userId="acf7f2a7-1119-454a-99ee-b7b1d8425230" providerId="ADAL" clId="{11700495-DEAE-4AAA-9D0B-91827AD596A8}" dt="2023-05-16T10:10:31.570" v="18800"/>
          <ac:spMkLst>
            <pc:docMk/>
            <pc:sldMk cId="1989146056" sldId="1338"/>
            <ac:spMk id="3" creationId="{A2AFD392-B57E-8C04-FDB1-F925FBED3967}"/>
          </ac:spMkLst>
        </pc:spChg>
        <pc:spChg chg="add mod">
          <ac:chgData name="Nguyen Binh" userId="acf7f2a7-1119-454a-99ee-b7b1d8425230" providerId="ADAL" clId="{11700495-DEAE-4AAA-9D0B-91827AD596A8}" dt="2023-05-16T13:11:12.927" v="18852" actId="20577"/>
          <ac:spMkLst>
            <pc:docMk/>
            <pc:sldMk cId="1989146056" sldId="1338"/>
            <ac:spMk id="4" creationId="{94210E96-6E4F-B491-CB20-755535B31D56}"/>
          </ac:spMkLst>
        </pc:spChg>
        <pc:picChg chg="add mod">
          <ac:chgData name="Nguyen Binh" userId="acf7f2a7-1119-454a-99ee-b7b1d8425230" providerId="ADAL" clId="{11700495-DEAE-4AAA-9D0B-91827AD596A8}" dt="2023-05-17T12:03:57.083" v="25036" actId="1076"/>
          <ac:picMkLst>
            <pc:docMk/>
            <pc:sldMk cId="1989146056" sldId="1338"/>
            <ac:picMk id="2" creationId="{85574FD5-36DD-AD25-6958-92D9FEA3631F}"/>
          </ac:picMkLst>
        </pc:picChg>
        <pc:picChg chg="add mod">
          <ac:chgData name="Nguyen Binh" userId="acf7f2a7-1119-454a-99ee-b7b1d8425230" providerId="ADAL" clId="{11700495-DEAE-4AAA-9D0B-91827AD596A8}" dt="2023-05-17T12:03:51.826" v="25034" actId="1076"/>
          <ac:picMkLst>
            <pc:docMk/>
            <pc:sldMk cId="1989146056" sldId="1338"/>
            <ac:picMk id="1026" creationId="{0911AD58-1AAD-D30E-A18C-5EF63085B92A}"/>
          </ac:picMkLst>
        </pc:picChg>
      </pc:sldChg>
      <pc:sldChg chg="addSp delSp modSp new mod ord">
        <pc:chgData name="Nguyen Binh" userId="acf7f2a7-1119-454a-99ee-b7b1d8425230" providerId="ADAL" clId="{11700495-DEAE-4AAA-9D0B-91827AD596A8}" dt="2023-05-17T12:04:18.283" v="25043" actId="1076"/>
        <pc:sldMkLst>
          <pc:docMk/>
          <pc:sldMk cId="1610597939" sldId="1339"/>
        </pc:sldMkLst>
        <pc:spChg chg="del">
          <ac:chgData name="Nguyen Binh" userId="acf7f2a7-1119-454a-99ee-b7b1d8425230" providerId="ADAL" clId="{11700495-DEAE-4AAA-9D0B-91827AD596A8}" dt="2023-05-16T10:02:31.625" v="18695" actId="478"/>
          <ac:spMkLst>
            <pc:docMk/>
            <pc:sldMk cId="1610597939" sldId="1339"/>
            <ac:spMk id="2" creationId="{EF59854C-7103-4073-6F23-FF4F4FD162A2}"/>
          </ac:spMkLst>
        </pc:spChg>
        <pc:spChg chg="del">
          <ac:chgData name="Nguyen Binh" userId="acf7f2a7-1119-454a-99ee-b7b1d8425230" providerId="ADAL" clId="{11700495-DEAE-4AAA-9D0B-91827AD596A8}" dt="2023-05-16T10:10:44.597" v="18811" actId="478"/>
          <ac:spMkLst>
            <pc:docMk/>
            <pc:sldMk cId="1610597939" sldId="1339"/>
            <ac:spMk id="3" creationId="{41842196-8D74-05AF-21A9-BDA7ECE59096}"/>
          </ac:spMkLst>
        </pc:spChg>
        <pc:spChg chg="add mod">
          <ac:chgData name="Nguyen Binh" userId="acf7f2a7-1119-454a-99ee-b7b1d8425230" providerId="ADAL" clId="{11700495-DEAE-4AAA-9D0B-91827AD596A8}" dt="2023-05-16T15:13:20.410" v="18889" actId="20577"/>
          <ac:spMkLst>
            <pc:docMk/>
            <pc:sldMk cId="1610597939" sldId="1339"/>
            <ac:spMk id="5" creationId="{18A94CB8-2343-DAB9-5EBA-C8CA0D9136F5}"/>
          </ac:spMkLst>
        </pc:spChg>
        <pc:picChg chg="add del mod modCrop">
          <ac:chgData name="Nguyen Binh" userId="acf7f2a7-1119-454a-99ee-b7b1d8425230" providerId="ADAL" clId="{11700495-DEAE-4AAA-9D0B-91827AD596A8}" dt="2023-05-17T12:04:18.283" v="25043" actId="1076"/>
          <ac:picMkLst>
            <pc:docMk/>
            <pc:sldMk cId="1610597939" sldId="1339"/>
            <ac:picMk id="4" creationId="{9F9B33EA-D440-F1BD-A7EA-EB3592DBE8F4}"/>
          </ac:picMkLst>
        </pc:picChg>
        <pc:picChg chg="add del mod">
          <ac:chgData name="Nguyen Binh" userId="acf7f2a7-1119-454a-99ee-b7b1d8425230" providerId="ADAL" clId="{11700495-DEAE-4AAA-9D0B-91827AD596A8}" dt="2023-05-16T10:04:06.197" v="18698" actId="478"/>
          <ac:picMkLst>
            <pc:docMk/>
            <pc:sldMk cId="1610597939" sldId="1339"/>
            <ac:picMk id="8194" creationId="{0062E06C-5C0A-DB30-C53A-85C24BA0232F}"/>
          </ac:picMkLst>
        </pc:picChg>
        <pc:picChg chg="add del mod">
          <ac:chgData name="Nguyen Binh" userId="acf7f2a7-1119-454a-99ee-b7b1d8425230" providerId="ADAL" clId="{11700495-DEAE-4AAA-9D0B-91827AD596A8}" dt="2023-05-17T12:04:09.723" v="25038" actId="14100"/>
          <ac:picMkLst>
            <pc:docMk/>
            <pc:sldMk cId="1610597939" sldId="1339"/>
            <ac:picMk id="8196" creationId="{46A5F491-879E-6F8C-7FFD-7A166CBB5217}"/>
          </ac:picMkLst>
        </pc:picChg>
      </pc:sldChg>
      <pc:sldChg chg="addSp delSp modSp add">
        <pc:chgData name="Nguyen Binh" userId="acf7f2a7-1119-454a-99ee-b7b1d8425230" providerId="ADAL" clId="{11700495-DEAE-4AAA-9D0B-91827AD596A8}" dt="2023-05-17T09:23:24.826" v="19799" actId="1076"/>
        <pc:sldMkLst>
          <pc:docMk/>
          <pc:sldMk cId="3678727085" sldId="1340"/>
        </pc:sldMkLst>
        <pc:picChg chg="del">
          <ac:chgData name="Nguyen Binh" userId="acf7f2a7-1119-454a-99ee-b7b1d8425230" providerId="ADAL" clId="{11700495-DEAE-4AAA-9D0B-91827AD596A8}" dt="2023-05-17T05:50:25.853" v="18944" actId="478"/>
          <ac:picMkLst>
            <pc:docMk/>
            <pc:sldMk cId="3678727085" sldId="1340"/>
            <ac:picMk id="2" creationId="{2DAE4693-54BD-00DA-D208-FCF76D979CAB}"/>
          </ac:picMkLst>
        </pc:picChg>
        <pc:picChg chg="del">
          <ac:chgData name="Nguyen Binh" userId="acf7f2a7-1119-454a-99ee-b7b1d8425230" providerId="ADAL" clId="{11700495-DEAE-4AAA-9D0B-91827AD596A8}" dt="2023-05-17T05:50:25.853" v="18944" actId="478"/>
          <ac:picMkLst>
            <pc:docMk/>
            <pc:sldMk cId="3678727085" sldId="1340"/>
            <ac:picMk id="3" creationId="{CB1EC842-0503-12FA-ED40-ED0B117CA013}"/>
          </ac:picMkLst>
        </pc:picChg>
        <pc:picChg chg="del">
          <ac:chgData name="Nguyen Binh" userId="acf7f2a7-1119-454a-99ee-b7b1d8425230" providerId="ADAL" clId="{11700495-DEAE-4AAA-9D0B-91827AD596A8}" dt="2023-05-17T05:50:25.853" v="18944" actId="478"/>
          <ac:picMkLst>
            <pc:docMk/>
            <pc:sldMk cId="3678727085" sldId="1340"/>
            <ac:picMk id="5" creationId="{73E03369-260D-F954-15EF-DD7677B6343D}"/>
          </ac:picMkLst>
        </pc:picChg>
        <pc:picChg chg="del">
          <ac:chgData name="Nguyen Binh" userId="acf7f2a7-1119-454a-99ee-b7b1d8425230" providerId="ADAL" clId="{11700495-DEAE-4AAA-9D0B-91827AD596A8}" dt="2023-05-17T05:50:25.853" v="18944" actId="478"/>
          <ac:picMkLst>
            <pc:docMk/>
            <pc:sldMk cId="3678727085" sldId="1340"/>
            <ac:picMk id="6" creationId="{A0EE5311-8629-3A3A-F351-82705A4521C0}"/>
          </ac:picMkLst>
        </pc:picChg>
        <pc:picChg chg="add del mod">
          <ac:chgData name="Nguyen Binh" userId="acf7f2a7-1119-454a-99ee-b7b1d8425230" providerId="ADAL" clId="{11700495-DEAE-4AAA-9D0B-91827AD596A8}" dt="2023-05-17T05:52:51.995" v="18985" actId="21"/>
          <ac:picMkLst>
            <pc:docMk/>
            <pc:sldMk cId="3678727085" sldId="1340"/>
            <ac:picMk id="7" creationId="{F9BD79BA-28CF-3B0A-EA62-058CB668D0CA}"/>
          </ac:picMkLst>
        </pc:picChg>
        <pc:picChg chg="add mod">
          <ac:chgData name="Nguyen Binh" userId="acf7f2a7-1119-454a-99ee-b7b1d8425230" providerId="ADAL" clId="{11700495-DEAE-4AAA-9D0B-91827AD596A8}" dt="2023-05-17T09:23:15.587" v="19796" actId="1076"/>
          <ac:picMkLst>
            <pc:docMk/>
            <pc:sldMk cId="3678727085" sldId="1340"/>
            <ac:picMk id="2050" creationId="{92DCFDDB-BA61-B933-BDCD-BCE102624A5F}"/>
          </ac:picMkLst>
        </pc:picChg>
        <pc:picChg chg="add mod">
          <ac:chgData name="Nguyen Binh" userId="acf7f2a7-1119-454a-99ee-b7b1d8425230" providerId="ADAL" clId="{11700495-DEAE-4AAA-9D0B-91827AD596A8}" dt="2023-05-17T09:23:18.651" v="19797" actId="1076"/>
          <ac:picMkLst>
            <pc:docMk/>
            <pc:sldMk cId="3678727085" sldId="1340"/>
            <ac:picMk id="2052" creationId="{E6E8F2B2-A9E3-9886-F149-6117B75DCCFE}"/>
          </ac:picMkLst>
        </pc:picChg>
        <pc:picChg chg="add mod">
          <ac:chgData name="Nguyen Binh" userId="acf7f2a7-1119-454a-99ee-b7b1d8425230" providerId="ADAL" clId="{11700495-DEAE-4AAA-9D0B-91827AD596A8}" dt="2023-05-17T09:23:20.698" v="19798" actId="1076"/>
          <ac:picMkLst>
            <pc:docMk/>
            <pc:sldMk cId="3678727085" sldId="1340"/>
            <ac:picMk id="2054" creationId="{94684548-7191-B838-5E11-FBC1F9023A1B}"/>
          </ac:picMkLst>
        </pc:picChg>
        <pc:picChg chg="add mod">
          <ac:chgData name="Nguyen Binh" userId="acf7f2a7-1119-454a-99ee-b7b1d8425230" providerId="ADAL" clId="{11700495-DEAE-4AAA-9D0B-91827AD596A8}" dt="2023-05-17T09:23:24.826" v="19799" actId="1076"/>
          <ac:picMkLst>
            <pc:docMk/>
            <pc:sldMk cId="3678727085" sldId="1340"/>
            <ac:picMk id="2056" creationId="{97680D5E-4F5D-5698-8674-C7E9FBFFAFB2}"/>
          </ac:picMkLst>
        </pc:picChg>
      </pc:sldChg>
      <pc:sldChg chg="addSp delSp modSp add mod">
        <pc:chgData name="Nguyen Binh" userId="acf7f2a7-1119-454a-99ee-b7b1d8425230" providerId="ADAL" clId="{11700495-DEAE-4AAA-9D0B-91827AD596A8}" dt="2023-05-17T08:11:24.361" v="19274"/>
        <pc:sldMkLst>
          <pc:docMk/>
          <pc:sldMk cId="1046776331" sldId="1341"/>
        </pc:sldMkLst>
        <pc:spChg chg="mod">
          <ac:chgData name="Nguyen Binh" userId="acf7f2a7-1119-454a-99ee-b7b1d8425230" providerId="ADAL" clId="{11700495-DEAE-4AAA-9D0B-91827AD596A8}" dt="2023-05-17T08:11:24.361" v="19274"/>
          <ac:spMkLst>
            <pc:docMk/>
            <pc:sldMk cId="1046776331" sldId="1341"/>
            <ac:spMk id="4" creationId="{15AFC79F-B728-8771-FCEE-8957AA07AE35}"/>
          </ac:spMkLst>
        </pc:spChg>
        <pc:picChg chg="del">
          <ac:chgData name="Nguyen Binh" userId="acf7f2a7-1119-454a-99ee-b7b1d8425230" providerId="ADAL" clId="{11700495-DEAE-4AAA-9D0B-91827AD596A8}" dt="2023-05-17T08:07:21.514" v="19214" actId="478"/>
          <ac:picMkLst>
            <pc:docMk/>
            <pc:sldMk cId="1046776331" sldId="1341"/>
            <ac:picMk id="2" creationId="{DF1A1B29-D8A9-1A32-AD0E-FC81F835E56F}"/>
          </ac:picMkLst>
        </pc:picChg>
        <pc:picChg chg="del">
          <ac:chgData name="Nguyen Binh" userId="acf7f2a7-1119-454a-99ee-b7b1d8425230" providerId="ADAL" clId="{11700495-DEAE-4AAA-9D0B-91827AD596A8}" dt="2023-05-17T08:07:21.903" v="19215" actId="478"/>
          <ac:picMkLst>
            <pc:docMk/>
            <pc:sldMk cId="1046776331" sldId="1341"/>
            <ac:picMk id="3" creationId="{D1760496-6DD8-AACE-0107-AF67C159D20D}"/>
          </ac:picMkLst>
        </pc:picChg>
        <pc:picChg chg="del">
          <ac:chgData name="Nguyen Binh" userId="acf7f2a7-1119-454a-99ee-b7b1d8425230" providerId="ADAL" clId="{11700495-DEAE-4AAA-9D0B-91827AD596A8}" dt="2023-05-17T08:07:19.248" v="19213" actId="478"/>
          <ac:picMkLst>
            <pc:docMk/>
            <pc:sldMk cId="1046776331" sldId="1341"/>
            <ac:picMk id="5" creationId="{9A923290-9503-74AE-A390-259020993FF7}"/>
          </ac:picMkLst>
        </pc:picChg>
        <pc:picChg chg="add mod">
          <ac:chgData name="Nguyen Binh" userId="acf7f2a7-1119-454a-99ee-b7b1d8425230" providerId="ADAL" clId="{11700495-DEAE-4AAA-9D0B-91827AD596A8}" dt="2023-05-17T08:10:39.243" v="19249" actId="1076"/>
          <ac:picMkLst>
            <pc:docMk/>
            <pc:sldMk cId="1046776331" sldId="1341"/>
            <ac:picMk id="6" creationId="{ED7FD36D-882C-DF82-E385-022DE9E26122}"/>
          </ac:picMkLst>
        </pc:picChg>
      </pc:sldChg>
      <pc:sldChg chg="addSp delSp modSp add mod ord">
        <pc:chgData name="Nguyen Binh" userId="acf7f2a7-1119-454a-99ee-b7b1d8425230" providerId="ADAL" clId="{11700495-DEAE-4AAA-9D0B-91827AD596A8}" dt="2023-05-17T08:36:28.745" v="19322" actId="20577"/>
        <pc:sldMkLst>
          <pc:docMk/>
          <pc:sldMk cId="2248412665" sldId="1342"/>
        </pc:sldMkLst>
        <pc:spChg chg="mod">
          <ac:chgData name="Nguyen Binh" userId="acf7f2a7-1119-454a-99ee-b7b1d8425230" providerId="ADAL" clId="{11700495-DEAE-4AAA-9D0B-91827AD596A8}" dt="2023-05-17T08:36:28.745" v="19322" actId="20577"/>
          <ac:spMkLst>
            <pc:docMk/>
            <pc:sldMk cId="2248412665" sldId="1342"/>
            <ac:spMk id="4" creationId="{15AFC79F-B728-8771-FCEE-8957AA07AE35}"/>
          </ac:spMkLst>
        </pc:spChg>
        <pc:picChg chg="del">
          <ac:chgData name="Nguyen Binh" userId="acf7f2a7-1119-454a-99ee-b7b1d8425230" providerId="ADAL" clId="{11700495-DEAE-4AAA-9D0B-91827AD596A8}" dt="2023-05-17T08:06:46.253" v="19210" actId="478"/>
          <ac:picMkLst>
            <pc:docMk/>
            <pc:sldMk cId="2248412665" sldId="1342"/>
            <ac:picMk id="2" creationId="{DF1A1B29-D8A9-1A32-AD0E-FC81F835E56F}"/>
          </ac:picMkLst>
        </pc:picChg>
        <pc:picChg chg="del mod">
          <ac:chgData name="Nguyen Binh" userId="acf7f2a7-1119-454a-99ee-b7b1d8425230" providerId="ADAL" clId="{11700495-DEAE-4AAA-9D0B-91827AD596A8}" dt="2023-05-17T08:06:45.175" v="19209" actId="478"/>
          <ac:picMkLst>
            <pc:docMk/>
            <pc:sldMk cId="2248412665" sldId="1342"/>
            <ac:picMk id="3" creationId="{D1760496-6DD8-AACE-0107-AF67C159D20D}"/>
          </ac:picMkLst>
        </pc:picChg>
        <pc:picChg chg="del">
          <ac:chgData name="Nguyen Binh" userId="acf7f2a7-1119-454a-99ee-b7b1d8425230" providerId="ADAL" clId="{11700495-DEAE-4AAA-9D0B-91827AD596A8}" dt="2023-05-17T08:06:44.700" v="19207" actId="478"/>
          <ac:picMkLst>
            <pc:docMk/>
            <pc:sldMk cId="2248412665" sldId="1342"/>
            <ac:picMk id="5" creationId="{9A923290-9503-74AE-A390-259020993FF7}"/>
          </ac:picMkLst>
        </pc:picChg>
        <pc:picChg chg="add del mod">
          <ac:chgData name="Nguyen Binh" userId="acf7f2a7-1119-454a-99ee-b7b1d8425230" providerId="ADAL" clId="{11700495-DEAE-4AAA-9D0B-91827AD596A8}" dt="2023-05-17T08:01:35.287" v="19150"/>
          <ac:picMkLst>
            <pc:docMk/>
            <pc:sldMk cId="2248412665" sldId="1342"/>
            <ac:picMk id="6" creationId="{588FE527-2134-C775-A918-B5CFE4D22443}"/>
          </ac:picMkLst>
        </pc:picChg>
        <pc:picChg chg="add mod">
          <ac:chgData name="Nguyen Binh" userId="acf7f2a7-1119-454a-99ee-b7b1d8425230" providerId="ADAL" clId="{11700495-DEAE-4AAA-9D0B-91827AD596A8}" dt="2023-05-17T08:13:33.442" v="19300" actId="14100"/>
          <ac:picMkLst>
            <pc:docMk/>
            <pc:sldMk cId="2248412665" sldId="1342"/>
            <ac:picMk id="7" creationId="{822E8838-8A7E-B45C-2D81-30F33D8C02A2}"/>
          </ac:picMkLst>
        </pc:picChg>
      </pc:sldChg>
      <pc:sldChg chg="addSp delSp modSp new mod ord">
        <pc:chgData name="Nguyen Binh" userId="acf7f2a7-1119-454a-99ee-b7b1d8425230" providerId="ADAL" clId="{11700495-DEAE-4AAA-9D0B-91827AD596A8}" dt="2023-05-17T08:12:10.017" v="19293" actId="20577"/>
        <pc:sldMkLst>
          <pc:docMk/>
          <pc:sldMk cId="4228343669" sldId="1343"/>
        </pc:sldMkLst>
        <pc:spChg chg="del">
          <ac:chgData name="Nguyen Binh" userId="acf7f2a7-1119-454a-99ee-b7b1d8425230" providerId="ADAL" clId="{11700495-DEAE-4AAA-9D0B-91827AD596A8}" dt="2023-05-17T08:01:40.079" v="19152" actId="478"/>
          <ac:spMkLst>
            <pc:docMk/>
            <pc:sldMk cId="4228343669" sldId="1343"/>
            <ac:spMk id="2" creationId="{0BC76EB3-358F-839F-8DE2-4BBA25C28269}"/>
          </ac:spMkLst>
        </pc:spChg>
        <pc:spChg chg="del">
          <ac:chgData name="Nguyen Binh" userId="acf7f2a7-1119-454a-99ee-b7b1d8425230" providerId="ADAL" clId="{11700495-DEAE-4AAA-9D0B-91827AD596A8}" dt="2023-05-17T08:02:14.079" v="19163" actId="478"/>
          <ac:spMkLst>
            <pc:docMk/>
            <pc:sldMk cId="4228343669" sldId="1343"/>
            <ac:spMk id="3" creationId="{DBE64913-B84D-9E6B-E933-0F18DE6E91AF}"/>
          </ac:spMkLst>
        </pc:spChg>
        <pc:spChg chg="add mod">
          <ac:chgData name="Nguyen Binh" userId="acf7f2a7-1119-454a-99ee-b7b1d8425230" providerId="ADAL" clId="{11700495-DEAE-4AAA-9D0B-91827AD596A8}" dt="2023-05-17T08:12:10.017" v="19293" actId="20577"/>
          <ac:spMkLst>
            <pc:docMk/>
            <pc:sldMk cId="4228343669" sldId="1343"/>
            <ac:spMk id="5" creationId="{CD08F204-60DA-4E9E-11C9-5CE7E35593CD}"/>
          </ac:spMkLst>
        </pc:spChg>
        <pc:picChg chg="add mod">
          <ac:chgData name="Nguyen Binh" userId="acf7f2a7-1119-454a-99ee-b7b1d8425230" providerId="ADAL" clId="{11700495-DEAE-4AAA-9D0B-91827AD596A8}" dt="2023-05-17T08:02:08.067" v="19162" actId="1076"/>
          <ac:picMkLst>
            <pc:docMk/>
            <pc:sldMk cId="4228343669" sldId="1343"/>
            <ac:picMk id="4" creationId="{C30984E2-E958-23E0-F8A4-4F282236B13F}"/>
          </ac:picMkLst>
        </pc:picChg>
      </pc:sldChg>
      <pc:sldChg chg="addSp delSp modSp add mod ord">
        <pc:chgData name="Nguyen Binh" userId="acf7f2a7-1119-454a-99ee-b7b1d8425230" providerId="ADAL" clId="{11700495-DEAE-4AAA-9D0B-91827AD596A8}" dt="2023-05-17T08:12:17.876" v="19294" actId="14100"/>
        <pc:sldMkLst>
          <pc:docMk/>
          <pc:sldMk cId="2260202067" sldId="1344"/>
        </pc:sldMkLst>
        <pc:spChg chg="mod">
          <ac:chgData name="Nguyen Binh" userId="acf7f2a7-1119-454a-99ee-b7b1d8425230" providerId="ADAL" clId="{11700495-DEAE-4AAA-9D0B-91827AD596A8}" dt="2023-05-17T08:11:36.926" v="19283" actId="20577"/>
          <ac:spMkLst>
            <pc:docMk/>
            <pc:sldMk cId="2260202067" sldId="1344"/>
            <ac:spMk id="4" creationId="{15AFC79F-B728-8771-FCEE-8957AA07AE35}"/>
          </ac:spMkLst>
        </pc:spChg>
        <pc:picChg chg="add del mod">
          <ac:chgData name="Nguyen Binh" userId="acf7f2a7-1119-454a-99ee-b7b1d8425230" providerId="ADAL" clId="{11700495-DEAE-4AAA-9D0B-91827AD596A8}" dt="2023-05-17T08:12:17.876" v="19294" actId="14100"/>
          <ac:picMkLst>
            <pc:docMk/>
            <pc:sldMk cId="2260202067" sldId="1344"/>
            <ac:picMk id="2" creationId="{AB4A4996-3527-F8D1-2058-0E1BB630297B}"/>
          </ac:picMkLst>
        </pc:picChg>
        <pc:picChg chg="add del mod">
          <ac:chgData name="Nguyen Binh" userId="acf7f2a7-1119-454a-99ee-b7b1d8425230" providerId="ADAL" clId="{11700495-DEAE-4AAA-9D0B-91827AD596A8}" dt="2023-05-17T08:09:50.165" v="19243"/>
          <ac:picMkLst>
            <pc:docMk/>
            <pc:sldMk cId="2260202067" sldId="1344"/>
            <ac:picMk id="3" creationId="{C6C38688-E77E-5AFD-E5C6-87D8B9E78DA5}"/>
          </ac:picMkLst>
        </pc:picChg>
      </pc:sldChg>
      <pc:sldChg chg="addSp delSp modSp add del mod">
        <pc:chgData name="Nguyen Binh" userId="acf7f2a7-1119-454a-99ee-b7b1d8425230" providerId="ADAL" clId="{11700495-DEAE-4AAA-9D0B-91827AD596A8}" dt="2023-05-17T08:42:50.391" v="19352" actId="2696"/>
        <pc:sldMkLst>
          <pc:docMk/>
          <pc:sldMk cId="2067162084" sldId="1345"/>
        </pc:sldMkLst>
        <pc:spChg chg="mod">
          <ac:chgData name="Nguyen Binh" userId="acf7f2a7-1119-454a-99ee-b7b1d8425230" providerId="ADAL" clId="{11700495-DEAE-4AAA-9D0B-91827AD596A8}" dt="2023-05-17T08:37:24.144" v="19329" actId="20577"/>
          <ac:spMkLst>
            <pc:docMk/>
            <pc:sldMk cId="2067162084" sldId="1345"/>
            <ac:spMk id="4" creationId="{15AFC79F-B728-8771-FCEE-8957AA07AE35}"/>
          </ac:spMkLst>
        </pc:spChg>
        <pc:picChg chg="add mod">
          <ac:chgData name="Nguyen Binh" userId="acf7f2a7-1119-454a-99ee-b7b1d8425230" providerId="ADAL" clId="{11700495-DEAE-4AAA-9D0B-91827AD596A8}" dt="2023-05-17T08:42:41.906" v="19351" actId="14100"/>
          <ac:picMkLst>
            <pc:docMk/>
            <pc:sldMk cId="2067162084" sldId="1345"/>
            <ac:picMk id="2" creationId="{DB1F7E82-E2A5-D6CA-9489-08475069634A}"/>
          </ac:picMkLst>
        </pc:picChg>
        <pc:picChg chg="del">
          <ac:chgData name="Nguyen Binh" userId="acf7f2a7-1119-454a-99ee-b7b1d8425230" providerId="ADAL" clId="{11700495-DEAE-4AAA-9D0B-91827AD596A8}" dt="2023-05-17T08:37:47.952" v="19342" actId="478"/>
          <ac:picMkLst>
            <pc:docMk/>
            <pc:sldMk cId="2067162084" sldId="1345"/>
            <ac:picMk id="6" creationId="{ED7FD36D-882C-DF82-E385-022DE9E26122}"/>
          </ac:picMkLst>
        </pc:picChg>
      </pc:sldChg>
      <pc:sldChg chg="modSp add del mod">
        <pc:chgData name="Nguyen Binh" userId="acf7f2a7-1119-454a-99ee-b7b1d8425230" providerId="ADAL" clId="{11700495-DEAE-4AAA-9D0B-91827AD596A8}" dt="2023-05-17T08:36:46.665" v="19324" actId="47"/>
        <pc:sldMkLst>
          <pc:docMk/>
          <pc:sldMk cId="2893319762" sldId="1345"/>
        </pc:sldMkLst>
        <pc:spChg chg="mod">
          <ac:chgData name="Nguyen Binh" userId="acf7f2a7-1119-454a-99ee-b7b1d8425230" providerId="ADAL" clId="{11700495-DEAE-4AAA-9D0B-91827AD596A8}" dt="2023-05-17T08:36:38.130" v="19323" actId="14100"/>
          <ac:spMkLst>
            <pc:docMk/>
            <pc:sldMk cId="2893319762" sldId="1345"/>
            <ac:spMk id="4" creationId="{15AFC79F-B728-8771-FCEE-8957AA07AE35}"/>
          </ac:spMkLst>
        </pc:spChg>
      </pc:sldChg>
      <pc:sldChg chg="add">
        <pc:chgData name="Nguyen Binh" userId="acf7f2a7-1119-454a-99ee-b7b1d8425230" providerId="ADAL" clId="{11700495-DEAE-4AAA-9D0B-91827AD596A8}" dt="2023-05-17T08:42:53.234" v="19353"/>
        <pc:sldMkLst>
          <pc:docMk/>
          <pc:sldMk cId="3325572679" sldId="1345"/>
        </pc:sldMkLst>
      </pc:sldChg>
      <pc:sldChg chg="addSp delSp modSp add mod">
        <pc:chgData name="Nguyen Binh" userId="acf7f2a7-1119-454a-99ee-b7b1d8425230" providerId="ADAL" clId="{11700495-DEAE-4AAA-9D0B-91827AD596A8}" dt="2023-05-17T08:55:13.195" v="19374" actId="14100"/>
        <pc:sldMkLst>
          <pc:docMk/>
          <pc:sldMk cId="3249236603" sldId="1346"/>
        </pc:sldMkLst>
        <pc:spChg chg="mod">
          <ac:chgData name="Nguyen Binh" userId="acf7f2a7-1119-454a-99ee-b7b1d8425230" providerId="ADAL" clId="{11700495-DEAE-4AAA-9D0B-91827AD596A8}" dt="2023-05-17T08:37:29.922" v="19333" actId="20577"/>
          <ac:spMkLst>
            <pc:docMk/>
            <pc:sldMk cId="3249236603" sldId="1346"/>
            <ac:spMk id="4" creationId="{15AFC79F-B728-8771-FCEE-8957AA07AE35}"/>
          </ac:spMkLst>
        </pc:spChg>
        <pc:picChg chg="del">
          <ac:chgData name="Nguyen Binh" userId="acf7f2a7-1119-454a-99ee-b7b1d8425230" providerId="ADAL" clId="{11700495-DEAE-4AAA-9D0B-91827AD596A8}" dt="2023-05-17T08:37:51.394" v="19343" actId="478"/>
          <ac:picMkLst>
            <pc:docMk/>
            <pc:sldMk cId="3249236603" sldId="1346"/>
            <ac:picMk id="2" creationId="{AB4A4996-3527-F8D1-2058-0E1BB630297B}"/>
          </ac:picMkLst>
        </pc:picChg>
        <pc:picChg chg="add mod">
          <ac:chgData name="Nguyen Binh" userId="acf7f2a7-1119-454a-99ee-b7b1d8425230" providerId="ADAL" clId="{11700495-DEAE-4AAA-9D0B-91827AD596A8}" dt="2023-05-17T08:55:13.195" v="19374" actId="14100"/>
          <ac:picMkLst>
            <pc:docMk/>
            <pc:sldMk cId="3249236603" sldId="1346"/>
            <ac:picMk id="3" creationId="{EB0D1E0F-08B9-C676-B952-7096BCA1B2D7}"/>
          </ac:picMkLst>
        </pc:picChg>
      </pc:sldChg>
      <pc:sldChg chg="addSp delSp modSp add mod">
        <pc:chgData name="Nguyen Binh" userId="acf7f2a7-1119-454a-99ee-b7b1d8425230" providerId="ADAL" clId="{11700495-DEAE-4AAA-9D0B-91827AD596A8}" dt="2023-05-17T08:54:50.130" v="19371" actId="14100"/>
        <pc:sldMkLst>
          <pc:docMk/>
          <pc:sldMk cId="2281799297" sldId="1347"/>
        </pc:sldMkLst>
        <pc:spChg chg="mod">
          <ac:chgData name="Nguyen Binh" userId="acf7f2a7-1119-454a-99ee-b7b1d8425230" providerId="ADAL" clId="{11700495-DEAE-4AAA-9D0B-91827AD596A8}" dt="2023-05-17T08:37:34.755" v="19337" actId="20577"/>
          <ac:spMkLst>
            <pc:docMk/>
            <pc:sldMk cId="2281799297" sldId="1347"/>
            <ac:spMk id="4" creationId="{15AFC79F-B728-8771-FCEE-8957AA07AE35}"/>
          </ac:spMkLst>
        </pc:spChg>
        <pc:picChg chg="add mod">
          <ac:chgData name="Nguyen Binh" userId="acf7f2a7-1119-454a-99ee-b7b1d8425230" providerId="ADAL" clId="{11700495-DEAE-4AAA-9D0B-91827AD596A8}" dt="2023-05-17T08:54:50.130" v="19371" actId="14100"/>
          <ac:picMkLst>
            <pc:docMk/>
            <pc:sldMk cId="2281799297" sldId="1347"/>
            <ac:picMk id="2" creationId="{0EF526EF-FFF7-565D-9AD5-2036AB7B6D8F}"/>
          </ac:picMkLst>
        </pc:picChg>
        <pc:picChg chg="del">
          <ac:chgData name="Nguyen Binh" userId="acf7f2a7-1119-454a-99ee-b7b1d8425230" providerId="ADAL" clId="{11700495-DEAE-4AAA-9D0B-91827AD596A8}" dt="2023-05-17T08:37:52.906" v="19344" actId="478"/>
          <ac:picMkLst>
            <pc:docMk/>
            <pc:sldMk cId="2281799297" sldId="1347"/>
            <ac:picMk id="7" creationId="{822E8838-8A7E-B45C-2D81-30F33D8C02A2}"/>
          </ac:picMkLst>
        </pc:picChg>
      </pc:sldChg>
      <pc:sldChg chg="addSp delSp modSp add mod">
        <pc:chgData name="Nguyen Binh" userId="acf7f2a7-1119-454a-99ee-b7b1d8425230" providerId="ADAL" clId="{11700495-DEAE-4AAA-9D0B-91827AD596A8}" dt="2023-05-17T08:54:33.315" v="19369" actId="1076"/>
        <pc:sldMkLst>
          <pc:docMk/>
          <pc:sldMk cId="1974205209" sldId="1348"/>
        </pc:sldMkLst>
        <pc:spChg chg="mod">
          <ac:chgData name="Nguyen Binh" userId="acf7f2a7-1119-454a-99ee-b7b1d8425230" providerId="ADAL" clId="{11700495-DEAE-4AAA-9D0B-91827AD596A8}" dt="2023-05-17T08:37:38.320" v="19341" actId="20577"/>
          <ac:spMkLst>
            <pc:docMk/>
            <pc:sldMk cId="1974205209" sldId="1348"/>
            <ac:spMk id="5" creationId="{CD08F204-60DA-4E9E-11C9-5CE7E35593CD}"/>
          </ac:spMkLst>
        </pc:spChg>
        <pc:picChg chg="add mod">
          <ac:chgData name="Nguyen Binh" userId="acf7f2a7-1119-454a-99ee-b7b1d8425230" providerId="ADAL" clId="{11700495-DEAE-4AAA-9D0B-91827AD596A8}" dt="2023-05-17T08:54:33.315" v="19369" actId="1076"/>
          <ac:picMkLst>
            <pc:docMk/>
            <pc:sldMk cId="1974205209" sldId="1348"/>
            <ac:picMk id="2" creationId="{F293F933-890E-49FE-423B-CA1E07DFA464}"/>
          </ac:picMkLst>
        </pc:picChg>
        <pc:picChg chg="del">
          <ac:chgData name="Nguyen Binh" userId="acf7f2a7-1119-454a-99ee-b7b1d8425230" providerId="ADAL" clId="{11700495-DEAE-4AAA-9D0B-91827AD596A8}" dt="2023-05-17T08:37:54.476" v="19345" actId="478"/>
          <ac:picMkLst>
            <pc:docMk/>
            <pc:sldMk cId="1974205209" sldId="1348"/>
            <ac:picMk id="4" creationId="{C30984E2-E958-23E0-F8A4-4F282236B13F}"/>
          </ac:picMkLst>
        </pc:picChg>
      </pc:sldChg>
      <pc:sldChg chg="addSp delSp modSp add mod modAnim">
        <pc:chgData name="Nguyen Binh" userId="acf7f2a7-1119-454a-99ee-b7b1d8425230" providerId="ADAL" clId="{11700495-DEAE-4AAA-9D0B-91827AD596A8}" dt="2023-05-17T10:31:00.571" v="21544" actId="20577"/>
        <pc:sldMkLst>
          <pc:docMk/>
          <pc:sldMk cId="1608885553" sldId="1349"/>
        </pc:sldMkLst>
        <pc:spChg chg="mod">
          <ac:chgData name="Nguyen Binh" userId="acf7f2a7-1119-454a-99ee-b7b1d8425230" providerId="ADAL" clId="{11700495-DEAE-4AAA-9D0B-91827AD596A8}" dt="2023-05-17T10:31:00.571" v="21544" actId="20577"/>
          <ac:spMkLst>
            <pc:docMk/>
            <pc:sldMk cId="1608885553" sldId="1349"/>
            <ac:spMk id="4" creationId="{15AFC79F-B728-8771-FCEE-8957AA07AE35}"/>
          </ac:spMkLst>
        </pc:spChg>
        <pc:spChg chg="add del">
          <ac:chgData name="Nguyen Binh" userId="acf7f2a7-1119-454a-99ee-b7b1d8425230" providerId="ADAL" clId="{11700495-DEAE-4AAA-9D0B-91827AD596A8}" dt="2023-05-17T09:40:32.281" v="20356"/>
          <ac:spMkLst>
            <pc:docMk/>
            <pc:sldMk cId="1608885553" sldId="1349"/>
            <ac:spMk id="8" creationId="{B55C2BB1-075F-197F-BEED-5D8E4D8DB140}"/>
          </ac:spMkLst>
        </pc:spChg>
        <pc:spChg chg="add mod">
          <ac:chgData name="Nguyen Binh" userId="acf7f2a7-1119-454a-99ee-b7b1d8425230" providerId="ADAL" clId="{11700495-DEAE-4AAA-9D0B-91827AD596A8}" dt="2023-05-17T09:48:43.841" v="20871" actId="20577"/>
          <ac:spMkLst>
            <pc:docMk/>
            <pc:sldMk cId="1608885553" sldId="1349"/>
            <ac:spMk id="10" creationId="{999634E5-E90C-5C40-965F-BF141CFB9E1B}"/>
          </ac:spMkLst>
        </pc:spChg>
        <pc:spChg chg="add mod">
          <ac:chgData name="Nguyen Binh" userId="acf7f2a7-1119-454a-99ee-b7b1d8425230" providerId="ADAL" clId="{11700495-DEAE-4AAA-9D0B-91827AD596A8}" dt="2023-05-17T09:50:46.308" v="20971" actId="1076"/>
          <ac:spMkLst>
            <pc:docMk/>
            <pc:sldMk cId="1608885553" sldId="1349"/>
            <ac:spMk id="12" creationId="{DA622341-88D8-0B4F-818A-A010B6847311}"/>
          </ac:spMkLst>
        </pc:spChg>
        <pc:spChg chg="add mod">
          <ac:chgData name="Nguyen Binh" userId="acf7f2a7-1119-454a-99ee-b7b1d8425230" providerId="ADAL" clId="{11700495-DEAE-4AAA-9D0B-91827AD596A8}" dt="2023-05-17T10:00:53.447" v="21078" actId="164"/>
          <ac:spMkLst>
            <pc:docMk/>
            <pc:sldMk cId="1608885553" sldId="1349"/>
            <ac:spMk id="13" creationId="{508A6AE3-AA25-31C7-4CA5-8079D073BD25}"/>
          </ac:spMkLst>
        </pc:spChg>
        <pc:spChg chg="add mod">
          <ac:chgData name="Nguyen Binh" userId="acf7f2a7-1119-454a-99ee-b7b1d8425230" providerId="ADAL" clId="{11700495-DEAE-4AAA-9D0B-91827AD596A8}" dt="2023-05-17T10:00:53.447" v="21078" actId="164"/>
          <ac:spMkLst>
            <pc:docMk/>
            <pc:sldMk cId="1608885553" sldId="1349"/>
            <ac:spMk id="14" creationId="{0E400BD8-CA5C-642B-80D8-F6A8B17B9EC7}"/>
          </ac:spMkLst>
        </pc:spChg>
        <pc:spChg chg="add mod">
          <ac:chgData name="Nguyen Binh" userId="acf7f2a7-1119-454a-99ee-b7b1d8425230" providerId="ADAL" clId="{11700495-DEAE-4AAA-9D0B-91827AD596A8}" dt="2023-05-17T10:00:53.447" v="21078" actId="164"/>
          <ac:spMkLst>
            <pc:docMk/>
            <pc:sldMk cId="1608885553" sldId="1349"/>
            <ac:spMk id="15" creationId="{34FD45F8-E94F-24A9-69A8-11F348FF6960}"/>
          </ac:spMkLst>
        </pc:spChg>
        <pc:spChg chg="add mod">
          <ac:chgData name="Nguyen Binh" userId="acf7f2a7-1119-454a-99ee-b7b1d8425230" providerId="ADAL" clId="{11700495-DEAE-4AAA-9D0B-91827AD596A8}" dt="2023-05-17T10:00:53.447" v="21078" actId="164"/>
          <ac:spMkLst>
            <pc:docMk/>
            <pc:sldMk cId="1608885553" sldId="1349"/>
            <ac:spMk id="16" creationId="{DD302515-240C-6904-8473-25921360A879}"/>
          </ac:spMkLst>
        </pc:spChg>
        <pc:spChg chg="add del mod">
          <ac:chgData name="Nguyen Binh" userId="acf7f2a7-1119-454a-99ee-b7b1d8425230" providerId="ADAL" clId="{11700495-DEAE-4AAA-9D0B-91827AD596A8}" dt="2023-05-17T09:53:23.012" v="21016" actId="478"/>
          <ac:spMkLst>
            <pc:docMk/>
            <pc:sldMk cId="1608885553" sldId="1349"/>
            <ac:spMk id="17" creationId="{2DAD5787-B2A9-D6BD-7289-684D0882C561}"/>
          </ac:spMkLst>
        </pc:spChg>
        <pc:spChg chg="add mod">
          <ac:chgData name="Nguyen Binh" userId="acf7f2a7-1119-454a-99ee-b7b1d8425230" providerId="ADAL" clId="{11700495-DEAE-4AAA-9D0B-91827AD596A8}" dt="2023-05-17T10:21:39.138" v="21339" actId="1076"/>
          <ac:spMkLst>
            <pc:docMk/>
            <pc:sldMk cId="1608885553" sldId="1349"/>
            <ac:spMk id="24" creationId="{C8B4B59A-D70D-460A-4DA0-FE13DD718552}"/>
          </ac:spMkLst>
        </pc:spChg>
        <pc:spChg chg="add mod ord">
          <ac:chgData name="Nguyen Binh" userId="acf7f2a7-1119-454a-99ee-b7b1d8425230" providerId="ADAL" clId="{11700495-DEAE-4AAA-9D0B-91827AD596A8}" dt="2023-05-17T10:24:57.986" v="21471" actId="21"/>
          <ac:spMkLst>
            <pc:docMk/>
            <pc:sldMk cId="1608885553" sldId="1349"/>
            <ac:spMk id="31" creationId="{41BF43CA-012D-DDE6-5202-4734A4F60749}"/>
          </ac:spMkLst>
        </pc:spChg>
        <pc:spChg chg="add mod">
          <ac:chgData name="Nguyen Binh" userId="acf7f2a7-1119-454a-99ee-b7b1d8425230" providerId="ADAL" clId="{11700495-DEAE-4AAA-9D0B-91827AD596A8}" dt="2023-05-17T10:28:23.933" v="21517" actId="207"/>
          <ac:spMkLst>
            <pc:docMk/>
            <pc:sldMk cId="1608885553" sldId="1349"/>
            <ac:spMk id="34" creationId="{858949EE-CE16-2402-F557-2C7170B0D253}"/>
          </ac:spMkLst>
        </pc:spChg>
        <pc:grpChg chg="add mod">
          <ac:chgData name="Nguyen Binh" userId="acf7f2a7-1119-454a-99ee-b7b1d8425230" providerId="ADAL" clId="{11700495-DEAE-4AAA-9D0B-91827AD596A8}" dt="2023-05-17T10:01:03.003" v="21079" actId="1076"/>
          <ac:grpSpMkLst>
            <pc:docMk/>
            <pc:sldMk cId="1608885553" sldId="1349"/>
            <ac:grpSpMk id="25" creationId="{533FB533-B82D-0B88-B85B-20209BFAE246}"/>
          </ac:grpSpMkLst>
        </pc:grpChg>
        <pc:graphicFrameChg chg="add del mod">
          <ac:chgData name="Nguyen Binh" userId="acf7f2a7-1119-454a-99ee-b7b1d8425230" providerId="ADAL" clId="{11700495-DEAE-4AAA-9D0B-91827AD596A8}" dt="2023-05-17T09:58:56.423" v="21060" actId="478"/>
          <ac:graphicFrameMkLst>
            <pc:docMk/>
            <pc:sldMk cId="1608885553" sldId="1349"/>
            <ac:graphicFrameMk id="18" creationId="{35A90A55-F346-6FA7-FA74-ACC8EF8051F3}"/>
          </ac:graphicFrameMkLst>
        </pc:graphicFrameChg>
        <pc:graphicFrameChg chg="add del mod">
          <ac:chgData name="Nguyen Binh" userId="acf7f2a7-1119-454a-99ee-b7b1d8425230" providerId="ADAL" clId="{11700495-DEAE-4AAA-9D0B-91827AD596A8}" dt="2023-05-17T09:58:56.423" v="21060" actId="478"/>
          <ac:graphicFrameMkLst>
            <pc:docMk/>
            <pc:sldMk cId="1608885553" sldId="1349"/>
            <ac:graphicFrameMk id="19" creationId="{A1C5CFCE-6178-036C-F324-F8CC58ABCE0D}"/>
          </ac:graphicFrameMkLst>
        </pc:graphicFrameChg>
        <pc:graphicFrameChg chg="add mod">
          <ac:chgData name="Nguyen Binh" userId="acf7f2a7-1119-454a-99ee-b7b1d8425230" providerId="ADAL" clId="{11700495-DEAE-4AAA-9D0B-91827AD596A8}" dt="2023-05-17T10:18:17.025" v="21093"/>
          <ac:graphicFrameMkLst>
            <pc:docMk/>
            <pc:sldMk cId="1608885553" sldId="1349"/>
            <ac:graphicFrameMk id="20" creationId="{9246D130-A014-A392-422C-B4E53B72B19A}"/>
          </ac:graphicFrameMkLst>
        </pc:graphicFrameChg>
        <pc:graphicFrameChg chg="add mod">
          <ac:chgData name="Nguyen Binh" userId="acf7f2a7-1119-454a-99ee-b7b1d8425230" providerId="ADAL" clId="{11700495-DEAE-4AAA-9D0B-91827AD596A8}" dt="2023-05-17T10:00:53.447" v="21078" actId="164"/>
          <ac:graphicFrameMkLst>
            <pc:docMk/>
            <pc:sldMk cId="1608885553" sldId="1349"/>
            <ac:graphicFrameMk id="21" creationId="{D16777F0-2714-77C5-592A-95E97B85A06F}"/>
          </ac:graphicFrameMkLst>
        </pc:graphicFrameChg>
        <pc:graphicFrameChg chg="add mod">
          <ac:chgData name="Nguyen Binh" userId="acf7f2a7-1119-454a-99ee-b7b1d8425230" providerId="ADAL" clId="{11700495-DEAE-4AAA-9D0B-91827AD596A8}" dt="2023-05-17T10:00:53.447" v="21078" actId="164"/>
          <ac:graphicFrameMkLst>
            <pc:docMk/>
            <pc:sldMk cId="1608885553" sldId="1349"/>
            <ac:graphicFrameMk id="22" creationId="{E543CBF5-FF3C-D172-6F8C-C19E81DFCD51}"/>
          </ac:graphicFrameMkLst>
        </pc:graphicFrameChg>
        <pc:graphicFrameChg chg="add mod">
          <ac:chgData name="Nguyen Binh" userId="acf7f2a7-1119-454a-99ee-b7b1d8425230" providerId="ADAL" clId="{11700495-DEAE-4AAA-9D0B-91827AD596A8}" dt="2023-05-17T10:00:53.447" v="21078" actId="164"/>
          <ac:graphicFrameMkLst>
            <pc:docMk/>
            <pc:sldMk cId="1608885553" sldId="1349"/>
            <ac:graphicFrameMk id="23" creationId="{2B0F8BDD-D3E9-6832-820F-8A6C0E7D8212}"/>
          </ac:graphicFrameMkLst>
        </pc:graphicFrameChg>
        <pc:graphicFrameChg chg="add mod">
          <ac:chgData name="Nguyen Binh" userId="acf7f2a7-1119-454a-99ee-b7b1d8425230" providerId="ADAL" clId="{11700495-DEAE-4AAA-9D0B-91827AD596A8}" dt="2023-05-17T10:27:52.728" v="21506"/>
          <ac:graphicFrameMkLst>
            <pc:docMk/>
            <pc:sldMk cId="1608885553" sldId="1349"/>
            <ac:graphicFrameMk id="26" creationId="{9DF765C5-2C9E-EE1A-96C1-8DF9F5F51661}"/>
          </ac:graphicFrameMkLst>
        </pc:graphicFrameChg>
        <pc:graphicFrameChg chg="add mod">
          <ac:chgData name="Nguyen Binh" userId="acf7f2a7-1119-454a-99ee-b7b1d8425230" providerId="ADAL" clId="{11700495-DEAE-4AAA-9D0B-91827AD596A8}" dt="2023-05-17T10:21:49.618" v="21340" actId="1076"/>
          <ac:graphicFrameMkLst>
            <pc:docMk/>
            <pc:sldMk cId="1608885553" sldId="1349"/>
            <ac:graphicFrameMk id="27" creationId="{3D5E2612-84AF-6212-E4F5-0DDD0EA19820}"/>
          </ac:graphicFrameMkLst>
        </pc:graphicFrameChg>
        <pc:graphicFrameChg chg="add mod">
          <ac:chgData name="Nguyen Binh" userId="acf7f2a7-1119-454a-99ee-b7b1d8425230" providerId="ADAL" clId="{11700495-DEAE-4AAA-9D0B-91827AD596A8}" dt="2023-05-17T10:23:54.755" v="21370" actId="14100"/>
          <ac:graphicFrameMkLst>
            <pc:docMk/>
            <pc:sldMk cId="1608885553" sldId="1349"/>
            <ac:graphicFrameMk id="28" creationId="{F2B9E917-E96A-A74D-ABA9-91D93FD17D4D}"/>
          </ac:graphicFrameMkLst>
        </pc:graphicFrameChg>
        <pc:graphicFrameChg chg="add mod">
          <ac:chgData name="Nguyen Binh" userId="acf7f2a7-1119-454a-99ee-b7b1d8425230" providerId="ADAL" clId="{11700495-DEAE-4AAA-9D0B-91827AD596A8}" dt="2023-05-17T10:23:27.051" v="21360" actId="1076"/>
          <ac:graphicFrameMkLst>
            <pc:docMk/>
            <pc:sldMk cId="1608885553" sldId="1349"/>
            <ac:graphicFrameMk id="29" creationId="{60A78475-EFD6-5EDE-B717-A4A3F846870A}"/>
          </ac:graphicFrameMkLst>
        </pc:graphicFrameChg>
        <pc:graphicFrameChg chg="add mod">
          <ac:chgData name="Nguyen Binh" userId="acf7f2a7-1119-454a-99ee-b7b1d8425230" providerId="ADAL" clId="{11700495-DEAE-4AAA-9D0B-91827AD596A8}" dt="2023-05-17T10:23:51.596" v="21369" actId="1076"/>
          <ac:graphicFrameMkLst>
            <pc:docMk/>
            <pc:sldMk cId="1608885553" sldId="1349"/>
            <ac:graphicFrameMk id="32" creationId="{8AFCDEF3-BF18-63F6-02F0-D9DBA2FEE303}"/>
          </ac:graphicFrameMkLst>
        </pc:graphicFrameChg>
        <pc:picChg chg="del">
          <ac:chgData name="Nguyen Binh" userId="acf7f2a7-1119-454a-99ee-b7b1d8425230" providerId="ADAL" clId="{11700495-DEAE-4AAA-9D0B-91827AD596A8}" dt="2023-05-17T09:17:34.635" v="19483" actId="478"/>
          <ac:picMkLst>
            <pc:docMk/>
            <pc:sldMk cId="1608885553" sldId="1349"/>
            <ac:picMk id="2" creationId="{E3781CC9-C1D0-9CAE-436F-B34F1D9144B8}"/>
          </ac:picMkLst>
        </pc:picChg>
        <pc:picChg chg="add del mod">
          <ac:chgData name="Nguyen Binh" userId="acf7f2a7-1119-454a-99ee-b7b1d8425230" providerId="ADAL" clId="{11700495-DEAE-4AAA-9D0B-91827AD596A8}" dt="2023-05-17T09:37:28.936" v="20345" actId="478"/>
          <ac:picMkLst>
            <pc:docMk/>
            <pc:sldMk cId="1608885553" sldId="1349"/>
            <ac:picMk id="3" creationId="{5DC5D7B2-F7D6-5659-3E42-9C8AD33D6153}"/>
          </ac:picMkLst>
        </pc:picChg>
        <pc:picChg chg="add mod">
          <ac:chgData name="Nguyen Binh" userId="acf7f2a7-1119-454a-99ee-b7b1d8425230" providerId="ADAL" clId="{11700495-DEAE-4AAA-9D0B-91827AD596A8}" dt="2023-05-17T10:00:53.447" v="21078" actId="164"/>
          <ac:picMkLst>
            <pc:docMk/>
            <pc:sldMk cId="1608885553" sldId="1349"/>
            <ac:picMk id="5" creationId="{E9AE690A-C654-8455-A94C-6F96BD84B458}"/>
          </ac:picMkLst>
        </pc:picChg>
        <pc:picChg chg="add del">
          <ac:chgData name="Nguyen Binh" userId="acf7f2a7-1119-454a-99ee-b7b1d8425230" providerId="ADAL" clId="{11700495-DEAE-4AAA-9D0B-91827AD596A8}" dt="2023-05-17T09:40:26.893" v="20352"/>
          <ac:picMkLst>
            <pc:docMk/>
            <pc:sldMk cId="1608885553" sldId="1349"/>
            <ac:picMk id="6" creationId="{7A4431A9-E6EE-1157-6C5D-79F2C890AE21}"/>
          </ac:picMkLst>
        </pc:picChg>
      </pc:sldChg>
      <pc:sldChg chg="addSp delSp modSp add del mod">
        <pc:chgData name="Nguyen Binh" userId="acf7f2a7-1119-454a-99ee-b7b1d8425230" providerId="ADAL" clId="{11700495-DEAE-4AAA-9D0B-91827AD596A8}" dt="2023-05-17T09:16:57.418" v="19425" actId="2696"/>
        <pc:sldMkLst>
          <pc:docMk/>
          <pc:sldMk cId="2420325296" sldId="1349"/>
        </pc:sldMkLst>
        <pc:picChg chg="add mod">
          <ac:chgData name="Nguyen Binh" userId="acf7f2a7-1119-454a-99ee-b7b1d8425230" providerId="ADAL" clId="{11700495-DEAE-4AAA-9D0B-91827AD596A8}" dt="2023-05-17T09:16:32.748" v="19385" actId="14100"/>
          <ac:picMkLst>
            <pc:docMk/>
            <pc:sldMk cId="2420325296" sldId="1349"/>
            <ac:picMk id="2" creationId="{E3781CC9-C1D0-9CAE-436F-B34F1D9144B8}"/>
          </ac:picMkLst>
        </pc:picChg>
        <pc:picChg chg="del">
          <ac:chgData name="Nguyen Binh" userId="acf7f2a7-1119-454a-99ee-b7b1d8425230" providerId="ADAL" clId="{11700495-DEAE-4AAA-9D0B-91827AD596A8}" dt="2023-05-17T09:12:27.065" v="19379" actId="478"/>
          <ac:picMkLst>
            <pc:docMk/>
            <pc:sldMk cId="2420325296" sldId="1349"/>
            <ac:picMk id="3" creationId="{649C7D80-1FB4-C1BA-BD6B-96C7F47F4099}"/>
          </ac:picMkLst>
        </pc:picChg>
      </pc:sldChg>
      <pc:sldChg chg="addSp delSp modSp add del mod delAnim">
        <pc:chgData name="Nguyen Binh" userId="acf7f2a7-1119-454a-99ee-b7b1d8425230" providerId="ADAL" clId="{11700495-DEAE-4AAA-9D0B-91827AD596A8}" dt="2023-05-17T11:21:17.272" v="22333" actId="47"/>
        <pc:sldMkLst>
          <pc:docMk/>
          <pc:sldMk cId="2915808705" sldId="1350"/>
        </pc:sldMkLst>
        <pc:spChg chg="mod">
          <ac:chgData name="Nguyen Binh" userId="acf7f2a7-1119-454a-99ee-b7b1d8425230" providerId="ADAL" clId="{11700495-DEAE-4AAA-9D0B-91827AD596A8}" dt="2023-05-17T10:31:15.947" v="21554" actId="20577"/>
          <ac:spMkLst>
            <pc:docMk/>
            <pc:sldMk cId="2915808705" sldId="1350"/>
            <ac:spMk id="4" creationId="{15AFC79F-B728-8771-FCEE-8957AA07AE35}"/>
          </ac:spMkLst>
        </pc:spChg>
        <pc:spChg chg="del mod">
          <ac:chgData name="Nguyen Binh" userId="acf7f2a7-1119-454a-99ee-b7b1d8425230" providerId="ADAL" clId="{11700495-DEAE-4AAA-9D0B-91827AD596A8}" dt="2023-05-17T10:33:08.131" v="21558" actId="478"/>
          <ac:spMkLst>
            <pc:docMk/>
            <pc:sldMk cId="2915808705" sldId="1350"/>
            <ac:spMk id="10" creationId="{999634E5-E90C-5C40-965F-BF141CFB9E1B}"/>
          </ac:spMkLst>
        </pc:spChg>
        <pc:spChg chg="del">
          <ac:chgData name="Nguyen Binh" userId="acf7f2a7-1119-454a-99ee-b7b1d8425230" providerId="ADAL" clId="{11700495-DEAE-4AAA-9D0B-91827AD596A8}" dt="2023-05-17T10:29:25.221" v="21520" actId="478"/>
          <ac:spMkLst>
            <pc:docMk/>
            <pc:sldMk cId="2915808705" sldId="1350"/>
            <ac:spMk id="12" creationId="{DA622341-88D8-0B4F-818A-A010B6847311}"/>
          </ac:spMkLst>
        </pc:spChg>
        <pc:spChg chg="del">
          <ac:chgData name="Nguyen Binh" userId="acf7f2a7-1119-454a-99ee-b7b1d8425230" providerId="ADAL" clId="{11700495-DEAE-4AAA-9D0B-91827AD596A8}" dt="2023-05-17T10:29:21.004" v="21519" actId="478"/>
          <ac:spMkLst>
            <pc:docMk/>
            <pc:sldMk cId="2915808705" sldId="1350"/>
            <ac:spMk id="24" creationId="{C8B4B59A-D70D-460A-4DA0-FE13DD718552}"/>
          </ac:spMkLst>
        </pc:spChg>
        <pc:spChg chg="del">
          <ac:chgData name="Nguyen Binh" userId="acf7f2a7-1119-454a-99ee-b7b1d8425230" providerId="ADAL" clId="{11700495-DEAE-4AAA-9D0B-91827AD596A8}" dt="2023-05-17T10:29:21.004" v="21519" actId="478"/>
          <ac:spMkLst>
            <pc:docMk/>
            <pc:sldMk cId="2915808705" sldId="1350"/>
            <ac:spMk id="31" creationId="{41BF43CA-012D-DDE6-5202-4734A4F60749}"/>
          </ac:spMkLst>
        </pc:spChg>
        <pc:spChg chg="del">
          <ac:chgData name="Nguyen Binh" userId="acf7f2a7-1119-454a-99ee-b7b1d8425230" providerId="ADAL" clId="{11700495-DEAE-4AAA-9D0B-91827AD596A8}" dt="2023-05-17T10:29:21.004" v="21519" actId="478"/>
          <ac:spMkLst>
            <pc:docMk/>
            <pc:sldMk cId="2915808705" sldId="1350"/>
            <ac:spMk id="34" creationId="{858949EE-CE16-2402-F557-2C7170B0D253}"/>
          </ac:spMkLst>
        </pc:spChg>
        <pc:grpChg chg="del">
          <ac:chgData name="Nguyen Binh" userId="acf7f2a7-1119-454a-99ee-b7b1d8425230" providerId="ADAL" clId="{11700495-DEAE-4AAA-9D0B-91827AD596A8}" dt="2023-05-17T10:29:21.004" v="21519" actId="478"/>
          <ac:grpSpMkLst>
            <pc:docMk/>
            <pc:sldMk cId="2915808705" sldId="1350"/>
            <ac:grpSpMk id="25" creationId="{533FB533-B82D-0B88-B85B-20209BFAE246}"/>
          </ac:grpSpMkLst>
        </pc:grpChg>
        <pc:graphicFrameChg chg="add mod">
          <ac:chgData name="Nguyen Binh" userId="acf7f2a7-1119-454a-99ee-b7b1d8425230" providerId="ADAL" clId="{11700495-DEAE-4AAA-9D0B-91827AD596A8}" dt="2023-05-17T10:30:31.347" v="21534" actId="1076"/>
          <ac:graphicFrameMkLst>
            <pc:docMk/>
            <pc:sldMk cId="2915808705" sldId="1350"/>
            <ac:graphicFrameMk id="2" creationId="{55117339-3DED-EB51-6102-17C29C140B93}"/>
          </ac:graphicFrameMkLst>
        </pc:graphicFrameChg>
        <pc:graphicFrameChg chg="del">
          <ac:chgData name="Nguyen Binh" userId="acf7f2a7-1119-454a-99ee-b7b1d8425230" providerId="ADAL" clId="{11700495-DEAE-4AAA-9D0B-91827AD596A8}" dt="2023-05-17T10:29:21.004" v="21519" actId="478"/>
          <ac:graphicFrameMkLst>
            <pc:docMk/>
            <pc:sldMk cId="2915808705" sldId="1350"/>
            <ac:graphicFrameMk id="26" creationId="{9DF765C5-2C9E-EE1A-96C1-8DF9F5F51661}"/>
          </ac:graphicFrameMkLst>
        </pc:graphicFrameChg>
        <pc:graphicFrameChg chg="del">
          <ac:chgData name="Nguyen Binh" userId="acf7f2a7-1119-454a-99ee-b7b1d8425230" providerId="ADAL" clId="{11700495-DEAE-4AAA-9D0B-91827AD596A8}" dt="2023-05-17T10:29:21.004" v="21519" actId="478"/>
          <ac:graphicFrameMkLst>
            <pc:docMk/>
            <pc:sldMk cId="2915808705" sldId="1350"/>
            <ac:graphicFrameMk id="27" creationId="{3D5E2612-84AF-6212-E4F5-0DDD0EA19820}"/>
          </ac:graphicFrameMkLst>
        </pc:graphicFrameChg>
        <pc:graphicFrameChg chg="del">
          <ac:chgData name="Nguyen Binh" userId="acf7f2a7-1119-454a-99ee-b7b1d8425230" providerId="ADAL" clId="{11700495-DEAE-4AAA-9D0B-91827AD596A8}" dt="2023-05-17T10:29:21.004" v="21519" actId="478"/>
          <ac:graphicFrameMkLst>
            <pc:docMk/>
            <pc:sldMk cId="2915808705" sldId="1350"/>
            <ac:graphicFrameMk id="28" creationId="{F2B9E917-E96A-A74D-ABA9-91D93FD17D4D}"/>
          </ac:graphicFrameMkLst>
        </pc:graphicFrameChg>
        <pc:graphicFrameChg chg="del">
          <ac:chgData name="Nguyen Binh" userId="acf7f2a7-1119-454a-99ee-b7b1d8425230" providerId="ADAL" clId="{11700495-DEAE-4AAA-9D0B-91827AD596A8}" dt="2023-05-17T10:29:21.004" v="21519" actId="478"/>
          <ac:graphicFrameMkLst>
            <pc:docMk/>
            <pc:sldMk cId="2915808705" sldId="1350"/>
            <ac:graphicFrameMk id="29" creationId="{60A78475-EFD6-5EDE-B717-A4A3F846870A}"/>
          </ac:graphicFrameMkLst>
        </pc:graphicFrameChg>
        <pc:graphicFrameChg chg="del">
          <ac:chgData name="Nguyen Binh" userId="acf7f2a7-1119-454a-99ee-b7b1d8425230" providerId="ADAL" clId="{11700495-DEAE-4AAA-9D0B-91827AD596A8}" dt="2023-05-17T10:29:21.004" v="21519" actId="478"/>
          <ac:graphicFrameMkLst>
            <pc:docMk/>
            <pc:sldMk cId="2915808705" sldId="1350"/>
            <ac:graphicFrameMk id="32" creationId="{8AFCDEF3-BF18-63F6-02F0-D9DBA2FEE303}"/>
          </ac:graphicFrameMkLst>
        </pc:graphicFrameChg>
      </pc:sldChg>
      <pc:sldChg chg="addSp delSp modSp add mod ord modAnim">
        <pc:chgData name="Nguyen Binh" userId="acf7f2a7-1119-454a-99ee-b7b1d8425230" providerId="ADAL" clId="{11700495-DEAE-4AAA-9D0B-91827AD596A8}" dt="2023-05-17T11:41:42.126" v="22778"/>
        <pc:sldMkLst>
          <pc:docMk/>
          <pc:sldMk cId="1590625763" sldId="1351"/>
        </pc:sldMkLst>
        <pc:spChg chg="add del mod">
          <ac:chgData name="Nguyen Binh" userId="acf7f2a7-1119-454a-99ee-b7b1d8425230" providerId="ADAL" clId="{11700495-DEAE-4AAA-9D0B-91827AD596A8}" dt="2023-05-17T10:37:06.301" v="21874"/>
          <ac:spMkLst>
            <pc:docMk/>
            <pc:sldMk cId="1590625763" sldId="1351"/>
            <ac:spMk id="3" creationId="{F8DA0C53-7FEB-FB09-8141-4AAA2CBE2CED}"/>
          </ac:spMkLst>
        </pc:spChg>
        <pc:spChg chg="mod">
          <ac:chgData name="Nguyen Binh" userId="acf7f2a7-1119-454a-99ee-b7b1d8425230" providerId="ADAL" clId="{11700495-DEAE-4AAA-9D0B-91827AD596A8}" dt="2023-05-17T10:31:21.096" v="21557" actId="20577"/>
          <ac:spMkLst>
            <pc:docMk/>
            <pc:sldMk cId="1590625763" sldId="1351"/>
            <ac:spMk id="4" creationId="{15AFC79F-B728-8771-FCEE-8957AA07AE35}"/>
          </ac:spMkLst>
        </pc:spChg>
        <pc:spChg chg="add del mod">
          <ac:chgData name="Nguyen Binh" userId="acf7f2a7-1119-454a-99ee-b7b1d8425230" providerId="ADAL" clId="{11700495-DEAE-4AAA-9D0B-91827AD596A8}" dt="2023-05-17T10:34:31.318" v="21722"/>
          <ac:spMkLst>
            <pc:docMk/>
            <pc:sldMk cId="1590625763" sldId="1351"/>
            <ac:spMk id="5" creationId="{53858381-ACA6-34EC-ED1E-AB6518EADC86}"/>
          </ac:spMkLst>
        </pc:spChg>
        <pc:spChg chg="add del mod">
          <ac:chgData name="Nguyen Binh" userId="acf7f2a7-1119-454a-99ee-b7b1d8425230" providerId="ADAL" clId="{11700495-DEAE-4AAA-9D0B-91827AD596A8}" dt="2023-05-17T10:34:34.282" v="21724"/>
          <ac:spMkLst>
            <pc:docMk/>
            <pc:sldMk cId="1590625763" sldId="1351"/>
            <ac:spMk id="6" creationId="{F5ECEF55-9325-85C1-0923-70D9C67690B8}"/>
          </ac:spMkLst>
        </pc:spChg>
        <pc:spChg chg="add del mod">
          <ac:chgData name="Nguyen Binh" userId="acf7f2a7-1119-454a-99ee-b7b1d8425230" providerId="ADAL" clId="{11700495-DEAE-4AAA-9D0B-91827AD596A8}" dt="2023-05-17T10:34:38.615" v="21726"/>
          <ac:spMkLst>
            <pc:docMk/>
            <pc:sldMk cId="1590625763" sldId="1351"/>
            <ac:spMk id="7" creationId="{F1DDE987-487A-E4B0-6F8A-E7FE6100838A}"/>
          </ac:spMkLst>
        </pc:spChg>
        <pc:spChg chg="add mod">
          <ac:chgData name="Nguyen Binh" userId="acf7f2a7-1119-454a-99ee-b7b1d8425230" providerId="ADAL" clId="{11700495-DEAE-4AAA-9D0B-91827AD596A8}" dt="2023-05-17T11:37:52.899" v="22715" actId="1076"/>
          <ac:spMkLst>
            <pc:docMk/>
            <pc:sldMk cId="1590625763" sldId="1351"/>
            <ac:spMk id="9" creationId="{310A6F2C-A104-F715-4D78-746E1CA4851C}"/>
          </ac:spMkLst>
        </pc:spChg>
        <pc:spChg chg="del mod">
          <ac:chgData name="Nguyen Binh" userId="acf7f2a7-1119-454a-99ee-b7b1d8425230" providerId="ADAL" clId="{11700495-DEAE-4AAA-9D0B-91827AD596A8}" dt="2023-05-17T10:37:06.295" v="21872"/>
          <ac:spMkLst>
            <pc:docMk/>
            <pc:sldMk cId="1590625763" sldId="1351"/>
            <ac:spMk id="10" creationId="{999634E5-E90C-5C40-965F-BF141CFB9E1B}"/>
          </ac:spMkLst>
        </pc:spChg>
        <pc:spChg chg="add mod">
          <ac:chgData name="Nguyen Binh" userId="acf7f2a7-1119-454a-99ee-b7b1d8425230" providerId="ADAL" clId="{11700495-DEAE-4AAA-9D0B-91827AD596A8}" dt="2023-05-17T11:41:24.841" v="22776" actId="20577"/>
          <ac:spMkLst>
            <pc:docMk/>
            <pc:sldMk cId="1590625763" sldId="1351"/>
            <ac:spMk id="11" creationId="{A013CF69-3915-7C06-0EDB-94CB18A2BE3D}"/>
          </ac:spMkLst>
        </pc:spChg>
        <pc:graphicFrameChg chg="mod modGraphic">
          <ac:chgData name="Nguyen Binh" userId="acf7f2a7-1119-454a-99ee-b7b1d8425230" providerId="ADAL" clId="{11700495-DEAE-4AAA-9D0B-91827AD596A8}" dt="2023-05-17T11:37:46.636" v="22713" actId="1076"/>
          <ac:graphicFrameMkLst>
            <pc:docMk/>
            <pc:sldMk cId="1590625763" sldId="1351"/>
            <ac:graphicFrameMk id="2" creationId="{55117339-3DED-EB51-6102-17C29C140B93}"/>
          </ac:graphicFrameMkLst>
        </pc:graphicFrameChg>
        <pc:graphicFrameChg chg="add mod modGraphic">
          <ac:chgData name="Nguyen Binh" userId="acf7f2a7-1119-454a-99ee-b7b1d8425230" providerId="ADAL" clId="{11700495-DEAE-4AAA-9D0B-91827AD596A8}" dt="2023-05-17T11:37:42.628" v="22712" actId="1076"/>
          <ac:graphicFrameMkLst>
            <pc:docMk/>
            <pc:sldMk cId="1590625763" sldId="1351"/>
            <ac:graphicFrameMk id="8" creationId="{7F9D2F05-8833-9D21-08D0-7483B76E4B0B}"/>
          </ac:graphicFrameMkLst>
        </pc:graphicFrameChg>
      </pc:sldChg>
      <pc:sldChg chg="addSp delSp modSp add mod modAnim">
        <pc:chgData name="Nguyen Binh" userId="acf7f2a7-1119-454a-99ee-b7b1d8425230" providerId="ADAL" clId="{11700495-DEAE-4AAA-9D0B-91827AD596A8}" dt="2023-05-17T11:41:46.980" v="22780"/>
        <pc:sldMkLst>
          <pc:docMk/>
          <pc:sldMk cId="3952757204" sldId="1352"/>
        </pc:sldMkLst>
        <pc:spChg chg="add mod">
          <ac:chgData name="Nguyen Binh" userId="acf7f2a7-1119-454a-99ee-b7b1d8425230" providerId="ADAL" clId="{11700495-DEAE-4AAA-9D0B-91827AD596A8}" dt="2023-05-17T11:37:58.953" v="22718"/>
          <ac:spMkLst>
            <pc:docMk/>
            <pc:sldMk cId="3952757204" sldId="1352"/>
            <ac:spMk id="3" creationId="{49878707-03CD-82AD-8374-707DFAE101B2}"/>
          </ac:spMkLst>
        </pc:spChg>
        <pc:spChg chg="mod">
          <ac:chgData name="Nguyen Binh" userId="acf7f2a7-1119-454a-99ee-b7b1d8425230" providerId="ADAL" clId="{11700495-DEAE-4AAA-9D0B-91827AD596A8}" dt="2023-05-17T11:21:23.793" v="22338" actId="20577"/>
          <ac:spMkLst>
            <pc:docMk/>
            <pc:sldMk cId="3952757204" sldId="1352"/>
            <ac:spMk id="4" creationId="{15AFC79F-B728-8771-FCEE-8957AA07AE35}"/>
          </ac:spMkLst>
        </pc:spChg>
        <pc:spChg chg="add mod">
          <ac:chgData name="Nguyen Binh" userId="acf7f2a7-1119-454a-99ee-b7b1d8425230" providerId="ADAL" clId="{11700495-DEAE-4AAA-9D0B-91827AD596A8}" dt="2023-05-17T11:41:16.480" v="22767" actId="20577"/>
          <ac:spMkLst>
            <pc:docMk/>
            <pc:sldMk cId="3952757204" sldId="1352"/>
            <ac:spMk id="5" creationId="{D84AB757-7E74-8AE0-937F-840210B55963}"/>
          </ac:spMkLst>
        </pc:spChg>
        <pc:spChg chg="del mod">
          <ac:chgData name="Nguyen Binh" userId="acf7f2a7-1119-454a-99ee-b7b1d8425230" providerId="ADAL" clId="{11700495-DEAE-4AAA-9D0B-91827AD596A8}" dt="2023-05-17T11:37:58.710" v="22717" actId="478"/>
          <ac:spMkLst>
            <pc:docMk/>
            <pc:sldMk cId="3952757204" sldId="1352"/>
            <ac:spMk id="9" creationId="{310A6F2C-A104-F715-4D78-746E1CA4851C}"/>
          </ac:spMkLst>
        </pc:spChg>
        <pc:graphicFrameChg chg="mod modGraphic">
          <ac:chgData name="Nguyen Binh" userId="acf7f2a7-1119-454a-99ee-b7b1d8425230" providerId="ADAL" clId="{11700495-DEAE-4AAA-9D0B-91827AD596A8}" dt="2023-05-17T11:38:17.260" v="22721" actId="1076"/>
          <ac:graphicFrameMkLst>
            <pc:docMk/>
            <pc:sldMk cId="3952757204" sldId="1352"/>
            <ac:graphicFrameMk id="2" creationId="{55117339-3DED-EB51-6102-17C29C140B93}"/>
          </ac:graphicFrameMkLst>
        </pc:graphicFrameChg>
        <pc:graphicFrameChg chg="mod modGraphic">
          <ac:chgData name="Nguyen Binh" userId="acf7f2a7-1119-454a-99ee-b7b1d8425230" providerId="ADAL" clId="{11700495-DEAE-4AAA-9D0B-91827AD596A8}" dt="2023-05-17T11:38:17.260" v="22721" actId="1076"/>
          <ac:graphicFrameMkLst>
            <pc:docMk/>
            <pc:sldMk cId="3952757204" sldId="1352"/>
            <ac:graphicFrameMk id="8" creationId="{7F9D2F05-8833-9D21-08D0-7483B76E4B0B}"/>
          </ac:graphicFrameMkLst>
        </pc:graphicFrameChg>
      </pc:sldChg>
      <pc:sldMasterChg chg="modSp mod delSldLayout modSldLayout">
        <pc:chgData name="Nguyen Binh" userId="acf7f2a7-1119-454a-99ee-b7b1d8425230" providerId="ADAL" clId="{11700495-DEAE-4AAA-9D0B-91827AD596A8}" dt="2023-05-11T17:40:19.624" v="3289" actId="47"/>
        <pc:sldMasterMkLst>
          <pc:docMk/>
          <pc:sldMasterMk cId="3038685260" sldId="2147483811"/>
        </pc:sldMasterMkLst>
        <pc:spChg chg="mod">
          <ac:chgData name="Nguyen Binh" userId="acf7f2a7-1119-454a-99ee-b7b1d8425230" providerId="ADAL" clId="{11700495-DEAE-4AAA-9D0B-91827AD596A8}" dt="2023-05-02T12:07:41.454" v="1"/>
          <ac:spMkLst>
            <pc:docMk/>
            <pc:sldMasterMk cId="3038685260" sldId="2147483811"/>
            <ac:spMk id="15" creationId="{00000000-0000-0000-0000-000000000000}"/>
          </ac:spMkLst>
        </pc:spChg>
        <pc:sldLayoutChg chg="modSp mod">
          <pc:chgData name="Nguyen Binh" userId="acf7f2a7-1119-454a-99ee-b7b1d8425230" providerId="ADAL" clId="{11700495-DEAE-4AAA-9D0B-91827AD596A8}" dt="2023-05-02T12:07:51.323" v="3"/>
          <pc:sldLayoutMkLst>
            <pc:docMk/>
            <pc:sldMasterMk cId="3038685260" sldId="2147483811"/>
            <pc:sldLayoutMk cId="3955564911" sldId="2147483828"/>
          </pc:sldLayoutMkLst>
          <pc:spChg chg="mod">
            <ac:chgData name="Nguyen Binh" userId="acf7f2a7-1119-454a-99ee-b7b1d8425230" providerId="ADAL" clId="{11700495-DEAE-4AAA-9D0B-91827AD596A8}" dt="2023-05-02T12:07:51.323" v="3"/>
            <ac:spMkLst>
              <pc:docMk/>
              <pc:sldMasterMk cId="3038685260" sldId="2147483811"/>
              <pc:sldLayoutMk cId="3955564911" sldId="2147483828"/>
              <ac:spMk id="5" creationId="{00000000-0000-0000-0000-000000000000}"/>
            </ac:spMkLst>
          </pc:spChg>
        </pc:sldLayoutChg>
        <pc:sldLayoutChg chg="del">
          <pc:chgData name="Nguyen Binh" userId="acf7f2a7-1119-454a-99ee-b7b1d8425230" providerId="ADAL" clId="{11700495-DEAE-4AAA-9D0B-91827AD596A8}" dt="2023-05-11T15:49:45.937" v="1246" actId="2696"/>
          <pc:sldLayoutMkLst>
            <pc:docMk/>
            <pc:sldMasterMk cId="3038685260" sldId="2147483811"/>
            <pc:sldLayoutMk cId="2927293037" sldId="2147483832"/>
          </pc:sldLayoutMkLst>
        </pc:sldLayoutChg>
        <pc:sldLayoutChg chg="del">
          <pc:chgData name="Nguyen Binh" userId="acf7f2a7-1119-454a-99ee-b7b1d8425230" providerId="ADAL" clId="{11700495-DEAE-4AAA-9D0B-91827AD596A8}" dt="2023-05-11T17:40:19.624" v="3289" actId="47"/>
          <pc:sldLayoutMkLst>
            <pc:docMk/>
            <pc:sldMasterMk cId="3038685260" sldId="2147483811"/>
            <pc:sldLayoutMk cId="3151140509" sldId="2147483832"/>
          </pc:sldLayoutMkLst>
        </pc:sldLayoutChg>
      </pc:sldMasterChg>
    </pc:docChg>
  </pc:docChgLst>
  <pc:docChgLst>
    <pc:chgData name="Zope Vedant" userId="S::vedant.zope@aalto.fi::d8a1c4c5-dd07-425c-ad2f-6288560414d0" providerId="AD" clId="Web-{A136C7E3-5C97-4864-852F-D9BD5AE6E0F8}"/>
    <pc:docChg chg="addSld delSld">
      <pc:chgData name="Zope Vedant" userId="S::vedant.zope@aalto.fi::d8a1c4c5-dd07-425c-ad2f-6288560414d0" providerId="AD" clId="Web-{A136C7E3-5C97-4864-852F-D9BD5AE6E0F8}" dt="2023-06-12T10:29:55.809" v="1"/>
      <pc:docMkLst>
        <pc:docMk/>
      </pc:docMkLst>
      <pc:sldChg chg="add del">
        <pc:chgData name="Zope Vedant" userId="S::vedant.zope@aalto.fi::d8a1c4c5-dd07-425c-ad2f-6288560414d0" providerId="AD" clId="Web-{A136C7E3-5C97-4864-852F-D9BD5AE6E0F8}" dt="2023-06-12T10:29:55.809" v="1"/>
        <pc:sldMkLst>
          <pc:docMk/>
          <pc:sldMk cId="525802105" sldId="1354"/>
        </pc:sldMkLst>
      </pc:sldChg>
    </pc:docChg>
  </pc:docChgLst>
  <pc:docChgLst>
    <pc:chgData name="Nguyen Binh" userId="acf7f2a7-1119-454a-99ee-b7b1d8425230" providerId="ADAL" clId="{E29D0285-2715-40FF-9BBE-37B675AFDC65}"/>
    <pc:docChg chg="modSld">
      <pc:chgData name="Nguyen Binh" userId="acf7f2a7-1119-454a-99ee-b7b1d8425230" providerId="ADAL" clId="{E29D0285-2715-40FF-9BBE-37B675AFDC65}" dt="2023-05-19T12:07:38.278" v="1" actId="20577"/>
      <pc:docMkLst>
        <pc:docMk/>
      </pc:docMkLst>
      <pc:sldChg chg="modSp mod">
        <pc:chgData name="Nguyen Binh" userId="acf7f2a7-1119-454a-99ee-b7b1d8425230" providerId="ADAL" clId="{E29D0285-2715-40FF-9BBE-37B675AFDC65}" dt="2023-05-19T12:07:38.278" v="1" actId="20577"/>
        <pc:sldMkLst>
          <pc:docMk/>
          <pc:sldMk cId="3565169176" sldId="1294"/>
        </pc:sldMkLst>
        <pc:spChg chg="mod">
          <ac:chgData name="Nguyen Binh" userId="acf7f2a7-1119-454a-99ee-b7b1d8425230" providerId="ADAL" clId="{E29D0285-2715-40FF-9BBE-37B675AFDC65}" dt="2023-05-19T12:07:38.278" v="1" actId="20577"/>
          <ac:spMkLst>
            <pc:docMk/>
            <pc:sldMk cId="3565169176" sldId="1294"/>
            <ac:spMk id="12" creationId="{42AC3B6E-3863-2E91-254A-1464FB159345}"/>
          </ac:spMkLst>
        </pc:spChg>
      </pc:sldChg>
    </pc:docChg>
  </pc:docChgLst>
  <pc:docChgLst>
    <pc:chgData name="Juan Rongfei" userId="87cd990a-957d-49c3-81fb-d5944fc3af6b" providerId="ADAL" clId="{F2F821D3-32E0-4EEA-8315-C45901F738F1}"/>
    <pc:docChg chg="undo redo custSel addSld delSld modSld sldOrd addSection modSection">
      <pc:chgData name="Juan Rongfei" userId="87cd990a-957d-49c3-81fb-d5944fc3af6b" providerId="ADAL" clId="{F2F821D3-32E0-4EEA-8315-C45901F738F1}" dt="2023-04-13T10:09:03.860" v="992" actId="20577"/>
      <pc:docMkLst>
        <pc:docMk/>
      </pc:docMkLst>
      <pc:sldChg chg="modNotesTx">
        <pc:chgData name="Juan Rongfei" userId="87cd990a-957d-49c3-81fb-d5944fc3af6b" providerId="ADAL" clId="{F2F821D3-32E0-4EEA-8315-C45901F738F1}" dt="2023-04-13T10:09:03.860" v="992" actId="20577"/>
        <pc:sldMkLst>
          <pc:docMk/>
          <pc:sldMk cId="0" sldId="258"/>
        </pc:sldMkLst>
      </pc:sldChg>
      <pc:sldChg chg="modSp mod">
        <pc:chgData name="Juan Rongfei" userId="87cd990a-957d-49c3-81fb-d5944fc3af6b" providerId="ADAL" clId="{F2F821D3-32E0-4EEA-8315-C45901F738F1}" dt="2023-04-02T12:59:09.374" v="791" actId="13926"/>
        <pc:sldMkLst>
          <pc:docMk/>
          <pc:sldMk cId="423727490" sldId="820"/>
        </pc:sldMkLst>
        <pc:spChg chg="mod">
          <ac:chgData name="Juan Rongfei" userId="87cd990a-957d-49c3-81fb-d5944fc3af6b" providerId="ADAL" clId="{F2F821D3-32E0-4EEA-8315-C45901F738F1}" dt="2023-04-02T12:59:09.374" v="791" actId="13926"/>
          <ac:spMkLst>
            <pc:docMk/>
            <pc:sldMk cId="423727490" sldId="820"/>
            <ac:spMk id="3" creationId="{00000000-0000-0000-0000-000000000000}"/>
          </ac:spMkLst>
        </pc:spChg>
      </pc:sldChg>
      <pc:sldChg chg="addSp modSp mod">
        <pc:chgData name="Juan Rongfei" userId="87cd990a-957d-49c3-81fb-d5944fc3af6b" providerId="ADAL" clId="{F2F821D3-32E0-4EEA-8315-C45901F738F1}" dt="2023-04-02T12:58:42.301" v="790" actId="1076"/>
        <pc:sldMkLst>
          <pc:docMk/>
          <pc:sldMk cId="1932931898" sldId="1273"/>
        </pc:sldMkLst>
        <pc:spChg chg="mod">
          <ac:chgData name="Juan Rongfei" userId="87cd990a-957d-49c3-81fb-d5944fc3af6b" providerId="ADAL" clId="{F2F821D3-32E0-4EEA-8315-C45901F738F1}" dt="2023-04-02T12:37:03.876" v="399" actId="20577"/>
          <ac:spMkLst>
            <pc:docMk/>
            <pc:sldMk cId="1932931898" sldId="1273"/>
            <ac:spMk id="3" creationId="{4F003DD4-4D55-CBA1-4C4F-C77B6DE44D68}"/>
          </ac:spMkLst>
        </pc:spChg>
        <pc:spChg chg="add mod">
          <ac:chgData name="Juan Rongfei" userId="87cd990a-957d-49c3-81fb-d5944fc3af6b" providerId="ADAL" clId="{F2F821D3-32E0-4EEA-8315-C45901F738F1}" dt="2023-04-02T12:58:42.301" v="790" actId="1076"/>
          <ac:spMkLst>
            <pc:docMk/>
            <pc:sldMk cId="1932931898" sldId="1273"/>
            <ac:spMk id="4" creationId="{E75535F1-76E7-567B-1514-D083C406A344}"/>
          </ac:spMkLst>
        </pc:spChg>
        <pc:spChg chg="add mod">
          <ac:chgData name="Juan Rongfei" userId="87cd990a-957d-49c3-81fb-d5944fc3af6b" providerId="ADAL" clId="{F2F821D3-32E0-4EEA-8315-C45901F738F1}" dt="2023-04-02T12:58:16.293" v="788" actId="1076"/>
          <ac:spMkLst>
            <pc:docMk/>
            <pc:sldMk cId="1932931898" sldId="1273"/>
            <ac:spMk id="5" creationId="{AD836F88-C7A3-574F-E424-9692F2D4F2D9}"/>
          </ac:spMkLst>
        </pc:spChg>
        <pc:spChg chg="mod">
          <ac:chgData name="Juan Rongfei" userId="87cd990a-957d-49c3-81fb-d5944fc3af6b" providerId="ADAL" clId="{F2F821D3-32E0-4EEA-8315-C45901F738F1}" dt="2023-04-02T12:43:43.489" v="478" actId="1076"/>
          <ac:spMkLst>
            <pc:docMk/>
            <pc:sldMk cId="1932931898" sldId="1273"/>
            <ac:spMk id="12" creationId="{A3343C3C-3A08-7539-8751-6542721BE04E}"/>
          </ac:spMkLst>
        </pc:spChg>
        <pc:spChg chg="mod">
          <ac:chgData name="Juan Rongfei" userId="87cd990a-957d-49c3-81fb-d5944fc3af6b" providerId="ADAL" clId="{F2F821D3-32E0-4EEA-8315-C45901F738F1}" dt="2023-04-02T12:45:54.080" v="560" actId="1076"/>
          <ac:spMkLst>
            <pc:docMk/>
            <pc:sldMk cId="1932931898" sldId="1273"/>
            <ac:spMk id="13" creationId="{7DF1D3D9-4781-75FD-4B89-E954C09E5482}"/>
          </ac:spMkLst>
        </pc:spChg>
        <pc:picChg chg="mod">
          <ac:chgData name="Juan Rongfei" userId="87cd990a-957d-49c3-81fb-d5944fc3af6b" providerId="ADAL" clId="{F2F821D3-32E0-4EEA-8315-C45901F738F1}" dt="2023-04-02T12:38:29.412" v="414" actId="1076"/>
          <ac:picMkLst>
            <pc:docMk/>
            <pc:sldMk cId="1932931898" sldId="1273"/>
            <ac:picMk id="6" creationId="{B09CC4B0-BEFB-CA2A-C577-68A18A16855A}"/>
          </ac:picMkLst>
        </pc:picChg>
        <pc:picChg chg="mod">
          <ac:chgData name="Juan Rongfei" userId="87cd990a-957d-49c3-81fb-d5944fc3af6b" providerId="ADAL" clId="{F2F821D3-32E0-4EEA-8315-C45901F738F1}" dt="2023-04-02T12:38:29.412" v="414" actId="1076"/>
          <ac:picMkLst>
            <pc:docMk/>
            <pc:sldMk cId="1932931898" sldId="1273"/>
            <ac:picMk id="8" creationId="{E67302D6-FDFD-81EA-A46E-F0B58CB45EB6}"/>
          </ac:picMkLst>
        </pc:picChg>
        <pc:picChg chg="mod">
          <ac:chgData name="Juan Rongfei" userId="87cd990a-957d-49c3-81fb-d5944fc3af6b" providerId="ADAL" clId="{F2F821D3-32E0-4EEA-8315-C45901F738F1}" dt="2023-04-02T12:38:25.186" v="413" actId="1076"/>
          <ac:picMkLst>
            <pc:docMk/>
            <pc:sldMk cId="1932931898" sldId="1273"/>
            <ac:picMk id="1030" creationId="{907512DB-B9A1-B4B9-FB54-E654D3B0EF1C}"/>
          </ac:picMkLst>
        </pc:picChg>
        <pc:picChg chg="mod">
          <ac:chgData name="Juan Rongfei" userId="87cd990a-957d-49c3-81fb-d5944fc3af6b" providerId="ADAL" clId="{F2F821D3-32E0-4EEA-8315-C45901F738F1}" dt="2023-04-02T12:38:16.627" v="408" actId="14100"/>
          <ac:picMkLst>
            <pc:docMk/>
            <pc:sldMk cId="1932931898" sldId="1273"/>
            <ac:picMk id="1032" creationId="{AE5426A6-8A76-1AD9-B173-83E3CFD0850B}"/>
          </ac:picMkLst>
        </pc:picChg>
      </pc:sldChg>
      <pc:sldChg chg="modSp mod modNotesTx">
        <pc:chgData name="Juan Rongfei" userId="87cd990a-957d-49c3-81fb-d5944fc3af6b" providerId="ADAL" clId="{F2F821D3-32E0-4EEA-8315-C45901F738F1}" dt="2023-04-02T12:17:34.386" v="198" actId="20577"/>
        <pc:sldMkLst>
          <pc:docMk/>
          <pc:sldMk cId="4084061012" sldId="1275"/>
        </pc:sldMkLst>
        <pc:graphicFrameChg chg="modGraphic">
          <ac:chgData name="Juan Rongfei" userId="87cd990a-957d-49c3-81fb-d5944fc3af6b" providerId="ADAL" clId="{F2F821D3-32E0-4EEA-8315-C45901F738F1}" dt="2023-04-02T12:17:16.164" v="197" actId="400"/>
          <ac:graphicFrameMkLst>
            <pc:docMk/>
            <pc:sldMk cId="4084061012" sldId="1275"/>
            <ac:graphicFrameMk id="12" creationId="{03CB232D-5900-B189-5690-0212667518BD}"/>
          </ac:graphicFrameMkLst>
        </pc:graphicFrameChg>
      </pc:sldChg>
      <pc:sldChg chg="addSp modSp mod">
        <pc:chgData name="Juan Rongfei" userId="87cd990a-957d-49c3-81fb-d5944fc3af6b" providerId="ADAL" clId="{F2F821D3-32E0-4EEA-8315-C45901F738F1}" dt="2023-04-02T12:57:53.327" v="787" actId="20577"/>
        <pc:sldMkLst>
          <pc:docMk/>
          <pc:sldMk cId="1555013277" sldId="1277"/>
        </pc:sldMkLst>
        <pc:spChg chg="mod">
          <ac:chgData name="Juan Rongfei" userId="87cd990a-957d-49c3-81fb-d5944fc3af6b" providerId="ADAL" clId="{F2F821D3-32E0-4EEA-8315-C45901F738F1}" dt="2023-04-02T12:54:20.159" v="696" actId="20577"/>
          <ac:spMkLst>
            <pc:docMk/>
            <pc:sldMk cId="1555013277" sldId="1277"/>
            <ac:spMk id="3" creationId="{4F003DD4-4D55-CBA1-4C4F-C77B6DE44D68}"/>
          </ac:spMkLst>
        </pc:spChg>
        <pc:spChg chg="add mod">
          <ac:chgData name="Juan Rongfei" userId="87cd990a-957d-49c3-81fb-d5944fc3af6b" providerId="ADAL" clId="{F2F821D3-32E0-4EEA-8315-C45901F738F1}" dt="2023-04-02T12:57:53.327" v="787" actId="20577"/>
          <ac:spMkLst>
            <pc:docMk/>
            <pc:sldMk cId="1555013277" sldId="1277"/>
            <ac:spMk id="4" creationId="{C3174004-05CD-CA88-A5A7-0D681A6714DD}"/>
          </ac:spMkLst>
        </pc:spChg>
      </pc:sldChg>
      <pc:sldChg chg="addSp modSp mod modNotesTx">
        <pc:chgData name="Juan Rongfei" userId="87cd990a-957d-49c3-81fb-d5944fc3af6b" providerId="ADAL" clId="{F2F821D3-32E0-4EEA-8315-C45901F738F1}" dt="2023-04-02T12:44:19.857" v="482" actId="20577"/>
        <pc:sldMkLst>
          <pc:docMk/>
          <pc:sldMk cId="2329414321" sldId="1283"/>
        </pc:sldMkLst>
        <pc:spChg chg="mod">
          <ac:chgData name="Juan Rongfei" userId="87cd990a-957d-49c3-81fb-d5944fc3af6b" providerId="ADAL" clId="{F2F821D3-32E0-4EEA-8315-C45901F738F1}" dt="2023-04-02T12:33:46.397" v="371" actId="1076"/>
          <ac:spMkLst>
            <pc:docMk/>
            <pc:sldMk cId="2329414321" sldId="1283"/>
            <ac:spMk id="2" creationId="{54EDAAFF-5F88-911C-A54B-A9D5C2BD16F6}"/>
          </ac:spMkLst>
        </pc:spChg>
        <pc:spChg chg="add mod">
          <ac:chgData name="Juan Rongfei" userId="87cd990a-957d-49c3-81fb-d5944fc3af6b" providerId="ADAL" clId="{F2F821D3-32E0-4EEA-8315-C45901F738F1}" dt="2023-04-02T12:33:52.197" v="372" actId="1076"/>
          <ac:spMkLst>
            <pc:docMk/>
            <pc:sldMk cId="2329414321" sldId="1283"/>
            <ac:spMk id="3" creationId="{A4E48FE8-A6DB-DD5E-B264-3B6C632EB5B6}"/>
          </ac:spMkLst>
        </pc:spChg>
        <pc:spChg chg="add mod">
          <ac:chgData name="Juan Rongfei" userId="87cd990a-957d-49c3-81fb-d5944fc3af6b" providerId="ADAL" clId="{F2F821D3-32E0-4EEA-8315-C45901F738F1}" dt="2023-04-02T12:33:52.197" v="372" actId="1076"/>
          <ac:spMkLst>
            <pc:docMk/>
            <pc:sldMk cId="2329414321" sldId="1283"/>
            <ac:spMk id="4" creationId="{5348B3B4-AA8D-F4EE-F2B5-1140DB55D52D}"/>
          </ac:spMkLst>
        </pc:spChg>
        <pc:spChg chg="add mod">
          <ac:chgData name="Juan Rongfei" userId="87cd990a-957d-49c3-81fb-d5944fc3af6b" providerId="ADAL" clId="{F2F821D3-32E0-4EEA-8315-C45901F738F1}" dt="2023-04-02T12:33:52.197" v="372" actId="1076"/>
          <ac:spMkLst>
            <pc:docMk/>
            <pc:sldMk cId="2329414321" sldId="1283"/>
            <ac:spMk id="5" creationId="{DF8812B7-C14A-2CC1-47A9-18BAF541DA00}"/>
          </ac:spMkLst>
        </pc:spChg>
        <pc:spChg chg="add mod">
          <ac:chgData name="Juan Rongfei" userId="87cd990a-957d-49c3-81fb-d5944fc3af6b" providerId="ADAL" clId="{F2F821D3-32E0-4EEA-8315-C45901F738F1}" dt="2023-04-02T12:33:19.191" v="365" actId="13822"/>
          <ac:spMkLst>
            <pc:docMk/>
            <pc:sldMk cId="2329414321" sldId="1283"/>
            <ac:spMk id="6" creationId="{48166C48-2F3D-543B-1158-8305AA055B59}"/>
          </ac:spMkLst>
        </pc:spChg>
        <pc:spChg chg="add mod">
          <ac:chgData name="Juan Rongfei" userId="87cd990a-957d-49c3-81fb-d5944fc3af6b" providerId="ADAL" clId="{F2F821D3-32E0-4EEA-8315-C45901F738F1}" dt="2023-04-02T12:33:19.191" v="365" actId="13822"/>
          <ac:spMkLst>
            <pc:docMk/>
            <pc:sldMk cId="2329414321" sldId="1283"/>
            <ac:spMk id="7" creationId="{B97CA00F-72A7-38EE-5AD6-037C2FE174B4}"/>
          </ac:spMkLst>
        </pc:spChg>
        <pc:spChg chg="add mod">
          <ac:chgData name="Juan Rongfei" userId="87cd990a-957d-49c3-81fb-d5944fc3af6b" providerId="ADAL" clId="{F2F821D3-32E0-4EEA-8315-C45901F738F1}" dt="2023-04-02T12:33:19.191" v="365" actId="13822"/>
          <ac:spMkLst>
            <pc:docMk/>
            <pc:sldMk cId="2329414321" sldId="1283"/>
            <ac:spMk id="8" creationId="{0BC62E56-7943-4F44-81C2-559259BDE147}"/>
          </ac:spMkLst>
        </pc:spChg>
        <pc:spChg chg="mod">
          <ac:chgData name="Juan Rongfei" userId="87cd990a-957d-49c3-81fb-d5944fc3af6b" providerId="ADAL" clId="{F2F821D3-32E0-4EEA-8315-C45901F738F1}" dt="2023-04-02T12:33:06.421" v="364" actId="20577"/>
          <ac:spMkLst>
            <pc:docMk/>
            <pc:sldMk cId="2329414321" sldId="1283"/>
            <ac:spMk id="11" creationId="{8FD17BCA-27A3-436A-F53E-5542973B9CE6}"/>
          </ac:spMkLst>
        </pc:spChg>
      </pc:sldChg>
      <pc:sldChg chg="modSp mod ord">
        <pc:chgData name="Juan Rongfei" userId="87cd990a-957d-49c3-81fb-d5944fc3af6b" providerId="ADAL" clId="{F2F821D3-32E0-4EEA-8315-C45901F738F1}" dt="2023-04-12T05:59:58.538" v="975" actId="1076"/>
        <pc:sldMkLst>
          <pc:docMk/>
          <pc:sldMk cId="3671425745" sldId="1286"/>
        </pc:sldMkLst>
        <pc:picChg chg="mod">
          <ac:chgData name="Juan Rongfei" userId="87cd990a-957d-49c3-81fb-d5944fc3af6b" providerId="ADAL" clId="{F2F821D3-32E0-4EEA-8315-C45901F738F1}" dt="2023-04-12T05:59:58.538" v="975" actId="1076"/>
          <ac:picMkLst>
            <pc:docMk/>
            <pc:sldMk cId="3671425745" sldId="1286"/>
            <ac:picMk id="8" creationId="{1A98BAA6-D833-B658-0048-38B2D602E829}"/>
          </ac:picMkLst>
        </pc:picChg>
      </pc:sldChg>
      <pc:sldChg chg="modSp mod">
        <pc:chgData name="Juan Rongfei" userId="87cd990a-957d-49c3-81fb-d5944fc3af6b" providerId="ADAL" clId="{F2F821D3-32E0-4EEA-8315-C45901F738F1}" dt="2023-04-02T12:51:27.044" v="641" actId="20577"/>
        <pc:sldMkLst>
          <pc:docMk/>
          <pc:sldMk cId="2449419707" sldId="1288"/>
        </pc:sldMkLst>
        <pc:spChg chg="mod">
          <ac:chgData name="Juan Rongfei" userId="87cd990a-957d-49c3-81fb-d5944fc3af6b" providerId="ADAL" clId="{F2F821D3-32E0-4EEA-8315-C45901F738F1}" dt="2023-04-02T12:51:27.044" v="641" actId="20577"/>
          <ac:spMkLst>
            <pc:docMk/>
            <pc:sldMk cId="2449419707" sldId="1288"/>
            <ac:spMk id="2" creationId="{61AC6B6A-61DE-E2C9-F17F-DBBE14CACCE7}"/>
          </ac:spMkLst>
        </pc:spChg>
      </pc:sldChg>
      <pc:sldChg chg="addSp delSp modSp new mod">
        <pc:chgData name="Juan Rongfei" userId="87cd990a-957d-49c3-81fb-d5944fc3af6b" providerId="ADAL" clId="{F2F821D3-32E0-4EEA-8315-C45901F738F1}" dt="2023-04-02T12:44:11.554" v="481" actId="1076"/>
        <pc:sldMkLst>
          <pc:docMk/>
          <pc:sldMk cId="1926011834" sldId="1290"/>
        </pc:sldMkLst>
        <pc:spChg chg="del">
          <ac:chgData name="Juan Rongfei" userId="87cd990a-957d-49c3-81fb-d5944fc3af6b" providerId="ADAL" clId="{F2F821D3-32E0-4EEA-8315-C45901F738F1}" dt="2023-04-02T12:05:13.288" v="3" actId="478"/>
          <ac:spMkLst>
            <pc:docMk/>
            <pc:sldMk cId="1926011834" sldId="1290"/>
            <ac:spMk id="2" creationId="{29F3DDD6-DA27-816A-9AEA-67C1E57791B1}"/>
          </ac:spMkLst>
        </pc:spChg>
        <pc:spChg chg="add mod">
          <ac:chgData name="Juan Rongfei" userId="87cd990a-957d-49c3-81fb-d5944fc3af6b" providerId="ADAL" clId="{F2F821D3-32E0-4EEA-8315-C45901F738F1}" dt="2023-04-02T12:43:55.194" v="479" actId="1076"/>
          <ac:spMkLst>
            <pc:docMk/>
            <pc:sldMk cId="1926011834" sldId="1290"/>
            <ac:spMk id="11" creationId="{D208D349-BAB1-C983-007A-4594F5162E04}"/>
          </ac:spMkLst>
        </pc:spChg>
        <pc:spChg chg="add mod">
          <ac:chgData name="Juan Rongfei" userId="87cd990a-957d-49c3-81fb-d5944fc3af6b" providerId="ADAL" clId="{F2F821D3-32E0-4EEA-8315-C45901F738F1}" dt="2023-04-02T12:44:09.203" v="480" actId="1076"/>
          <ac:spMkLst>
            <pc:docMk/>
            <pc:sldMk cId="1926011834" sldId="1290"/>
            <ac:spMk id="13" creationId="{98CC3D30-AF5A-0C8F-466B-1C5C2A6277B0}"/>
          </ac:spMkLst>
        </pc:spChg>
        <pc:spChg chg="add mod">
          <ac:chgData name="Juan Rongfei" userId="87cd990a-957d-49c3-81fb-d5944fc3af6b" providerId="ADAL" clId="{F2F821D3-32E0-4EEA-8315-C45901F738F1}" dt="2023-04-02T12:44:11.554" v="481" actId="1076"/>
          <ac:spMkLst>
            <pc:docMk/>
            <pc:sldMk cId="1926011834" sldId="1290"/>
            <ac:spMk id="15" creationId="{8DB27D29-AC73-76DF-C274-FD873227E600}"/>
          </ac:spMkLst>
        </pc:spChg>
        <pc:spChg chg="add mod">
          <ac:chgData name="Juan Rongfei" userId="87cd990a-957d-49c3-81fb-d5944fc3af6b" providerId="ADAL" clId="{F2F821D3-32E0-4EEA-8315-C45901F738F1}" dt="2023-04-02T12:10:22.701" v="111" actId="1076"/>
          <ac:spMkLst>
            <pc:docMk/>
            <pc:sldMk cId="1926011834" sldId="1290"/>
            <ac:spMk id="17" creationId="{DC592E3F-235B-ED13-B370-45BAA94DF270}"/>
          </ac:spMkLst>
        </pc:spChg>
        <pc:spChg chg="add mod">
          <ac:chgData name="Juan Rongfei" userId="87cd990a-957d-49c3-81fb-d5944fc3af6b" providerId="ADAL" clId="{F2F821D3-32E0-4EEA-8315-C45901F738F1}" dt="2023-04-02T12:20:59.028" v="230" actId="1076"/>
          <ac:spMkLst>
            <pc:docMk/>
            <pc:sldMk cId="1926011834" sldId="1290"/>
            <ac:spMk id="18" creationId="{A9F90CA0-508E-2D61-B680-25B8601F3F8F}"/>
          </ac:spMkLst>
        </pc:spChg>
        <pc:spChg chg="add mod">
          <ac:chgData name="Juan Rongfei" userId="87cd990a-957d-49c3-81fb-d5944fc3af6b" providerId="ADAL" clId="{F2F821D3-32E0-4EEA-8315-C45901F738F1}" dt="2023-04-02T12:20:59.028" v="230" actId="1076"/>
          <ac:spMkLst>
            <pc:docMk/>
            <pc:sldMk cId="1926011834" sldId="1290"/>
            <ac:spMk id="19" creationId="{DEEBCCA8-0BF8-17A0-D432-167348694921}"/>
          </ac:spMkLst>
        </pc:spChg>
        <pc:spChg chg="add mod">
          <ac:chgData name="Juan Rongfei" userId="87cd990a-957d-49c3-81fb-d5944fc3af6b" providerId="ADAL" clId="{F2F821D3-32E0-4EEA-8315-C45901F738F1}" dt="2023-04-02T12:22:09.977" v="238" actId="1076"/>
          <ac:spMkLst>
            <pc:docMk/>
            <pc:sldMk cId="1926011834" sldId="1290"/>
            <ac:spMk id="20" creationId="{38D6F34E-6C69-E495-0772-2BD1A0143206}"/>
          </ac:spMkLst>
        </pc:spChg>
        <pc:spChg chg="add mod">
          <ac:chgData name="Juan Rongfei" userId="87cd990a-957d-49c3-81fb-d5944fc3af6b" providerId="ADAL" clId="{F2F821D3-32E0-4EEA-8315-C45901F738F1}" dt="2023-04-02T12:22:09.977" v="238" actId="1076"/>
          <ac:spMkLst>
            <pc:docMk/>
            <pc:sldMk cId="1926011834" sldId="1290"/>
            <ac:spMk id="21" creationId="{E665A789-9E89-E19E-D67C-73D0604D0361}"/>
          </ac:spMkLst>
        </pc:spChg>
        <pc:spChg chg="add mod">
          <ac:chgData name="Juan Rongfei" userId="87cd990a-957d-49c3-81fb-d5944fc3af6b" providerId="ADAL" clId="{F2F821D3-32E0-4EEA-8315-C45901F738F1}" dt="2023-04-02T12:23:24.193" v="244" actId="1076"/>
          <ac:spMkLst>
            <pc:docMk/>
            <pc:sldMk cId="1926011834" sldId="1290"/>
            <ac:spMk id="22" creationId="{C97D6D2A-4854-C61F-0F5C-3D38AE5D5F19}"/>
          </ac:spMkLst>
        </pc:spChg>
        <pc:spChg chg="add mod">
          <ac:chgData name="Juan Rongfei" userId="87cd990a-957d-49c3-81fb-d5944fc3af6b" providerId="ADAL" clId="{F2F821D3-32E0-4EEA-8315-C45901F738F1}" dt="2023-04-02T12:24:03.896" v="247" actId="1076"/>
          <ac:spMkLst>
            <pc:docMk/>
            <pc:sldMk cId="1926011834" sldId="1290"/>
            <ac:spMk id="23" creationId="{2C50F73B-1971-34EA-098D-82FDA8A8F933}"/>
          </ac:spMkLst>
        </pc:spChg>
        <pc:spChg chg="add mod">
          <ac:chgData name="Juan Rongfei" userId="87cd990a-957d-49c3-81fb-d5944fc3af6b" providerId="ADAL" clId="{F2F821D3-32E0-4EEA-8315-C45901F738F1}" dt="2023-04-02T12:22:09.977" v="238" actId="1076"/>
          <ac:spMkLst>
            <pc:docMk/>
            <pc:sldMk cId="1926011834" sldId="1290"/>
            <ac:spMk id="24" creationId="{4FAD5760-D448-844A-4152-06502E1FC436}"/>
          </ac:spMkLst>
        </pc:spChg>
        <pc:spChg chg="add mod">
          <ac:chgData name="Juan Rongfei" userId="87cd990a-957d-49c3-81fb-d5944fc3af6b" providerId="ADAL" clId="{F2F821D3-32E0-4EEA-8315-C45901F738F1}" dt="2023-04-02T12:22:09.977" v="238" actId="1076"/>
          <ac:spMkLst>
            <pc:docMk/>
            <pc:sldMk cId="1926011834" sldId="1290"/>
            <ac:spMk id="25" creationId="{6B71EF4C-DBAF-5D39-6338-A1F431C3C3D4}"/>
          </ac:spMkLst>
        </pc:spChg>
        <pc:spChg chg="add mod">
          <ac:chgData name="Juan Rongfei" userId="87cd990a-957d-49c3-81fb-d5944fc3af6b" providerId="ADAL" clId="{F2F821D3-32E0-4EEA-8315-C45901F738F1}" dt="2023-04-02T12:22:09.977" v="238" actId="1076"/>
          <ac:spMkLst>
            <pc:docMk/>
            <pc:sldMk cId="1926011834" sldId="1290"/>
            <ac:spMk id="26" creationId="{158975DF-CDDA-F1AC-B364-4C8ACD0A0D1E}"/>
          </ac:spMkLst>
        </pc:spChg>
        <pc:spChg chg="add del mod">
          <ac:chgData name="Juan Rongfei" userId="87cd990a-957d-49c3-81fb-d5944fc3af6b" providerId="ADAL" clId="{F2F821D3-32E0-4EEA-8315-C45901F738F1}" dt="2023-04-02T12:11:13.406" v="122" actId="478"/>
          <ac:spMkLst>
            <pc:docMk/>
            <pc:sldMk cId="1926011834" sldId="1290"/>
            <ac:spMk id="27" creationId="{6BD45116-5354-6ABA-190A-BE484D1266F4}"/>
          </ac:spMkLst>
        </pc:spChg>
        <pc:spChg chg="add mod topLvl">
          <ac:chgData name="Juan Rongfei" userId="87cd990a-957d-49c3-81fb-d5944fc3af6b" providerId="ADAL" clId="{F2F821D3-32E0-4EEA-8315-C45901F738F1}" dt="2023-04-02T12:21:58.827" v="236" actId="164"/>
          <ac:spMkLst>
            <pc:docMk/>
            <pc:sldMk cId="1926011834" sldId="1290"/>
            <ac:spMk id="28" creationId="{E2E467E6-7FA1-FDD7-A726-E0294839DCA3}"/>
          </ac:spMkLst>
        </pc:spChg>
        <pc:spChg chg="add mod topLvl">
          <ac:chgData name="Juan Rongfei" userId="87cd990a-957d-49c3-81fb-d5944fc3af6b" providerId="ADAL" clId="{F2F821D3-32E0-4EEA-8315-C45901F738F1}" dt="2023-04-02T12:21:58.827" v="236" actId="164"/>
          <ac:spMkLst>
            <pc:docMk/>
            <pc:sldMk cId="1926011834" sldId="1290"/>
            <ac:spMk id="29" creationId="{0C10F9ED-82A2-2C16-6916-EEA72D642838}"/>
          </ac:spMkLst>
        </pc:spChg>
        <pc:spChg chg="add mod topLvl">
          <ac:chgData name="Juan Rongfei" userId="87cd990a-957d-49c3-81fb-d5944fc3af6b" providerId="ADAL" clId="{F2F821D3-32E0-4EEA-8315-C45901F738F1}" dt="2023-04-02T12:21:40.298" v="234" actId="164"/>
          <ac:spMkLst>
            <pc:docMk/>
            <pc:sldMk cId="1926011834" sldId="1290"/>
            <ac:spMk id="30" creationId="{AC44089E-1746-16CC-6B5B-E084997C1F0F}"/>
          </ac:spMkLst>
        </pc:spChg>
        <pc:spChg chg="add mod topLvl">
          <ac:chgData name="Juan Rongfei" userId="87cd990a-957d-49c3-81fb-d5944fc3af6b" providerId="ADAL" clId="{F2F821D3-32E0-4EEA-8315-C45901F738F1}" dt="2023-04-02T12:21:40.298" v="234" actId="164"/>
          <ac:spMkLst>
            <pc:docMk/>
            <pc:sldMk cId="1926011834" sldId="1290"/>
            <ac:spMk id="31" creationId="{B5351941-A65F-F243-42B0-833FE85A4DAC}"/>
          </ac:spMkLst>
        </pc:spChg>
        <pc:spChg chg="add mod topLvl">
          <ac:chgData name="Juan Rongfei" userId="87cd990a-957d-49c3-81fb-d5944fc3af6b" providerId="ADAL" clId="{F2F821D3-32E0-4EEA-8315-C45901F738F1}" dt="2023-04-02T12:21:32.941" v="232" actId="164"/>
          <ac:spMkLst>
            <pc:docMk/>
            <pc:sldMk cId="1926011834" sldId="1290"/>
            <ac:spMk id="32" creationId="{E1335B18-306E-2B2F-8F8F-A321C6B5EA46}"/>
          </ac:spMkLst>
        </pc:spChg>
        <pc:spChg chg="add mod topLvl">
          <ac:chgData name="Juan Rongfei" userId="87cd990a-957d-49c3-81fb-d5944fc3af6b" providerId="ADAL" clId="{F2F821D3-32E0-4EEA-8315-C45901F738F1}" dt="2023-04-02T12:21:32.941" v="232" actId="164"/>
          <ac:spMkLst>
            <pc:docMk/>
            <pc:sldMk cId="1926011834" sldId="1290"/>
            <ac:spMk id="33" creationId="{771C2C33-48BF-5EA1-D274-33200817C90C}"/>
          </ac:spMkLst>
        </pc:spChg>
        <pc:spChg chg="add mod">
          <ac:chgData name="Juan Rongfei" userId="87cd990a-957d-49c3-81fb-d5944fc3af6b" providerId="ADAL" clId="{F2F821D3-32E0-4EEA-8315-C45901F738F1}" dt="2023-04-02T12:20:59.028" v="230" actId="1076"/>
          <ac:spMkLst>
            <pc:docMk/>
            <pc:sldMk cId="1926011834" sldId="1290"/>
            <ac:spMk id="34" creationId="{B0B717F2-C845-11DA-8AD3-608B4F678104}"/>
          </ac:spMkLst>
        </pc:spChg>
        <pc:spChg chg="add mod">
          <ac:chgData name="Juan Rongfei" userId="87cd990a-957d-49c3-81fb-d5944fc3af6b" providerId="ADAL" clId="{F2F821D3-32E0-4EEA-8315-C45901F738F1}" dt="2023-04-02T12:20:59.028" v="230" actId="1076"/>
          <ac:spMkLst>
            <pc:docMk/>
            <pc:sldMk cId="1926011834" sldId="1290"/>
            <ac:spMk id="35" creationId="{D965691C-A259-19FF-E7C8-5101DE229B69}"/>
          </ac:spMkLst>
        </pc:spChg>
        <pc:spChg chg="add mod">
          <ac:chgData name="Juan Rongfei" userId="87cd990a-957d-49c3-81fb-d5944fc3af6b" providerId="ADAL" clId="{F2F821D3-32E0-4EEA-8315-C45901F738F1}" dt="2023-04-02T12:20:59.028" v="230" actId="1076"/>
          <ac:spMkLst>
            <pc:docMk/>
            <pc:sldMk cId="1926011834" sldId="1290"/>
            <ac:spMk id="36" creationId="{33D2C3C7-8679-110D-43C0-9C2E8A9836ED}"/>
          </ac:spMkLst>
        </pc:spChg>
        <pc:spChg chg="add mod">
          <ac:chgData name="Juan Rongfei" userId="87cd990a-957d-49c3-81fb-d5944fc3af6b" providerId="ADAL" clId="{F2F821D3-32E0-4EEA-8315-C45901F738F1}" dt="2023-04-02T12:20:59.028" v="230" actId="1076"/>
          <ac:spMkLst>
            <pc:docMk/>
            <pc:sldMk cId="1926011834" sldId="1290"/>
            <ac:spMk id="37" creationId="{F3F042FE-9727-EA88-DA10-17DFD3490F7C}"/>
          </ac:spMkLst>
        </pc:spChg>
        <pc:spChg chg="add mod">
          <ac:chgData name="Juan Rongfei" userId="87cd990a-957d-49c3-81fb-d5944fc3af6b" providerId="ADAL" clId="{F2F821D3-32E0-4EEA-8315-C45901F738F1}" dt="2023-04-02T12:20:59.028" v="230" actId="1076"/>
          <ac:spMkLst>
            <pc:docMk/>
            <pc:sldMk cId="1926011834" sldId="1290"/>
            <ac:spMk id="38" creationId="{2433BD4C-6F93-A78B-7380-9B9ABFBA699C}"/>
          </ac:spMkLst>
        </pc:spChg>
        <pc:spChg chg="add mod">
          <ac:chgData name="Juan Rongfei" userId="87cd990a-957d-49c3-81fb-d5944fc3af6b" providerId="ADAL" clId="{F2F821D3-32E0-4EEA-8315-C45901F738F1}" dt="2023-04-02T12:20:59.028" v="230" actId="1076"/>
          <ac:spMkLst>
            <pc:docMk/>
            <pc:sldMk cId="1926011834" sldId="1290"/>
            <ac:spMk id="39" creationId="{059BAE49-BC72-A86E-3DEE-8214CE2536FD}"/>
          </ac:spMkLst>
        </pc:spChg>
        <pc:spChg chg="add mod">
          <ac:chgData name="Juan Rongfei" userId="87cd990a-957d-49c3-81fb-d5944fc3af6b" providerId="ADAL" clId="{F2F821D3-32E0-4EEA-8315-C45901F738F1}" dt="2023-04-02T12:20:59.028" v="230" actId="1076"/>
          <ac:spMkLst>
            <pc:docMk/>
            <pc:sldMk cId="1926011834" sldId="1290"/>
            <ac:spMk id="40" creationId="{6BDBC394-21AA-EBEF-551B-30861054964B}"/>
          </ac:spMkLst>
        </pc:spChg>
        <pc:spChg chg="add mod topLvl">
          <ac:chgData name="Juan Rongfei" userId="87cd990a-957d-49c3-81fb-d5944fc3af6b" providerId="ADAL" clId="{F2F821D3-32E0-4EEA-8315-C45901F738F1}" dt="2023-04-02T12:21:58.827" v="236" actId="164"/>
          <ac:spMkLst>
            <pc:docMk/>
            <pc:sldMk cId="1926011834" sldId="1290"/>
            <ac:spMk id="41" creationId="{20F2195D-B57E-46B3-888C-D22598D3EFEE}"/>
          </ac:spMkLst>
        </pc:spChg>
        <pc:spChg chg="add mod topLvl">
          <ac:chgData name="Juan Rongfei" userId="87cd990a-957d-49c3-81fb-d5944fc3af6b" providerId="ADAL" clId="{F2F821D3-32E0-4EEA-8315-C45901F738F1}" dt="2023-04-02T12:21:58.827" v="236" actId="164"/>
          <ac:spMkLst>
            <pc:docMk/>
            <pc:sldMk cId="1926011834" sldId="1290"/>
            <ac:spMk id="42" creationId="{37979786-6002-D634-E986-7E73AF069300}"/>
          </ac:spMkLst>
        </pc:spChg>
        <pc:spChg chg="add mod topLvl">
          <ac:chgData name="Juan Rongfei" userId="87cd990a-957d-49c3-81fb-d5944fc3af6b" providerId="ADAL" clId="{F2F821D3-32E0-4EEA-8315-C45901F738F1}" dt="2023-04-02T12:21:40.298" v="234" actId="164"/>
          <ac:spMkLst>
            <pc:docMk/>
            <pc:sldMk cId="1926011834" sldId="1290"/>
            <ac:spMk id="43" creationId="{C3BA7A70-A56B-2744-7540-FA0B9D547650}"/>
          </ac:spMkLst>
        </pc:spChg>
        <pc:spChg chg="add mod topLvl">
          <ac:chgData name="Juan Rongfei" userId="87cd990a-957d-49c3-81fb-d5944fc3af6b" providerId="ADAL" clId="{F2F821D3-32E0-4EEA-8315-C45901F738F1}" dt="2023-04-02T12:21:40.298" v="234" actId="164"/>
          <ac:spMkLst>
            <pc:docMk/>
            <pc:sldMk cId="1926011834" sldId="1290"/>
            <ac:spMk id="44" creationId="{072C8C77-47B7-011D-5C83-4835EC9786D4}"/>
          </ac:spMkLst>
        </pc:spChg>
        <pc:spChg chg="add mod topLvl">
          <ac:chgData name="Juan Rongfei" userId="87cd990a-957d-49c3-81fb-d5944fc3af6b" providerId="ADAL" clId="{F2F821D3-32E0-4EEA-8315-C45901F738F1}" dt="2023-04-02T12:21:32.941" v="232" actId="164"/>
          <ac:spMkLst>
            <pc:docMk/>
            <pc:sldMk cId="1926011834" sldId="1290"/>
            <ac:spMk id="45" creationId="{7E335169-EE2E-6F76-CFB5-9B8D4CAA70A4}"/>
          </ac:spMkLst>
        </pc:spChg>
        <pc:spChg chg="add mod topLvl">
          <ac:chgData name="Juan Rongfei" userId="87cd990a-957d-49c3-81fb-d5944fc3af6b" providerId="ADAL" clId="{F2F821D3-32E0-4EEA-8315-C45901F738F1}" dt="2023-04-02T12:21:32.941" v="232" actId="164"/>
          <ac:spMkLst>
            <pc:docMk/>
            <pc:sldMk cId="1926011834" sldId="1290"/>
            <ac:spMk id="46" creationId="{E3324810-6559-19C0-13C7-FCFC188461F2}"/>
          </ac:spMkLst>
        </pc:spChg>
        <pc:spChg chg="add mod">
          <ac:chgData name="Juan Rongfei" userId="87cd990a-957d-49c3-81fb-d5944fc3af6b" providerId="ADAL" clId="{F2F821D3-32E0-4EEA-8315-C45901F738F1}" dt="2023-04-02T12:25:43.715" v="248" actId="571"/>
          <ac:spMkLst>
            <pc:docMk/>
            <pc:sldMk cId="1926011834" sldId="1290"/>
            <ac:spMk id="51" creationId="{91401127-75F5-5BFD-257C-D5F2FA48F960}"/>
          </ac:spMkLst>
        </pc:spChg>
        <pc:grpChg chg="add del mod">
          <ac:chgData name="Juan Rongfei" userId="87cd990a-957d-49c3-81fb-d5944fc3af6b" providerId="ADAL" clId="{F2F821D3-32E0-4EEA-8315-C45901F738F1}" dt="2023-04-02T12:21:29.275" v="231" actId="165"/>
          <ac:grpSpMkLst>
            <pc:docMk/>
            <pc:sldMk cId="1926011834" sldId="1290"/>
            <ac:grpSpMk id="47" creationId="{A1754C78-471B-84AB-92B5-21BA641EA657}"/>
          </ac:grpSpMkLst>
        </pc:grpChg>
        <pc:grpChg chg="add mod">
          <ac:chgData name="Juan Rongfei" userId="87cd990a-957d-49c3-81fb-d5944fc3af6b" providerId="ADAL" clId="{F2F821D3-32E0-4EEA-8315-C45901F738F1}" dt="2023-04-02T12:22:42.088" v="241" actId="1076"/>
          <ac:grpSpMkLst>
            <pc:docMk/>
            <pc:sldMk cId="1926011834" sldId="1290"/>
            <ac:grpSpMk id="48" creationId="{65DF4255-3D29-C556-87D7-A1E8FABD2495}"/>
          </ac:grpSpMkLst>
        </pc:grpChg>
        <pc:grpChg chg="add mod">
          <ac:chgData name="Juan Rongfei" userId="87cd990a-957d-49c3-81fb-d5944fc3af6b" providerId="ADAL" clId="{F2F821D3-32E0-4EEA-8315-C45901F738F1}" dt="2023-04-02T12:22:37.736" v="240" actId="1076"/>
          <ac:grpSpMkLst>
            <pc:docMk/>
            <pc:sldMk cId="1926011834" sldId="1290"/>
            <ac:grpSpMk id="49" creationId="{3EF71231-FA8D-FB3D-897F-4AD2BC04ED0F}"/>
          </ac:grpSpMkLst>
        </pc:grpChg>
        <pc:grpChg chg="add mod">
          <ac:chgData name="Juan Rongfei" userId="87cd990a-957d-49c3-81fb-d5944fc3af6b" providerId="ADAL" clId="{F2F821D3-32E0-4EEA-8315-C45901F738F1}" dt="2023-04-02T12:22:53.858" v="243" actId="1076"/>
          <ac:grpSpMkLst>
            <pc:docMk/>
            <pc:sldMk cId="1926011834" sldId="1290"/>
            <ac:grpSpMk id="50" creationId="{757BB781-F645-0DB6-F2C6-C24D38AE9EBC}"/>
          </ac:grpSpMkLst>
        </pc:grpChg>
        <pc:graphicFrameChg chg="add del mod modGraphic">
          <ac:chgData name="Juan Rongfei" userId="87cd990a-957d-49c3-81fb-d5944fc3af6b" providerId="ADAL" clId="{F2F821D3-32E0-4EEA-8315-C45901F738F1}" dt="2023-04-02T12:16:59.951" v="194" actId="478"/>
          <ac:graphicFrameMkLst>
            <pc:docMk/>
            <pc:sldMk cId="1926011834" sldId="1290"/>
            <ac:graphicFrameMk id="9" creationId="{4B7C1C2B-1015-E9DB-772C-D4CBF6CE8C50}"/>
          </ac:graphicFrameMkLst>
        </pc:graphicFrameChg>
        <pc:picChg chg="add del mod">
          <ac:chgData name="Juan Rongfei" userId="87cd990a-957d-49c3-81fb-d5944fc3af6b" providerId="ADAL" clId="{F2F821D3-32E0-4EEA-8315-C45901F738F1}" dt="2023-04-02T12:05:54.034" v="10" actId="478"/>
          <ac:picMkLst>
            <pc:docMk/>
            <pc:sldMk cId="1926011834" sldId="1290"/>
            <ac:picMk id="4" creationId="{CCD4E782-5FFF-D7A7-5F1C-8A7A0CB5B7E7}"/>
          </ac:picMkLst>
        </pc:picChg>
        <pc:picChg chg="add mod topLvl modCrop">
          <ac:chgData name="Juan Rongfei" userId="87cd990a-957d-49c3-81fb-d5944fc3af6b" providerId="ADAL" clId="{F2F821D3-32E0-4EEA-8315-C45901F738F1}" dt="2023-04-02T12:21:58.827" v="236" actId="164"/>
          <ac:picMkLst>
            <pc:docMk/>
            <pc:sldMk cId="1926011834" sldId="1290"/>
            <ac:picMk id="6" creationId="{3DF0D333-6EE5-DCA7-A328-28D6F5F6BD25}"/>
          </ac:picMkLst>
        </pc:picChg>
        <pc:picChg chg="add mod topLvl modCrop">
          <ac:chgData name="Juan Rongfei" userId="87cd990a-957d-49c3-81fb-d5944fc3af6b" providerId="ADAL" clId="{F2F821D3-32E0-4EEA-8315-C45901F738F1}" dt="2023-04-02T12:21:40.298" v="234" actId="164"/>
          <ac:picMkLst>
            <pc:docMk/>
            <pc:sldMk cId="1926011834" sldId="1290"/>
            <ac:picMk id="7" creationId="{7E30032E-79C8-35DB-FB43-85A28D1FC873}"/>
          </ac:picMkLst>
        </pc:picChg>
        <pc:picChg chg="add mod topLvl modCrop">
          <ac:chgData name="Juan Rongfei" userId="87cd990a-957d-49c3-81fb-d5944fc3af6b" providerId="ADAL" clId="{F2F821D3-32E0-4EEA-8315-C45901F738F1}" dt="2023-04-02T12:21:32.941" v="232" actId="164"/>
          <ac:picMkLst>
            <pc:docMk/>
            <pc:sldMk cId="1926011834" sldId="1290"/>
            <ac:picMk id="8" creationId="{B033BA8F-1291-C9CF-C420-323A601191FF}"/>
          </ac:picMkLst>
        </pc:picChg>
      </pc:sldChg>
      <pc:sldChg chg="addSp delSp modSp mod modAnim">
        <pc:chgData name="Juan Rongfei" userId="87cd990a-957d-49c3-81fb-d5944fc3af6b" providerId="ADAL" clId="{F2F821D3-32E0-4EEA-8315-C45901F738F1}" dt="2023-04-12T10:47:00.374" v="977" actId="1076"/>
        <pc:sldMkLst>
          <pc:docMk/>
          <pc:sldMk cId="3934321959" sldId="1290"/>
        </pc:sldMkLst>
        <pc:spChg chg="mod">
          <ac:chgData name="Juan Rongfei" userId="87cd990a-957d-49c3-81fb-d5944fc3af6b" providerId="ADAL" clId="{F2F821D3-32E0-4EEA-8315-C45901F738F1}" dt="2023-04-03T07:33:25.703" v="959" actId="164"/>
          <ac:spMkLst>
            <pc:docMk/>
            <pc:sldMk cId="3934321959" sldId="1290"/>
            <ac:spMk id="18" creationId="{A9F90CA0-508E-2D61-B680-25B8601F3F8F}"/>
          </ac:spMkLst>
        </pc:spChg>
        <pc:spChg chg="mod">
          <ac:chgData name="Juan Rongfei" userId="87cd990a-957d-49c3-81fb-d5944fc3af6b" providerId="ADAL" clId="{F2F821D3-32E0-4EEA-8315-C45901F738F1}" dt="2023-04-03T07:33:25.703" v="959" actId="164"/>
          <ac:spMkLst>
            <pc:docMk/>
            <pc:sldMk cId="3934321959" sldId="1290"/>
            <ac:spMk id="19" creationId="{DEEBCCA8-0BF8-17A0-D432-167348694921}"/>
          </ac:spMkLst>
        </pc:spChg>
        <pc:spChg chg="mod topLvl">
          <ac:chgData name="Juan Rongfei" userId="87cd990a-957d-49c3-81fb-d5944fc3af6b" providerId="ADAL" clId="{F2F821D3-32E0-4EEA-8315-C45901F738F1}" dt="2023-04-03T07:33:45.757" v="970" actId="164"/>
          <ac:spMkLst>
            <pc:docMk/>
            <pc:sldMk cId="3934321959" sldId="1290"/>
            <ac:spMk id="28" creationId="{E2E467E6-7FA1-FDD7-A726-E0294839DCA3}"/>
          </ac:spMkLst>
        </pc:spChg>
        <pc:spChg chg="mod topLvl">
          <ac:chgData name="Juan Rongfei" userId="87cd990a-957d-49c3-81fb-d5944fc3af6b" providerId="ADAL" clId="{F2F821D3-32E0-4EEA-8315-C45901F738F1}" dt="2023-04-03T07:33:45.757" v="970" actId="164"/>
          <ac:spMkLst>
            <pc:docMk/>
            <pc:sldMk cId="3934321959" sldId="1290"/>
            <ac:spMk id="29" creationId="{0C10F9ED-82A2-2C16-6916-EEA72D642838}"/>
          </ac:spMkLst>
        </pc:spChg>
        <pc:spChg chg="mod topLvl">
          <ac:chgData name="Juan Rongfei" userId="87cd990a-957d-49c3-81fb-d5944fc3af6b" providerId="ADAL" clId="{F2F821D3-32E0-4EEA-8315-C45901F738F1}" dt="2023-04-03T07:33:45.757" v="970" actId="164"/>
          <ac:spMkLst>
            <pc:docMk/>
            <pc:sldMk cId="3934321959" sldId="1290"/>
            <ac:spMk id="30" creationId="{AC44089E-1746-16CC-6B5B-E084997C1F0F}"/>
          </ac:spMkLst>
        </pc:spChg>
        <pc:spChg chg="mod topLvl">
          <ac:chgData name="Juan Rongfei" userId="87cd990a-957d-49c3-81fb-d5944fc3af6b" providerId="ADAL" clId="{F2F821D3-32E0-4EEA-8315-C45901F738F1}" dt="2023-04-03T07:33:45.757" v="970" actId="164"/>
          <ac:spMkLst>
            <pc:docMk/>
            <pc:sldMk cId="3934321959" sldId="1290"/>
            <ac:spMk id="31" creationId="{B5351941-A65F-F243-42B0-833FE85A4DAC}"/>
          </ac:spMkLst>
        </pc:spChg>
        <pc:spChg chg="mod topLvl">
          <ac:chgData name="Juan Rongfei" userId="87cd990a-957d-49c3-81fb-d5944fc3af6b" providerId="ADAL" clId="{F2F821D3-32E0-4EEA-8315-C45901F738F1}" dt="2023-04-03T07:33:45.757" v="970" actId="164"/>
          <ac:spMkLst>
            <pc:docMk/>
            <pc:sldMk cId="3934321959" sldId="1290"/>
            <ac:spMk id="32" creationId="{E1335B18-306E-2B2F-8F8F-A321C6B5EA46}"/>
          </ac:spMkLst>
        </pc:spChg>
        <pc:spChg chg="mod topLvl">
          <ac:chgData name="Juan Rongfei" userId="87cd990a-957d-49c3-81fb-d5944fc3af6b" providerId="ADAL" clId="{F2F821D3-32E0-4EEA-8315-C45901F738F1}" dt="2023-04-03T07:33:45.757" v="970" actId="164"/>
          <ac:spMkLst>
            <pc:docMk/>
            <pc:sldMk cId="3934321959" sldId="1290"/>
            <ac:spMk id="33" creationId="{771C2C33-48BF-5EA1-D274-33200817C90C}"/>
          </ac:spMkLst>
        </pc:spChg>
        <pc:spChg chg="mod">
          <ac:chgData name="Juan Rongfei" userId="87cd990a-957d-49c3-81fb-d5944fc3af6b" providerId="ADAL" clId="{F2F821D3-32E0-4EEA-8315-C45901F738F1}" dt="2023-04-03T07:33:25.703" v="959" actId="164"/>
          <ac:spMkLst>
            <pc:docMk/>
            <pc:sldMk cId="3934321959" sldId="1290"/>
            <ac:spMk id="34" creationId="{B0B717F2-C845-11DA-8AD3-608B4F678104}"/>
          </ac:spMkLst>
        </pc:spChg>
        <pc:spChg chg="mod">
          <ac:chgData name="Juan Rongfei" userId="87cd990a-957d-49c3-81fb-d5944fc3af6b" providerId="ADAL" clId="{F2F821D3-32E0-4EEA-8315-C45901F738F1}" dt="2023-04-03T07:33:25.703" v="959" actId="164"/>
          <ac:spMkLst>
            <pc:docMk/>
            <pc:sldMk cId="3934321959" sldId="1290"/>
            <ac:spMk id="35" creationId="{D965691C-A259-19FF-E7C8-5101DE229B69}"/>
          </ac:spMkLst>
        </pc:spChg>
        <pc:spChg chg="mod">
          <ac:chgData name="Juan Rongfei" userId="87cd990a-957d-49c3-81fb-d5944fc3af6b" providerId="ADAL" clId="{F2F821D3-32E0-4EEA-8315-C45901F738F1}" dt="2023-04-03T07:33:25.703" v="959" actId="164"/>
          <ac:spMkLst>
            <pc:docMk/>
            <pc:sldMk cId="3934321959" sldId="1290"/>
            <ac:spMk id="36" creationId="{33D2C3C7-8679-110D-43C0-9C2E8A9836ED}"/>
          </ac:spMkLst>
        </pc:spChg>
        <pc:spChg chg="mod">
          <ac:chgData name="Juan Rongfei" userId="87cd990a-957d-49c3-81fb-d5944fc3af6b" providerId="ADAL" clId="{F2F821D3-32E0-4EEA-8315-C45901F738F1}" dt="2023-04-03T07:33:26.524" v="962" actId="164"/>
          <ac:spMkLst>
            <pc:docMk/>
            <pc:sldMk cId="3934321959" sldId="1290"/>
            <ac:spMk id="37" creationId="{F3F042FE-9727-EA88-DA10-17DFD3490F7C}"/>
          </ac:spMkLst>
        </pc:spChg>
        <pc:spChg chg="mod">
          <ac:chgData name="Juan Rongfei" userId="87cd990a-957d-49c3-81fb-d5944fc3af6b" providerId="ADAL" clId="{F2F821D3-32E0-4EEA-8315-C45901F738F1}" dt="2023-04-03T07:33:25.703" v="959" actId="164"/>
          <ac:spMkLst>
            <pc:docMk/>
            <pc:sldMk cId="3934321959" sldId="1290"/>
            <ac:spMk id="38" creationId="{2433BD4C-6F93-A78B-7380-9B9ABFBA699C}"/>
          </ac:spMkLst>
        </pc:spChg>
        <pc:spChg chg="mod">
          <ac:chgData name="Juan Rongfei" userId="87cd990a-957d-49c3-81fb-d5944fc3af6b" providerId="ADAL" clId="{F2F821D3-32E0-4EEA-8315-C45901F738F1}" dt="2023-04-03T07:33:25.703" v="959" actId="164"/>
          <ac:spMkLst>
            <pc:docMk/>
            <pc:sldMk cId="3934321959" sldId="1290"/>
            <ac:spMk id="39" creationId="{059BAE49-BC72-A86E-3DEE-8214CE2536FD}"/>
          </ac:spMkLst>
        </pc:spChg>
        <pc:spChg chg="mod">
          <ac:chgData name="Juan Rongfei" userId="87cd990a-957d-49c3-81fb-d5944fc3af6b" providerId="ADAL" clId="{F2F821D3-32E0-4EEA-8315-C45901F738F1}" dt="2023-04-03T07:33:25.703" v="959" actId="164"/>
          <ac:spMkLst>
            <pc:docMk/>
            <pc:sldMk cId="3934321959" sldId="1290"/>
            <ac:spMk id="40" creationId="{6BDBC394-21AA-EBEF-551B-30861054964B}"/>
          </ac:spMkLst>
        </pc:spChg>
        <pc:spChg chg="mod topLvl">
          <ac:chgData name="Juan Rongfei" userId="87cd990a-957d-49c3-81fb-d5944fc3af6b" providerId="ADAL" clId="{F2F821D3-32E0-4EEA-8315-C45901F738F1}" dt="2023-04-03T07:33:28.189" v="967" actId="165"/>
          <ac:spMkLst>
            <pc:docMk/>
            <pc:sldMk cId="3934321959" sldId="1290"/>
            <ac:spMk id="41" creationId="{20F2195D-B57E-46B3-888C-D22598D3EFEE}"/>
          </ac:spMkLst>
        </pc:spChg>
        <pc:spChg chg="mod topLvl">
          <ac:chgData name="Juan Rongfei" userId="87cd990a-957d-49c3-81fb-d5944fc3af6b" providerId="ADAL" clId="{F2F821D3-32E0-4EEA-8315-C45901F738F1}" dt="2023-04-03T07:33:28.189" v="967" actId="165"/>
          <ac:spMkLst>
            <pc:docMk/>
            <pc:sldMk cId="3934321959" sldId="1290"/>
            <ac:spMk id="42" creationId="{37979786-6002-D634-E986-7E73AF069300}"/>
          </ac:spMkLst>
        </pc:spChg>
        <pc:spChg chg="mod topLvl">
          <ac:chgData name="Juan Rongfei" userId="87cd990a-957d-49c3-81fb-d5944fc3af6b" providerId="ADAL" clId="{F2F821D3-32E0-4EEA-8315-C45901F738F1}" dt="2023-04-03T07:33:28.189" v="967" actId="165"/>
          <ac:spMkLst>
            <pc:docMk/>
            <pc:sldMk cId="3934321959" sldId="1290"/>
            <ac:spMk id="43" creationId="{C3BA7A70-A56B-2744-7540-FA0B9D547650}"/>
          </ac:spMkLst>
        </pc:spChg>
        <pc:spChg chg="mod topLvl">
          <ac:chgData name="Juan Rongfei" userId="87cd990a-957d-49c3-81fb-d5944fc3af6b" providerId="ADAL" clId="{F2F821D3-32E0-4EEA-8315-C45901F738F1}" dt="2023-04-03T07:33:28.189" v="967" actId="165"/>
          <ac:spMkLst>
            <pc:docMk/>
            <pc:sldMk cId="3934321959" sldId="1290"/>
            <ac:spMk id="44" creationId="{072C8C77-47B7-011D-5C83-4835EC9786D4}"/>
          </ac:spMkLst>
        </pc:spChg>
        <pc:spChg chg="mod topLvl">
          <ac:chgData name="Juan Rongfei" userId="87cd990a-957d-49c3-81fb-d5944fc3af6b" providerId="ADAL" clId="{F2F821D3-32E0-4EEA-8315-C45901F738F1}" dt="2023-04-03T07:33:28.189" v="967" actId="165"/>
          <ac:spMkLst>
            <pc:docMk/>
            <pc:sldMk cId="3934321959" sldId="1290"/>
            <ac:spMk id="45" creationId="{7E335169-EE2E-6F76-CFB5-9B8D4CAA70A4}"/>
          </ac:spMkLst>
        </pc:spChg>
        <pc:spChg chg="mod topLvl">
          <ac:chgData name="Juan Rongfei" userId="87cd990a-957d-49c3-81fb-d5944fc3af6b" providerId="ADAL" clId="{F2F821D3-32E0-4EEA-8315-C45901F738F1}" dt="2023-04-03T07:33:28.189" v="967" actId="165"/>
          <ac:spMkLst>
            <pc:docMk/>
            <pc:sldMk cId="3934321959" sldId="1290"/>
            <ac:spMk id="46" creationId="{E3324810-6559-19C0-13C7-FCFC188461F2}"/>
          </ac:spMkLst>
        </pc:spChg>
        <pc:spChg chg="mod">
          <ac:chgData name="Juan Rongfei" userId="87cd990a-957d-49c3-81fb-d5944fc3af6b" providerId="ADAL" clId="{F2F821D3-32E0-4EEA-8315-C45901F738F1}" dt="2023-04-03T07:33:25.877" v="960" actId="164"/>
          <ac:spMkLst>
            <pc:docMk/>
            <pc:sldMk cId="3934321959" sldId="1290"/>
            <ac:spMk id="47" creationId="{BFC0C97E-E626-1735-19F1-E33C57F8A249}"/>
          </ac:spMkLst>
        </pc:spChg>
        <pc:spChg chg="mod">
          <ac:chgData name="Juan Rongfei" userId="87cd990a-957d-49c3-81fb-d5944fc3af6b" providerId="ADAL" clId="{F2F821D3-32E0-4EEA-8315-C45901F738F1}" dt="2023-04-03T07:33:25.877" v="960" actId="164"/>
          <ac:spMkLst>
            <pc:docMk/>
            <pc:sldMk cId="3934321959" sldId="1290"/>
            <ac:spMk id="52" creationId="{1DADCF61-F1F4-71A1-F85A-AD67E58EE9AC}"/>
          </ac:spMkLst>
        </pc:spChg>
        <pc:spChg chg="mod">
          <ac:chgData name="Juan Rongfei" userId="87cd990a-957d-49c3-81fb-d5944fc3af6b" providerId="ADAL" clId="{F2F821D3-32E0-4EEA-8315-C45901F738F1}" dt="2023-04-03T07:33:25.877" v="960" actId="164"/>
          <ac:spMkLst>
            <pc:docMk/>
            <pc:sldMk cId="3934321959" sldId="1290"/>
            <ac:spMk id="53" creationId="{3113B8B6-FC46-16B3-D565-E19750EDC1D4}"/>
          </ac:spMkLst>
        </pc:spChg>
        <pc:spChg chg="mod">
          <ac:chgData name="Juan Rongfei" userId="87cd990a-957d-49c3-81fb-d5944fc3af6b" providerId="ADAL" clId="{F2F821D3-32E0-4EEA-8315-C45901F738F1}" dt="2023-04-03T07:33:25.877" v="960" actId="164"/>
          <ac:spMkLst>
            <pc:docMk/>
            <pc:sldMk cId="3934321959" sldId="1290"/>
            <ac:spMk id="54" creationId="{FF09D403-8716-C5E5-7B65-7277B645B6DE}"/>
          </ac:spMkLst>
        </pc:spChg>
        <pc:spChg chg="mod">
          <ac:chgData name="Juan Rongfei" userId="87cd990a-957d-49c3-81fb-d5944fc3af6b" providerId="ADAL" clId="{F2F821D3-32E0-4EEA-8315-C45901F738F1}" dt="2023-04-03T07:33:25.877" v="960" actId="164"/>
          <ac:spMkLst>
            <pc:docMk/>
            <pc:sldMk cId="3934321959" sldId="1290"/>
            <ac:spMk id="55" creationId="{408EDF52-19BB-4C98-5C97-AAA42BFAAFE5}"/>
          </ac:spMkLst>
        </pc:spChg>
        <pc:spChg chg="mod">
          <ac:chgData name="Juan Rongfei" userId="87cd990a-957d-49c3-81fb-d5944fc3af6b" providerId="ADAL" clId="{F2F821D3-32E0-4EEA-8315-C45901F738F1}" dt="2023-04-03T07:33:25.877" v="960" actId="164"/>
          <ac:spMkLst>
            <pc:docMk/>
            <pc:sldMk cId="3934321959" sldId="1290"/>
            <ac:spMk id="56" creationId="{009159C3-A243-4DCE-7AAF-C43F2D900A98}"/>
          </ac:spMkLst>
        </pc:spChg>
        <pc:spChg chg="mod">
          <ac:chgData name="Juan Rongfei" userId="87cd990a-957d-49c3-81fb-d5944fc3af6b" providerId="ADAL" clId="{F2F821D3-32E0-4EEA-8315-C45901F738F1}" dt="2023-04-03T07:33:25.877" v="960" actId="164"/>
          <ac:spMkLst>
            <pc:docMk/>
            <pc:sldMk cId="3934321959" sldId="1290"/>
            <ac:spMk id="57" creationId="{BC3199E1-4AE1-2305-647C-08E1DDD8CBFA}"/>
          </ac:spMkLst>
        </pc:spChg>
        <pc:spChg chg="mod">
          <ac:chgData name="Juan Rongfei" userId="87cd990a-957d-49c3-81fb-d5944fc3af6b" providerId="ADAL" clId="{F2F821D3-32E0-4EEA-8315-C45901F738F1}" dt="2023-04-03T07:33:25.877" v="960" actId="164"/>
          <ac:spMkLst>
            <pc:docMk/>
            <pc:sldMk cId="3934321959" sldId="1290"/>
            <ac:spMk id="58" creationId="{94543915-0D92-325F-ECE1-E7860B7EF648}"/>
          </ac:spMkLst>
        </pc:spChg>
        <pc:spChg chg="mod">
          <ac:chgData name="Juan Rongfei" userId="87cd990a-957d-49c3-81fb-d5944fc3af6b" providerId="ADAL" clId="{F2F821D3-32E0-4EEA-8315-C45901F738F1}" dt="2023-04-03T07:33:25.877" v="960" actId="164"/>
          <ac:spMkLst>
            <pc:docMk/>
            <pc:sldMk cId="3934321959" sldId="1290"/>
            <ac:spMk id="59" creationId="{4C838477-E89A-4C64-BD84-0F975A5BE716}"/>
          </ac:spMkLst>
        </pc:spChg>
        <pc:spChg chg="mod">
          <ac:chgData name="Juan Rongfei" userId="87cd990a-957d-49c3-81fb-d5944fc3af6b" providerId="ADAL" clId="{F2F821D3-32E0-4EEA-8315-C45901F738F1}" dt="2023-04-03T07:33:26.012" v="961" actId="164"/>
          <ac:spMkLst>
            <pc:docMk/>
            <pc:sldMk cId="3934321959" sldId="1290"/>
            <ac:spMk id="89" creationId="{C098EA4E-790A-8AA3-1860-D1D4782827BF}"/>
          </ac:spMkLst>
        </pc:spChg>
        <pc:spChg chg="mod">
          <ac:chgData name="Juan Rongfei" userId="87cd990a-957d-49c3-81fb-d5944fc3af6b" providerId="ADAL" clId="{F2F821D3-32E0-4EEA-8315-C45901F738F1}" dt="2023-04-03T07:33:26.012" v="961" actId="164"/>
          <ac:spMkLst>
            <pc:docMk/>
            <pc:sldMk cId="3934321959" sldId="1290"/>
            <ac:spMk id="90" creationId="{F4E06383-522A-0840-F2FD-DED8ABDC67FE}"/>
          </ac:spMkLst>
        </pc:spChg>
        <pc:spChg chg="mod">
          <ac:chgData name="Juan Rongfei" userId="87cd990a-957d-49c3-81fb-d5944fc3af6b" providerId="ADAL" clId="{F2F821D3-32E0-4EEA-8315-C45901F738F1}" dt="2023-04-03T07:33:25.877" v="960" actId="164"/>
          <ac:spMkLst>
            <pc:docMk/>
            <pc:sldMk cId="3934321959" sldId="1290"/>
            <ac:spMk id="91" creationId="{821BD439-0744-86E2-867D-005439749859}"/>
          </ac:spMkLst>
        </pc:spChg>
        <pc:spChg chg="mod">
          <ac:chgData name="Juan Rongfei" userId="87cd990a-957d-49c3-81fb-d5944fc3af6b" providerId="ADAL" clId="{F2F821D3-32E0-4EEA-8315-C45901F738F1}" dt="2023-04-03T07:33:25.877" v="960" actId="164"/>
          <ac:spMkLst>
            <pc:docMk/>
            <pc:sldMk cId="3934321959" sldId="1290"/>
            <ac:spMk id="93" creationId="{A4B56DFB-DA1A-ABAA-B5A1-E3F8A1924D8F}"/>
          </ac:spMkLst>
        </pc:spChg>
        <pc:grpChg chg="add mod">
          <ac:chgData name="Juan Rongfei" userId="87cd990a-957d-49c3-81fb-d5944fc3af6b" providerId="ADAL" clId="{F2F821D3-32E0-4EEA-8315-C45901F738F1}" dt="2023-04-03T07:33:26.524" v="962" actId="164"/>
          <ac:grpSpMkLst>
            <pc:docMk/>
            <pc:sldMk cId="3934321959" sldId="1290"/>
            <ac:grpSpMk id="2" creationId="{4999372A-3DEC-18A0-011E-32BAC3867BFC}"/>
          </ac:grpSpMkLst>
        </pc:grpChg>
        <pc:grpChg chg="add mod">
          <ac:chgData name="Juan Rongfei" userId="87cd990a-957d-49c3-81fb-d5944fc3af6b" providerId="ADAL" clId="{F2F821D3-32E0-4EEA-8315-C45901F738F1}" dt="2023-04-12T10:47:00.374" v="977" actId="1076"/>
          <ac:grpSpMkLst>
            <pc:docMk/>
            <pc:sldMk cId="3934321959" sldId="1290"/>
            <ac:grpSpMk id="4" creationId="{EEED804F-E7F2-E01E-BF45-6F095722D4A9}"/>
          </ac:grpSpMkLst>
        </pc:grpChg>
        <pc:grpChg chg="add mod">
          <ac:chgData name="Juan Rongfei" userId="87cd990a-957d-49c3-81fb-d5944fc3af6b" providerId="ADAL" clId="{F2F821D3-32E0-4EEA-8315-C45901F738F1}" dt="2023-04-03T07:33:26.012" v="961" actId="164"/>
          <ac:grpSpMkLst>
            <pc:docMk/>
            <pc:sldMk cId="3934321959" sldId="1290"/>
            <ac:grpSpMk id="5" creationId="{E22EAFED-6F93-41C3-8779-15EA64E7A1D5}"/>
          </ac:grpSpMkLst>
        </pc:grpChg>
        <pc:grpChg chg="add mod">
          <ac:chgData name="Juan Rongfei" userId="87cd990a-957d-49c3-81fb-d5944fc3af6b" providerId="ADAL" clId="{F2F821D3-32E0-4EEA-8315-C45901F738F1}" dt="2023-04-03T07:33:26.524" v="962" actId="164"/>
          <ac:grpSpMkLst>
            <pc:docMk/>
            <pc:sldMk cId="3934321959" sldId="1290"/>
            <ac:grpSpMk id="9" creationId="{F8B3B29F-88B7-C657-160A-C872E3DAC0ED}"/>
          </ac:grpSpMkLst>
        </pc:grpChg>
        <pc:grpChg chg="add mod">
          <ac:chgData name="Juan Rongfei" userId="87cd990a-957d-49c3-81fb-d5944fc3af6b" providerId="ADAL" clId="{F2F821D3-32E0-4EEA-8315-C45901F738F1}" dt="2023-04-03T07:33:45.757" v="970" actId="164"/>
          <ac:grpSpMkLst>
            <pc:docMk/>
            <pc:sldMk cId="3934321959" sldId="1290"/>
            <ac:grpSpMk id="10" creationId="{8DFB880F-C4CB-FE2A-40AE-2DADE52B73BE}"/>
          </ac:grpSpMkLst>
        </pc:grpChg>
        <pc:grpChg chg="add del mod">
          <ac:chgData name="Juan Rongfei" userId="87cd990a-957d-49c3-81fb-d5944fc3af6b" providerId="ADAL" clId="{F2F821D3-32E0-4EEA-8315-C45901F738F1}" dt="2023-04-03T07:33:28.189" v="967" actId="165"/>
          <ac:grpSpMkLst>
            <pc:docMk/>
            <pc:sldMk cId="3934321959" sldId="1290"/>
            <ac:grpSpMk id="48" creationId="{65DF4255-3D29-C556-87D7-A1E8FABD2495}"/>
          </ac:grpSpMkLst>
        </pc:grpChg>
        <pc:grpChg chg="add del mod">
          <ac:chgData name="Juan Rongfei" userId="87cd990a-957d-49c3-81fb-d5944fc3af6b" providerId="ADAL" clId="{F2F821D3-32E0-4EEA-8315-C45901F738F1}" dt="2023-04-03T07:33:28.189" v="967" actId="165"/>
          <ac:grpSpMkLst>
            <pc:docMk/>
            <pc:sldMk cId="3934321959" sldId="1290"/>
            <ac:grpSpMk id="49" creationId="{3EF71231-FA8D-FB3D-897F-4AD2BC04ED0F}"/>
          </ac:grpSpMkLst>
        </pc:grpChg>
        <pc:grpChg chg="add del mod">
          <ac:chgData name="Juan Rongfei" userId="87cd990a-957d-49c3-81fb-d5944fc3af6b" providerId="ADAL" clId="{F2F821D3-32E0-4EEA-8315-C45901F738F1}" dt="2023-04-03T07:33:28.189" v="967" actId="165"/>
          <ac:grpSpMkLst>
            <pc:docMk/>
            <pc:sldMk cId="3934321959" sldId="1290"/>
            <ac:grpSpMk id="50" creationId="{757BB781-F645-0DB6-F2C6-C24D38AE9EBC}"/>
          </ac:grpSpMkLst>
        </pc:grpChg>
        <pc:grpChg chg="mod">
          <ac:chgData name="Juan Rongfei" userId="87cd990a-957d-49c3-81fb-d5944fc3af6b" providerId="ADAL" clId="{F2F821D3-32E0-4EEA-8315-C45901F738F1}" dt="2023-04-03T07:31:26.381" v="929" actId="1076"/>
          <ac:grpSpMkLst>
            <pc:docMk/>
            <pc:sldMk cId="3934321959" sldId="1290"/>
            <ac:grpSpMk id="92" creationId="{289AFFA2-3C03-8164-4491-C7BC038C5871}"/>
          </ac:grpSpMkLst>
        </pc:grpChg>
        <pc:picChg chg="mod topLvl">
          <ac:chgData name="Juan Rongfei" userId="87cd990a-957d-49c3-81fb-d5944fc3af6b" providerId="ADAL" clId="{F2F821D3-32E0-4EEA-8315-C45901F738F1}" dt="2023-04-03T07:33:28.189" v="967" actId="165"/>
          <ac:picMkLst>
            <pc:docMk/>
            <pc:sldMk cId="3934321959" sldId="1290"/>
            <ac:picMk id="6" creationId="{3DF0D333-6EE5-DCA7-A328-28D6F5F6BD25}"/>
          </ac:picMkLst>
        </pc:picChg>
        <pc:picChg chg="mod topLvl">
          <ac:chgData name="Juan Rongfei" userId="87cd990a-957d-49c3-81fb-d5944fc3af6b" providerId="ADAL" clId="{F2F821D3-32E0-4EEA-8315-C45901F738F1}" dt="2023-04-03T07:33:28.189" v="967" actId="165"/>
          <ac:picMkLst>
            <pc:docMk/>
            <pc:sldMk cId="3934321959" sldId="1290"/>
            <ac:picMk id="7" creationId="{7E30032E-79C8-35DB-FB43-85A28D1FC873}"/>
          </ac:picMkLst>
        </pc:picChg>
        <pc:picChg chg="mod topLvl">
          <ac:chgData name="Juan Rongfei" userId="87cd990a-957d-49c3-81fb-d5944fc3af6b" providerId="ADAL" clId="{F2F821D3-32E0-4EEA-8315-C45901F738F1}" dt="2023-04-03T07:33:28.189" v="967" actId="165"/>
          <ac:picMkLst>
            <pc:docMk/>
            <pc:sldMk cId="3934321959" sldId="1290"/>
            <ac:picMk id="8" creationId="{B033BA8F-1291-C9CF-C420-323A601191FF}"/>
          </ac:picMkLst>
        </pc:picChg>
      </pc:sldChg>
      <pc:sldChg chg="addSp delSp modSp new mod">
        <pc:chgData name="Juan Rongfei" userId="87cd990a-957d-49c3-81fb-d5944fc3af6b" providerId="ADAL" clId="{F2F821D3-32E0-4EEA-8315-C45901F738F1}" dt="2023-04-02T12:49:56.905" v="620" actId="571"/>
        <pc:sldMkLst>
          <pc:docMk/>
          <pc:sldMk cId="169630770" sldId="1291"/>
        </pc:sldMkLst>
        <pc:spChg chg="del mod">
          <ac:chgData name="Juan Rongfei" userId="87cd990a-957d-49c3-81fb-d5944fc3af6b" providerId="ADAL" clId="{F2F821D3-32E0-4EEA-8315-C45901F738F1}" dt="2023-04-02T12:46:20.390" v="562" actId="478"/>
          <ac:spMkLst>
            <pc:docMk/>
            <pc:sldMk cId="169630770" sldId="1291"/>
            <ac:spMk id="2" creationId="{88E71440-181F-0991-3EEE-48F37D54145B}"/>
          </ac:spMkLst>
        </pc:spChg>
        <pc:spChg chg="mod">
          <ac:chgData name="Juan Rongfei" userId="87cd990a-957d-49c3-81fb-d5944fc3af6b" providerId="ADAL" clId="{F2F821D3-32E0-4EEA-8315-C45901F738F1}" dt="2023-04-02T12:42:40.116" v="447" actId="20577"/>
          <ac:spMkLst>
            <pc:docMk/>
            <pc:sldMk cId="169630770" sldId="1291"/>
            <ac:spMk id="3" creationId="{714C8D4D-A03B-8B08-8334-A8824BE09228}"/>
          </ac:spMkLst>
        </pc:spChg>
        <pc:spChg chg="add mod">
          <ac:chgData name="Juan Rongfei" userId="87cd990a-957d-49c3-81fb-d5944fc3af6b" providerId="ADAL" clId="{F2F821D3-32E0-4EEA-8315-C45901F738F1}" dt="2023-04-02T12:48:43.464" v="591" actId="1076"/>
          <ac:spMkLst>
            <pc:docMk/>
            <pc:sldMk cId="169630770" sldId="1291"/>
            <ac:spMk id="8" creationId="{0C654828-B795-E677-BE66-390BCB859655}"/>
          </ac:spMkLst>
        </pc:spChg>
        <pc:spChg chg="add mod">
          <ac:chgData name="Juan Rongfei" userId="87cd990a-957d-49c3-81fb-d5944fc3af6b" providerId="ADAL" clId="{F2F821D3-32E0-4EEA-8315-C45901F738F1}" dt="2023-04-02T12:48:43.464" v="591" actId="1076"/>
          <ac:spMkLst>
            <pc:docMk/>
            <pc:sldMk cId="169630770" sldId="1291"/>
            <ac:spMk id="9" creationId="{ED089B15-EC63-BA84-2421-F629AAE1E92D}"/>
          </ac:spMkLst>
        </pc:spChg>
        <pc:spChg chg="add del mod">
          <ac:chgData name="Juan Rongfei" userId="87cd990a-957d-49c3-81fb-d5944fc3af6b" providerId="ADAL" clId="{F2F821D3-32E0-4EEA-8315-C45901F738F1}" dt="2023-04-02T12:47:35.698" v="573" actId="478"/>
          <ac:spMkLst>
            <pc:docMk/>
            <pc:sldMk cId="169630770" sldId="1291"/>
            <ac:spMk id="10" creationId="{46BCB366-A77F-1BF7-E10D-83B8E033B464}"/>
          </ac:spMkLst>
        </pc:spChg>
        <pc:spChg chg="add mod">
          <ac:chgData name="Juan Rongfei" userId="87cd990a-957d-49c3-81fb-d5944fc3af6b" providerId="ADAL" clId="{F2F821D3-32E0-4EEA-8315-C45901F738F1}" dt="2023-04-02T12:48:47.363" v="593" actId="1076"/>
          <ac:spMkLst>
            <pc:docMk/>
            <pc:sldMk cId="169630770" sldId="1291"/>
            <ac:spMk id="12" creationId="{33B813D9-099A-99D4-AA2B-B91E565C34B4}"/>
          </ac:spMkLst>
        </pc:spChg>
        <pc:spChg chg="add mod">
          <ac:chgData name="Juan Rongfei" userId="87cd990a-957d-49c3-81fb-d5944fc3af6b" providerId="ADAL" clId="{F2F821D3-32E0-4EEA-8315-C45901F738F1}" dt="2023-04-02T12:48:47.363" v="593" actId="1076"/>
          <ac:spMkLst>
            <pc:docMk/>
            <pc:sldMk cId="169630770" sldId="1291"/>
            <ac:spMk id="13" creationId="{C8219016-3970-1781-2ED5-2CEC31174CBE}"/>
          </ac:spMkLst>
        </pc:spChg>
        <pc:spChg chg="add mod">
          <ac:chgData name="Juan Rongfei" userId="87cd990a-957d-49c3-81fb-d5944fc3af6b" providerId="ADAL" clId="{F2F821D3-32E0-4EEA-8315-C45901F738F1}" dt="2023-04-02T12:49:55.081" v="619" actId="1076"/>
          <ac:spMkLst>
            <pc:docMk/>
            <pc:sldMk cId="169630770" sldId="1291"/>
            <ac:spMk id="18" creationId="{2E476FA0-ACE7-9230-CC88-151F58AB246E}"/>
          </ac:spMkLst>
        </pc:spChg>
        <pc:spChg chg="add mod">
          <ac:chgData name="Juan Rongfei" userId="87cd990a-957d-49c3-81fb-d5944fc3af6b" providerId="ADAL" clId="{F2F821D3-32E0-4EEA-8315-C45901F738F1}" dt="2023-04-02T12:49:56.905" v="620" actId="571"/>
          <ac:spMkLst>
            <pc:docMk/>
            <pc:sldMk cId="169630770" sldId="1291"/>
            <ac:spMk id="19" creationId="{50D66AAE-BDB7-A9AC-E9B5-1235B2520C01}"/>
          </ac:spMkLst>
        </pc:spChg>
        <pc:picChg chg="add mod">
          <ac:chgData name="Juan Rongfei" userId="87cd990a-957d-49c3-81fb-d5944fc3af6b" providerId="ADAL" clId="{F2F821D3-32E0-4EEA-8315-C45901F738F1}" dt="2023-04-02T12:48:40.544" v="590" actId="1076"/>
          <ac:picMkLst>
            <pc:docMk/>
            <pc:sldMk cId="169630770" sldId="1291"/>
            <ac:picMk id="4" creationId="{899CFB88-04D9-9F16-038D-7CAD10AD771F}"/>
          </ac:picMkLst>
        </pc:picChg>
        <pc:picChg chg="add del mod">
          <ac:chgData name="Juan Rongfei" userId="87cd990a-957d-49c3-81fb-d5944fc3af6b" providerId="ADAL" clId="{F2F821D3-32E0-4EEA-8315-C45901F738F1}" dt="2023-04-02T12:42:42.292" v="448" actId="478"/>
          <ac:picMkLst>
            <pc:docMk/>
            <pc:sldMk cId="169630770" sldId="1291"/>
            <ac:picMk id="5" creationId="{274D1A14-1A1A-AC5A-065F-E2F1A72E3993}"/>
          </ac:picMkLst>
        </pc:picChg>
        <pc:picChg chg="add del mod modCrop">
          <ac:chgData name="Juan Rongfei" userId="87cd990a-957d-49c3-81fb-d5944fc3af6b" providerId="ADAL" clId="{F2F821D3-32E0-4EEA-8315-C45901F738F1}" dt="2023-04-02T12:42:49.540" v="452" actId="478"/>
          <ac:picMkLst>
            <pc:docMk/>
            <pc:sldMk cId="169630770" sldId="1291"/>
            <ac:picMk id="7" creationId="{E5A46B1B-6D4B-7749-16D2-0476A98E8A74}"/>
          </ac:picMkLst>
        </pc:picChg>
        <pc:picChg chg="add mod">
          <ac:chgData name="Juan Rongfei" userId="87cd990a-957d-49c3-81fb-d5944fc3af6b" providerId="ADAL" clId="{F2F821D3-32E0-4EEA-8315-C45901F738F1}" dt="2023-04-02T12:48:47.363" v="593" actId="1076"/>
          <ac:picMkLst>
            <pc:docMk/>
            <pc:sldMk cId="169630770" sldId="1291"/>
            <ac:picMk id="11" creationId="{5B29DD58-28A6-3CC6-63DE-DB58545F7B0B}"/>
          </ac:picMkLst>
        </pc:picChg>
        <pc:picChg chg="add mod">
          <ac:chgData name="Juan Rongfei" userId="87cd990a-957d-49c3-81fb-d5944fc3af6b" providerId="ADAL" clId="{F2F821D3-32E0-4EEA-8315-C45901F738F1}" dt="2023-04-02T12:48:40.544" v="590" actId="1076"/>
          <ac:picMkLst>
            <pc:docMk/>
            <pc:sldMk cId="169630770" sldId="1291"/>
            <ac:picMk id="14" creationId="{DADD6F08-9734-651D-1B0B-C0FBE1197C38}"/>
          </ac:picMkLst>
        </pc:picChg>
        <pc:picChg chg="add mod">
          <ac:chgData name="Juan Rongfei" userId="87cd990a-957d-49c3-81fb-d5944fc3af6b" providerId="ADAL" clId="{F2F821D3-32E0-4EEA-8315-C45901F738F1}" dt="2023-04-02T12:48:40.544" v="590" actId="1076"/>
          <ac:picMkLst>
            <pc:docMk/>
            <pc:sldMk cId="169630770" sldId="1291"/>
            <ac:picMk id="15" creationId="{FB0409F2-7DDC-529A-B872-E19E4E649E30}"/>
          </ac:picMkLst>
        </pc:picChg>
        <pc:cxnChg chg="add mod">
          <ac:chgData name="Juan Rongfei" userId="87cd990a-957d-49c3-81fb-d5944fc3af6b" providerId="ADAL" clId="{F2F821D3-32E0-4EEA-8315-C45901F738F1}" dt="2023-04-02T12:48:40.544" v="590" actId="1076"/>
          <ac:cxnSpMkLst>
            <pc:docMk/>
            <pc:sldMk cId="169630770" sldId="1291"/>
            <ac:cxnSpMk id="17" creationId="{6CDA325B-0005-8533-E72E-6622774E355A}"/>
          </ac:cxnSpMkLst>
        </pc:cxnChg>
      </pc:sldChg>
      <pc:sldChg chg="modSp new del mod">
        <pc:chgData name="Juan Rongfei" userId="87cd990a-957d-49c3-81fb-d5944fc3af6b" providerId="ADAL" clId="{F2F821D3-32E0-4EEA-8315-C45901F738F1}" dt="2023-04-02T12:29:43.352" v="332" actId="2696"/>
        <pc:sldMkLst>
          <pc:docMk/>
          <pc:sldMk cId="1812467968" sldId="1291"/>
        </pc:sldMkLst>
        <pc:spChg chg="mod">
          <ac:chgData name="Juan Rongfei" userId="87cd990a-957d-49c3-81fb-d5944fc3af6b" providerId="ADAL" clId="{F2F821D3-32E0-4EEA-8315-C45901F738F1}" dt="2023-04-02T12:29:39.921" v="331" actId="5793"/>
          <ac:spMkLst>
            <pc:docMk/>
            <pc:sldMk cId="1812467968" sldId="1291"/>
            <ac:spMk id="2" creationId="{D794A3F2-4BC1-343F-F909-0F60855AEBB0}"/>
          </ac:spMkLst>
        </pc:spChg>
      </pc:sldChg>
      <pc:sldChg chg="new del">
        <pc:chgData name="Juan Rongfei" userId="87cd990a-957d-49c3-81fb-d5944fc3af6b" providerId="ADAL" clId="{F2F821D3-32E0-4EEA-8315-C45901F738F1}" dt="2023-04-02T12:30:26.121" v="336" actId="47"/>
        <pc:sldMkLst>
          <pc:docMk/>
          <pc:sldMk cId="2924199027" sldId="1291"/>
        </pc:sldMkLst>
      </pc:sldChg>
      <pc:sldChg chg="addSp modSp new mod">
        <pc:chgData name="Juan Rongfei" userId="87cd990a-957d-49c3-81fb-d5944fc3af6b" providerId="ADAL" clId="{F2F821D3-32E0-4EEA-8315-C45901F738F1}" dt="2023-04-02T12:45:32.064" v="559" actId="20577"/>
        <pc:sldMkLst>
          <pc:docMk/>
          <pc:sldMk cId="1960700709" sldId="1292"/>
        </pc:sldMkLst>
        <pc:spChg chg="mod">
          <ac:chgData name="Juan Rongfei" userId="87cd990a-957d-49c3-81fb-d5944fc3af6b" providerId="ADAL" clId="{F2F821D3-32E0-4EEA-8315-C45901F738F1}" dt="2023-04-02T12:45:32.064" v="559" actId="20577"/>
          <ac:spMkLst>
            <pc:docMk/>
            <pc:sldMk cId="1960700709" sldId="1292"/>
            <ac:spMk id="2" creationId="{1B8639D2-E498-5548-5D50-B8E747C894CD}"/>
          </ac:spMkLst>
        </pc:spChg>
        <pc:spChg chg="add mod">
          <ac:chgData name="Juan Rongfei" userId="87cd990a-957d-49c3-81fb-d5944fc3af6b" providerId="ADAL" clId="{F2F821D3-32E0-4EEA-8315-C45901F738F1}" dt="2023-04-02T12:44:42.137" v="489" actId="1076"/>
          <ac:spMkLst>
            <pc:docMk/>
            <pc:sldMk cId="1960700709" sldId="1292"/>
            <ac:spMk id="4" creationId="{12190284-59C6-31F2-2491-55D2AE97FB69}"/>
          </ac:spMkLst>
        </pc:spChg>
      </pc:sldChg>
      <pc:sldChg chg="addSp modSp new mod ord">
        <pc:chgData name="Juan Rongfei" userId="87cd990a-957d-49c3-81fb-d5944fc3af6b" providerId="ADAL" clId="{F2F821D3-32E0-4EEA-8315-C45901F738F1}" dt="2023-04-02T12:53:57.919" v="679" actId="1076"/>
        <pc:sldMkLst>
          <pc:docMk/>
          <pc:sldMk cId="2181486984" sldId="1293"/>
        </pc:sldMkLst>
        <pc:spChg chg="mod">
          <ac:chgData name="Juan Rongfei" userId="87cd990a-957d-49c3-81fb-d5944fc3af6b" providerId="ADAL" clId="{F2F821D3-32E0-4EEA-8315-C45901F738F1}" dt="2023-04-02T12:50:46.077" v="636" actId="20577"/>
          <ac:spMkLst>
            <pc:docMk/>
            <pc:sldMk cId="2181486984" sldId="1293"/>
            <ac:spMk id="2" creationId="{29D88EC1-0745-76D8-229C-75A2996863C9}"/>
          </ac:spMkLst>
        </pc:spChg>
        <pc:spChg chg="mod">
          <ac:chgData name="Juan Rongfei" userId="87cd990a-957d-49c3-81fb-d5944fc3af6b" providerId="ADAL" clId="{F2F821D3-32E0-4EEA-8315-C45901F738F1}" dt="2023-04-02T12:49:16.337" v="600" actId="20577"/>
          <ac:spMkLst>
            <pc:docMk/>
            <pc:sldMk cId="2181486984" sldId="1293"/>
            <ac:spMk id="3" creationId="{E171FC7F-F005-5B09-6D03-5E9AA980AC09}"/>
          </ac:spMkLst>
        </pc:spChg>
        <pc:spChg chg="add mod">
          <ac:chgData name="Juan Rongfei" userId="87cd990a-957d-49c3-81fb-d5944fc3af6b" providerId="ADAL" clId="{F2F821D3-32E0-4EEA-8315-C45901F738F1}" dt="2023-04-02T12:53:57.919" v="679" actId="1076"/>
          <ac:spMkLst>
            <pc:docMk/>
            <pc:sldMk cId="2181486984" sldId="1293"/>
            <ac:spMk id="4" creationId="{57E5DE01-8290-9483-4B70-2CC735E769C4}"/>
          </ac:spMkLst>
        </pc:spChg>
      </pc:sldChg>
      <pc:sldChg chg="modNotesTx">
        <pc:chgData name="Juan Rongfei" userId="87cd990a-957d-49c3-81fb-d5944fc3af6b" providerId="ADAL" clId="{F2F821D3-32E0-4EEA-8315-C45901F738F1}" dt="2023-04-03T16:26:09.125" v="973" actId="20577"/>
        <pc:sldMkLst>
          <pc:docMk/>
          <pc:sldMk cId="2782071407" sldId="1293"/>
        </pc:sldMkLst>
      </pc:sldChg>
      <pc:sldChg chg="modSp mod">
        <pc:chgData name="Juan Rongfei" userId="87cd990a-957d-49c3-81fb-d5944fc3af6b" providerId="ADAL" clId="{F2F821D3-32E0-4EEA-8315-C45901F738F1}" dt="2023-04-12T11:20:55.395" v="982" actId="1076"/>
        <pc:sldMkLst>
          <pc:docMk/>
          <pc:sldMk cId="2922502689" sldId="1294"/>
        </pc:sldMkLst>
        <pc:spChg chg="mod">
          <ac:chgData name="Juan Rongfei" userId="87cd990a-957d-49c3-81fb-d5944fc3af6b" providerId="ADAL" clId="{F2F821D3-32E0-4EEA-8315-C45901F738F1}" dt="2023-04-12T11:20:55.395" v="982" actId="1076"/>
          <ac:spMkLst>
            <pc:docMk/>
            <pc:sldMk cId="2922502689" sldId="1294"/>
            <ac:spMk id="20" creationId="{5A1ECA08-7C92-A4A1-3765-E2CB86EA9148}"/>
          </ac:spMkLst>
        </pc:spChg>
        <pc:spChg chg="mod">
          <ac:chgData name="Juan Rongfei" userId="87cd990a-957d-49c3-81fb-d5944fc3af6b" providerId="ADAL" clId="{F2F821D3-32E0-4EEA-8315-C45901F738F1}" dt="2023-04-12T11:20:55.395" v="982" actId="1076"/>
          <ac:spMkLst>
            <pc:docMk/>
            <pc:sldMk cId="2922502689" sldId="1294"/>
            <ac:spMk id="24" creationId="{385C4C11-9555-663A-C113-0FFCDF15E5C3}"/>
          </ac:spMkLst>
        </pc:spChg>
      </pc:sldChg>
      <pc:sldChg chg="addSp modSp add mod modAnim">
        <pc:chgData name="Juan Rongfei" userId="87cd990a-957d-49c3-81fb-d5944fc3af6b" providerId="ADAL" clId="{F2F821D3-32E0-4EEA-8315-C45901F738F1}" dt="2023-04-03T07:33:25.436" v="958" actId="1076"/>
        <pc:sldMkLst>
          <pc:docMk/>
          <pc:sldMk cId="3449605595" sldId="1295"/>
        </pc:sldMkLst>
        <pc:spChg chg="mod">
          <ac:chgData name="Juan Rongfei" userId="87cd990a-957d-49c3-81fb-d5944fc3af6b" providerId="ADAL" clId="{F2F821D3-32E0-4EEA-8315-C45901F738F1}" dt="2023-04-03T07:29:03.038" v="882" actId="115"/>
          <ac:spMkLst>
            <pc:docMk/>
            <pc:sldMk cId="3449605595" sldId="1295"/>
            <ac:spMk id="2" creationId="{61AC6B6A-61DE-E2C9-F17F-DBBE14CACCE7}"/>
          </ac:spMkLst>
        </pc:spChg>
        <pc:spChg chg="add mod">
          <ac:chgData name="Juan Rongfei" userId="87cd990a-957d-49c3-81fb-d5944fc3af6b" providerId="ADAL" clId="{F2F821D3-32E0-4EEA-8315-C45901F738F1}" dt="2023-04-03T07:28:29.262" v="879" actId="1076"/>
          <ac:spMkLst>
            <pc:docMk/>
            <pc:sldMk cId="3449605595" sldId="1295"/>
            <ac:spMk id="5" creationId="{3110D97F-F375-A26C-E8A1-C2982223FCF9}"/>
          </ac:spMkLst>
        </pc:spChg>
        <pc:spChg chg="add mod">
          <ac:chgData name="Juan Rongfei" userId="87cd990a-957d-49c3-81fb-d5944fc3af6b" providerId="ADAL" clId="{F2F821D3-32E0-4EEA-8315-C45901F738F1}" dt="2023-04-03T07:27:10.757" v="867" actId="571"/>
          <ac:spMkLst>
            <pc:docMk/>
            <pc:sldMk cId="3449605595" sldId="1295"/>
            <ac:spMk id="7" creationId="{CDE351DA-1C90-DA85-E759-B75091D67160}"/>
          </ac:spMkLst>
        </pc:spChg>
        <pc:spChg chg="add mod">
          <ac:chgData name="Juan Rongfei" userId="87cd990a-957d-49c3-81fb-d5944fc3af6b" providerId="ADAL" clId="{F2F821D3-32E0-4EEA-8315-C45901F738F1}" dt="2023-04-03T07:28:37.387" v="880" actId="1076"/>
          <ac:spMkLst>
            <pc:docMk/>
            <pc:sldMk cId="3449605595" sldId="1295"/>
            <ac:spMk id="8" creationId="{F1A4DFE0-E019-86D7-64F3-8A46FFC71A20}"/>
          </ac:spMkLst>
        </pc:spChg>
        <pc:spChg chg="add mod">
          <ac:chgData name="Juan Rongfei" userId="87cd990a-957d-49c3-81fb-d5944fc3af6b" providerId="ADAL" clId="{F2F821D3-32E0-4EEA-8315-C45901F738F1}" dt="2023-04-03T07:28:37.387" v="880" actId="1076"/>
          <ac:spMkLst>
            <pc:docMk/>
            <pc:sldMk cId="3449605595" sldId="1295"/>
            <ac:spMk id="9" creationId="{4A2A2C70-DE0A-B5AC-A773-7B09400C9047}"/>
          </ac:spMkLst>
        </pc:spChg>
        <pc:spChg chg="add mod">
          <ac:chgData name="Juan Rongfei" userId="87cd990a-957d-49c3-81fb-d5944fc3af6b" providerId="ADAL" clId="{F2F821D3-32E0-4EEA-8315-C45901F738F1}" dt="2023-04-03T07:27:17.373" v="868" actId="1076"/>
          <ac:spMkLst>
            <pc:docMk/>
            <pc:sldMk cId="3449605595" sldId="1295"/>
            <ac:spMk id="11" creationId="{7C935CE8-23CF-AEF8-A45B-44E83C0888FB}"/>
          </ac:spMkLst>
        </pc:spChg>
        <pc:spChg chg="add mod">
          <ac:chgData name="Juan Rongfei" userId="87cd990a-957d-49c3-81fb-d5944fc3af6b" providerId="ADAL" clId="{F2F821D3-32E0-4EEA-8315-C45901F738F1}" dt="2023-04-03T07:33:25.436" v="958" actId="1076"/>
          <ac:spMkLst>
            <pc:docMk/>
            <pc:sldMk cId="3449605595" sldId="1295"/>
            <ac:spMk id="12" creationId="{2180398D-1D1C-435C-953C-C0948F0EF70C}"/>
          </ac:spMkLst>
        </pc:spChg>
        <pc:grpChg chg="add mod">
          <ac:chgData name="Juan Rongfei" userId="87cd990a-957d-49c3-81fb-d5944fc3af6b" providerId="ADAL" clId="{F2F821D3-32E0-4EEA-8315-C45901F738F1}" dt="2023-04-03T07:28:29.262" v="879" actId="1076"/>
          <ac:grpSpMkLst>
            <pc:docMk/>
            <pc:sldMk cId="3449605595" sldId="1295"/>
            <ac:grpSpMk id="10" creationId="{390AF538-196F-8DED-9C28-071E9829B99F}"/>
          </ac:grpSpMkLst>
        </pc:grpChg>
      </pc:sldChg>
      <pc:sldChg chg="modSp mod">
        <pc:chgData name="Juan Rongfei" userId="87cd990a-957d-49c3-81fb-d5944fc3af6b" providerId="ADAL" clId="{F2F821D3-32E0-4EEA-8315-C45901F738F1}" dt="2023-04-12T10:57:13.057" v="978" actId="1076"/>
        <pc:sldMkLst>
          <pc:docMk/>
          <pc:sldMk cId="1844839375" sldId="1297"/>
        </pc:sldMkLst>
        <pc:spChg chg="mod">
          <ac:chgData name="Juan Rongfei" userId="87cd990a-957d-49c3-81fb-d5944fc3af6b" providerId="ADAL" clId="{F2F821D3-32E0-4EEA-8315-C45901F738F1}" dt="2023-04-12T10:57:13.057" v="978" actId="1076"/>
          <ac:spMkLst>
            <pc:docMk/>
            <pc:sldMk cId="1844839375" sldId="1297"/>
            <ac:spMk id="6" creationId="{324284E0-1257-A16C-37EE-576C55F125B6}"/>
          </ac:spMkLst>
        </pc:spChg>
      </pc:sldChg>
      <pc:sldChg chg="addSp delSp modSp modAnim">
        <pc:chgData name="Juan Rongfei" userId="87cd990a-957d-49c3-81fb-d5944fc3af6b" providerId="ADAL" clId="{F2F821D3-32E0-4EEA-8315-C45901F738F1}" dt="2023-04-12T11:11:10.584" v="980" actId="21"/>
        <pc:sldMkLst>
          <pc:docMk/>
          <pc:sldMk cId="3592127746" sldId="1298"/>
        </pc:sldMkLst>
        <pc:picChg chg="add del mod">
          <ac:chgData name="Juan Rongfei" userId="87cd990a-957d-49c3-81fb-d5944fc3af6b" providerId="ADAL" clId="{F2F821D3-32E0-4EEA-8315-C45901F738F1}" dt="2023-04-12T11:11:10.584" v="980" actId="21"/>
          <ac:picMkLst>
            <pc:docMk/>
            <pc:sldMk cId="3592127746" sldId="1298"/>
            <ac:picMk id="2" creationId="{4E41374E-722D-AC4C-0608-DF8377CB539D}"/>
          </ac:picMkLst>
        </pc:picChg>
      </pc:sldChg>
    </pc:docChg>
  </pc:docChgLst>
  <pc:docChgLst>
    <pc:chgData name="Zope Vedant" userId="S::vedant.zope@aalto.fi::d8a1c4c5-dd07-425c-ad2f-6288560414d0" providerId="AD" clId="Web-{9A5CCF4E-71AA-401F-A32B-0BA9B92539B1}"/>
    <pc:docChg chg="modSld">
      <pc:chgData name="Zope Vedant" userId="S::vedant.zope@aalto.fi::d8a1c4c5-dd07-425c-ad2f-6288560414d0" providerId="AD" clId="Web-{9A5CCF4E-71AA-401F-A32B-0BA9B92539B1}" dt="2023-06-29T10:36:10.204" v="3" actId="1076"/>
      <pc:docMkLst>
        <pc:docMk/>
      </pc:docMkLst>
      <pc:sldChg chg="modSp">
        <pc:chgData name="Zope Vedant" userId="S::vedant.zope@aalto.fi::d8a1c4c5-dd07-425c-ad2f-6288560414d0" providerId="AD" clId="Web-{9A5CCF4E-71AA-401F-A32B-0BA9B92539B1}" dt="2023-06-29T10:36:10.204" v="3" actId="1076"/>
        <pc:sldMkLst>
          <pc:docMk/>
          <pc:sldMk cId="682418946" sldId="1381"/>
        </pc:sldMkLst>
        <pc:spChg chg="mod">
          <ac:chgData name="Zope Vedant" userId="S::vedant.zope@aalto.fi::d8a1c4c5-dd07-425c-ad2f-6288560414d0" providerId="AD" clId="Web-{9A5CCF4E-71AA-401F-A32B-0BA9B92539B1}" dt="2023-06-29T10:36:10.204" v="3" actId="1076"/>
          <ac:spMkLst>
            <pc:docMk/>
            <pc:sldMk cId="682418946" sldId="1381"/>
            <ac:spMk id="49" creationId="{DE959E6F-FD01-2A9F-F364-B5CA1731DB68}"/>
          </ac:spMkLst>
        </pc:spChg>
      </pc:sldChg>
    </pc:docChg>
  </pc:docChgLst>
  <pc:docChgLst>
    <pc:chgData name="Zope Vedant" userId="S::vedant.zope@aalto.fi::d8a1c4c5-dd07-425c-ad2f-6288560414d0" providerId="AD" clId="Web-{9E8C5885-50AB-4178-AC12-4F85A0BFB422}"/>
    <pc:docChg chg="modSld">
      <pc:chgData name="Zope Vedant" userId="S::vedant.zope@aalto.fi::d8a1c4c5-dd07-425c-ad2f-6288560414d0" providerId="AD" clId="Web-{9E8C5885-50AB-4178-AC12-4F85A0BFB422}" dt="2023-05-31T11:10:26.022" v="99"/>
      <pc:docMkLst>
        <pc:docMk/>
      </pc:docMkLst>
      <pc:sldChg chg="modSp">
        <pc:chgData name="Zope Vedant" userId="S::vedant.zope@aalto.fi::d8a1c4c5-dd07-425c-ad2f-6288560414d0" providerId="AD" clId="Web-{9E8C5885-50AB-4178-AC12-4F85A0BFB422}" dt="2023-05-31T11:02:10.949" v="17" actId="20577"/>
        <pc:sldMkLst>
          <pc:docMk/>
          <pc:sldMk cId="0" sldId="258"/>
        </pc:sldMkLst>
        <pc:spChg chg="mod">
          <ac:chgData name="Zope Vedant" userId="S::vedant.zope@aalto.fi::d8a1c4c5-dd07-425c-ad2f-6288560414d0" providerId="AD" clId="Web-{9E8C5885-50AB-4178-AC12-4F85A0BFB422}" dt="2023-05-31T11:02:10.949" v="17" actId="20577"/>
          <ac:spMkLst>
            <pc:docMk/>
            <pc:sldMk cId="0" sldId="258"/>
            <ac:spMk id="8" creationId="{CAC00042-2E4C-4458-93B1-772BE85A9514}"/>
          </ac:spMkLst>
        </pc:spChg>
      </pc:sldChg>
      <pc:sldChg chg="addSp modSp">
        <pc:chgData name="Zope Vedant" userId="S::vedant.zope@aalto.fi::d8a1c4c5-dd07-425c-ad2f-6288560414d0" providerId="AD" clId="Web-{9E8C5885-50AB-4178-AC12-4F85A0BFB422}" dt="2023-05-31T11:10:26.022" v="99"/>
        <pc:sldMkLst>
          <pc:docMk/>
          <pc:sldMk cId="1166986704" sldId="1295"/>
        </pc:sldMkLst>
        <pc:spChg chg="add mod ord">
          <ac:chgData name="Zope Vedant" userId="S::vedant.zope@aalto.fi::d8a1c4c5-dd07-425c-ad2f-6288560414d0" providerId="AD" clId="Web-{9E8C5885-50AB-4178-AC12-4F85A0BFB422}" dt="2023-05-31T11:10:26.022" v="99"/>
          <ac:spMkLst>
            <pc:docMk/>
            <pc:sldMk cId="1166986704" sldId="1295"/>
            <ac:spMk id="2" creationId="{B9CA84A1-0296-482B-9772-FC6C50E3167F}"/>
          </ac:spMkLst>
        </pc:spChg>
        <pc:spChg chg="mod">
          <ac:chgData name="Zope Vedant" userId="S::vedant.zope@aalto.fi::d8a1c4c5-dd07-425c-ad2f-6288560414d0" providerId="AD" clId="Web-{9E8C5885-50AB-4178-AC12-4F85A0BFB422}" dt="2023-05-31T11:08:46.285" v="91" actId="1076"/>
          <ac:spMkLst>
            <pc:docMk/>
            <pc:sldMk cId="1166986704" sldId="1295"/>
            <ac:spMk id="6" creationId="{6EBA4DA5-CBFA-6DEF-7BC1-E46CE4CDA3E0}"/>
          </ac:spMkLst>
        </pc:spChg>
        <pc:spChg chg="mod">
          <ac:chgData name="Zope Vedant" userId="S::vedant.zope@aalto.fi::d8a1c4c5-dd07-425c-ad2f-6288560414d0" providerId="AD" clId="Web-{9E8C5885-50AB-4178-AC12-4F85A0BFB422}" dt="2023-05-31T11:08:56.489" v="93" actId="20577"/>
          <ac:spMkLst>
            <pc:docMk/>
            <pc:sldMk cId="1166986704" sldId="1295"/>
            <ac:spMk id="7" creationId="{24FFACB8-45A1-BEE0-9E8B-27DE50849081}"/>
          </ac:spMkLst>
        </pc:spChg>
        <pc:spChg chg="mod">
          <ac:chgData name="Zope Vedant" userId="S::vedant.zope@aalto.fi::d8a1c4c5-dd07-425c-ad2f-6288560414d0" providerId="AD" clId="Web-{9E8C5885-50AB-4178-AC12-4F85A0BFB422}" dt="2023-05-31T11:08:06.035" v="84" actId="20577"/>
          <ac:spMkLst>
            <pc:docMk/>
            <pc:sldMk cId="1166986704" sldId="1295"/>
            <ac:spMk id="8" creationId="{2774B24E-6387-ADF7-CCAF-CDC6EAD64CFD}"/>
          </ac:spMkLst>
        </pc:spChg>
        <pc:picChg chg="mod">
          <ac:chgData name="Zope Vedant" userId="S::vedant.zope@aalto.fi::d8a1c4c5-dd07-425c-ad2f-6288560414d0" providerId="AD" clId="Web-{9E8C5885-50AB-4178-AC12-4F85A0BFB422}" dt="2023-05-31T11:09:31.567" v="94" actId="1076"/>
          <ac:picMkLst>
            <pc:docMk/>
            <pc:sldMk cId="1166986704" sldId="1295"/>
            <ac:picMk id="3" creationId="{4ADD8D13-F54D-A1C9-AE8B-B39203F824FA}"/>
          </ac:picMkLst>
        </pc:picChg>
      </pc:sldChg>
      <pc:sldChg chg="modSp">
        <pc:chgData name="Zope Vedant" userId="S::vedant.zope@aalto.fi::d8a1c4c5-dd07-425c-ad2f-6288560414d0" providerId="AD" clId="Web-{9E8C5885-50AB-4178-AC12-4F85A0BFB422}" dt="2023-05-31T11:03:41.857" v="30" actId="20577"/>
        <pc:sldMkLst>
          <pc:docMk/>
          <pc:sldMk cId="1330549349" sldId="1357"/>
        </pc:sldMkLst>
        <pc:spChg chg="mod">
          <ac:chgData name="Zope Vedant" userId="S::vedant.zope@aalto.fi::d8a1c4c5-dd07-425c-ad2f-6288560414d0" providerId="AD" clId="Web-{9E8C5885-50AB-4178-AC12-4F85A0BFB422}" dt="2023-05-31T11:03:31.357" v="28" actId="20577"/>
          <ac:spMkLst>
            <pc:docMk/>
            <pc:sldMk cId="1330549349" sldId="1357"/>
            <ac:spMk id="6" creationId="{AE6E7DCB-7C4C-1746-964E-0DABBD640142}"/>
          </ac:spMkLst>
        </pc:spChg>
        <pc:spChg chg="mod">
          <ac:chgData name="Zope Vedant" userId="S::vedant.zope@aalto.fi::d8a1c4c5-dd07-425c-ad2f-6288560414d0" providerId="AD" clId="Web-{9E8C5885-50AB-4178-AC12-4F85A0BFB422}" dt="2023-05-31T11:03:35.607" v="29" actId="20577"/>
          <ac:spMkLst>
            <pc:docMk/>
            <pc:sldMk cId="1330549349" sldId="1357"/>
            <ac:spMk id="7" creationId="{E4219349-0AB3-CD6D-BCA9-F292CB70D06D}"/>
          </ac:spMkLst>
        </pc:spChg>
        <pc:spChg chg="mod">
          <ac:chgData name="Zope Vedant" userId="S::vedant.zope@aalto.fi::d8a1c4c5-dd07-425c-ad2f-6288560414d0" providerId="AD" clId="Web-{9E8C5885-50AB-4178-AC12-4F85A0BFB422}" dt="2023-05-31T11:03:41.857" v="30" actId="20577"/>
          <ac:spMkLst>
            <pc:docMk/>
            <pc:sldMk cId="1330549349" sldId="1357"/>
            <ac:spMk id="8" creationId="{D77EB7EA-97FB-75B8-3CC8-2AADF3507FD0}"/>
          </ac:spMkLst>
        </pc:spChg>
        <pc:spChg chg="mod">
          <ac:chgData name="Zope Vedant" userId="S::vedant.zope@aalto.fi::d8a1c4c5-dd07-425c-ad2f-6288560414d0" providerId="AD" clId="Web-{9E8C5885-50AB-4178-AC12-4F85A0BFB422}" dt="2023-05-31T11:03:03.091" v="23" actId="1076"/>
          <ac:spMkLst>
            <pc:docMk/>
            <pc:sldMk cId="1330549349" sldId="1357"/>
            <ac:spMk id="9" creationId="{E445398E-A465-DBCB-9410-8F2FF99844A4}"/>
          </ac:spMkLst>
        </pc:spChg>
        <pc:spChg chg="mod">
          <ac:chgData name="Zope Vedant" userId="S::vedant.zope@aalto.fi::d8a1c4c5-dd07-425c-ad2f-6288560414d0" providerId="AD" clId="Web-{9E8C5885-50AB-4178-AC12-4F85A0BFB422}" dt="2023-05-31T11:03:18.716" v="26" actId="20577"/>
          <ac:spMkLst>
            <pc:docMk/>
            <pc:sldMk cId="1330549349" sldId="1357"/>
            <ac:spMk id="10" creationId="{0CE1DA6F-5E7B-2D21-F686-639398BCD071}"/>
          </ac:spMkLst>
        </pc:spChg>
        <pc:spChg chg="mod">
          <ac:chgData name="Zope Vedant" userId="S::vedant.zope@aalto.fi::d8a1c4c5-dd07-425c-ad2f-6288560414d0" providerId="AD" clId="Web-{9E8C5885-50AB-4178-AC12-4F85A0BFB422}" dt="2023-05-31T11:03:07.982" v="25" actId="1076"/>
          <ac:spMkLst>
            <pc:docMk/>
            <pc:sldMk cId="1330549349" sldId="1357"/>
            <ac:spMk id="11" creationId="{0CF97B86-4274-9F36-10A5-7919D0698E2E}"/>
          </ac:spMkLst>
        </pc:spChg>
      </pc:sldChg>
      <pc:sldChg chg="modSp">
        <pc:chgData name="Zope Vedant" userId="S::vedant.zope@aalto.fi::d8a1c4c5-dd07-425c-ad2f-6288560414d0" providerId="AD" clId="Web-{9E8C5885-50AB-4178-AC12-4F85A0BFB422}" dt="2023-05-31T11:06:51.002" v="49" actId="20577"/>
        <pc:sldMkLst>
          <pc:docMk/>
          <pc:sldMk cId="3375649253" sldId="1358"/>
        </pc:sldMkLst>
        <pc:spChg chg="mod">
          <ac:chgData name="Zope Vedant" userId="S::vedant.zope@aalto.fi::d8a1c4c5-dd07-425c-ad2f-6288560414d0" providerId="AD" clId="Web-{9E8C5885-50AB-4178-AC12-4F85A0BFB422}" dt="2023-05-31T11:06:44.252" v="48" actId="20577"/>
          <ac:spMkLst>
            <pc:docMk/>
            <pc:sldMk cId="3375649253" sldId="1358"/>
            <ac:spMk id="8" creationId="{6A443D60-5865-F415-94EA-9A4E91239593}"/>
          </ac:spMkLst>
        </pc:spChg>
        <pc:spChg chg="mod">
          <ac:chgData name="Zope Vedant" userId="S::vedant.zope@aalto.fi::d8a1c4c5-dd07-425c-ad2f-6288560414d0" providerId="AD" clId="Web-{9E8C5885-50AB-4178-AC12-4F85A0BFB422}" dt="2023-05-31T11:06:51.002" v="49" actId="20577"/>
          <ac:spMkLst>
            <pc:docMk/>
            <pc:sldMk cId="3375649253" sldId="1358"/>
            <ac:spMk id="11" creationId="{B215BAF2-29FC-975D-EF64-480F68B1DA1D}"/>
          </ac:spMkLst>
        </pc:spChg>
        <pc:spChg chg="mod">
          <ac:chgData name="Zope Vedant" userId="S::vedant.zope@aalto.fi::d8a1c4c5-dd07-425c-ad2f-6288560414d0" providerId="AD" clId="Web-{9E8C5885-50AB-4178-AC12-4F85A0BFB422}" dt="2023-05-31T11:06:26.533" v="47" actId="20577"/>
          <ac:spMkLst>
            <pc:docMk/>
            <pc:sldMk cId="3375649253" sldId="1358"/>
            <ac:spMk id="2128" creationId="{E5D4F3A8-F890-8AEC-A073-A2AAAD6BDF85}"/>
          </ac:spMkLst>
        </pc:spChg>
      </pc:sldChg>
      <pc:sldChg chg="modSp">
        <pc:chgData name="Zope Vedant" userId="S::vedant.zope@aalto.fi::d8a1c4c5-dd07-425c-ad2f-6288560414d0" providerId="AD" clId="Web-{9E8C5885-50AB-4178-AC12-4F85A0BFB422}" dt="2023-05-31T11:05:28.531" v="35" actId="20577"/>
        <pc:sldMkLst>
          <pc:docMk/>
          <pc:sldMk cId="3533092391" sldId="1361"/>
        </pc:sldMkLst>
        <pc:spChg chg="mod">
          <ac:chgData name="Zope Vedant" userId="S::vedant.zope@aalto.fi::d8a1c4c5-dd07-425c-ad2f-6288560414d0" providerId="AD" clId="Web-{9E8C5885-50AB-4178-AC12-4F85A0BFB422}" dt="2023-05-31T11:05:28.531" v="35" actId="20577"/>
          <ac:spMkLst>
            <pc:docMk/>
            <pc:sldMk cId="3533092391" sldId="1361"/>
            <ac:spMk id="2" creationId="{69A11744-E86E-BB67-E04C-010A627BCEEA}"/>
          </ac:spMkLst>
        </pc:spChg>
      </pc:sldChg>
    </pc:docChg>
  </pc:docChgLst>
  <pc:docChgLst>
    <pc:chgData name="Juan Rongfei" userId="S::rongfei.juan@aalto.fi::87cd990a-957d-49c3-81fb-d5944fc3af6b" providerId="AD" clId="Web-{F5F07EE7-DCEA-47D7-9EEE-E7B99B635CB5}"/>
    <pc:docChg chg="modSld">
      <pc:chgData name="Juan Rongfei" userId="S::rongfei.juan@aalto.fi::87cd990a-957d-49c3-81fb-d5944fc3af6b" providerId="AD" clId="Web-{F5F07EE7-DCEA-47D7-9EEE-E7B99B635CB5}" dt="2023-05-31T10:55:15.781" v="11" actId="20577"/>
      <pc:docMkLst>
        <pc:docMk/>
      </pc:docMkLst>
      <pc:sldChg chg="modSp">
        <pc:chgData name="Juan Rongfei" userId="S::rongfei.juan@aalto.fi::87cd990a-957d-49c3-81fb-d5944fc3af6b" providerId="AD" clId="Web-{F5F07EE7-DCEA-47D7-9EEE-E7B99B635CB5}" dt="2023-05-31T10:55:15.781" v="11" actId="20577"/>
        <pc:sldMkLst>
          <pc:docMk/>
          <pc:sldMk cId="0" sldId="258"/>
        </pc:sldMkLst>
        <pc:spChg chg="mod">
          <ac:chgData name="Juan Rongfei" userId="S::rongfei.juan@aalto.fi::87cd990a-957d-49c3-81fb-d5944fc3af6b" providerId="AD" clId="Web-{F5F07EE7-DCEA-47D7-9EEE-E7B99B635CB5}" dt="2023-05-31T10:55:15.781" v="11" actId="20577"/>
          <ac:spMkLst>
            <pc:docMk/>
            <pc:sldMk cId="0" sldId="258"/>
            <ac:spMk id="8" creationId="{CAC00042-2E4C-4458-93B1-772BE85A9514}"/>
          </ac:spMkLst>
        </pc:spChg>
      </pc:sldChg>
    </pc:docChg>
  </pc:docChgLst>
  <pc:docChgLst>
    <pc:chgData name="Nguyen Binh" userId="S::binh.nguyen@aalto.fi::acf7f2a7-1119-454a-99ee-b7b1d8425230" providerId="AD" clId="Web-{E4536C30-D08C-48F7-B13F-0525E8D228F2}"/>
    <pc:docChg chg="addSld delSld modSld modSection">
      <pc:chgData name="Nguyen Binh" userId="S::binh.nguyen@aalto.fi::acf7f2a7-1119-454a-99ee-b7b1d8425230" providerId="AD" clId="Web-{E4536C30-D08C-48F7-B13F-0525E8D228F2}" dt="2023-05-02T11:20:42.747" v="37" actId="20577"/>
      <pc:docMkLst>
        <pc:docMk/>
      </pc:docMkLst>
      <pc:sldChg chg="modSp">
        <pc:chgData name="Nguyen Binh" userId="S::binh.nguyen@aalto.fi::acf7f2a7-1119-454a-99ee-b7b1d8425230" providerId="AD" clId="Web-{E4536C30-D08C-48F7-B13F-0525E8D228F2}" dt="2023-05-02T11:19:17.646" v="1" actId="20577"/>
        <pc:sldMkLst>
          <pc:docMk/>
          <pc:sldMk cId="423727490" sldId="820"/>
        </pc:sldMkLst>
        <pc:spChg chg="mod">
          <ac:chgData name="Nguyen Binh" userId="S::binh.nguyen@aalto.fi::acf7f2a7-1119-454a-99ee-b7b1d8425230" providerId="AD" clId="Web-{E4536C30-D08C-48F7-B13F-0525E8D228F2}" dt="2023-05-02T11:19:17.646" v="1" actId="20577"/>
          <ac:spMkLst>
            <pc:docMk/>
            <pc:sldMk cId="423727490" sldId="820"/>
            <ac:spMk id="3" creationId="{00000000-0000-0000-0000-000000000000}"/>
          </ac:spMkLst>
        </pc:spChg>
      </pc:sldChg>
      <pc:sldChg chg="del">
        <pc:chgData name="Nguyen Binh" userId="S::binh.nguyen@aalto.fi::acf7f2a7-1119-454a-99ee-b7b1d8425230" providerId="AD" clId="Web-{E4536C30-D08C-48F7-B13F-0525E8D228F2}" dt="2023-05-02T11:19:32.694" v="13"/>
        <pc:sldMkLst>
          <pc:docMk/>
          <pc:sldMk cId="1932931898" sldId="1273"/>
        </pc:sldMkLst>
      </pc:sldChg>
      <pc:sldChg chg="del">
        <pc:chgData name="Nguyen Binh" userId="S::binh.nguyen@aalto.fi::acf7f2a7-1119-454a-99ee-b7b1d8425230" providerId="AD" clId="Web-{E4536C30-D08C-48F7-B13F-0525E8D228F2}" dt="2023-05-02T11:19:32.648" v="4"/>
        <pc:sldMkLst>
          <pc:docMk/>
          <pc:sldMk cId="2108301500" sldId="1277"/>
        </pc:sldMkLst>
      </pc:sldChg>
      <pc:sldChg chg="del">
        <pc:chgData name="Nguyen Binh" userId="S::binh.nguyen@aalto.fi::acf7f2a7-1119-454a-99ee-b7b1d8425230" providerId="AD" clId="Web-{E4536C30-D08C-48F7-B13F-0525E8D228F2}" dt="2023-05-02T11:19:33.273" v="17"/>
        <pc:sldMkLst>
          <pc:docMk/>
          <pc:sldMk cId="766373719" sldId="1284"/>
        </pc:sldMkLst>
      </pc:sldChg>
      <pc:sldChg chg="modSp add replId">
        <pc:chgData name="Nguyen Binh" userId="S::binh.nguyen@aalto.fi::acf7f2a7-1119-454a-99ee-b7b1d8425230" providerId="AD" clId="Web-{E4536C30-D08C-48F7-B13F-0525E8D228F2}" dt="2023-05-02T11:20:42.747" v="37" actId="20577"/>
        <pc:sldMkLst>
          <pc:docMk/>
          <pc:sldMk cId="2999200780" sldId="1286"/>
        </pc:sldMkLst>
        <pc:spChg chg="mod">
          <ac:chgData name="Nguyen Binh" userId="S::binh.nguyen@aalto.fi::acf7f2a7-1119-454a-99ee-b7b1d8425230" providerId="AD" clId="Web-{E4536C30-D08C-48F7-B13F-0525E8D228F2}" dt="2023-05-02T11:20:42.747" v="37" actId="20577"/>
          <ac:spMkLst>
            <pc:docMk/>
            <pc:sldMk cId="2999200780" sldId="1286"/>
            <ac:spMk id="2" creationId="{A0D511E9-DDFB-4D36-9EB4-90DB9AA0471C}"/>
          </ac:spMkLst>
        </pc:spChg>
      </pc:sldChg>
      <pc:sldChg chg="del">
        <pc:chgData name="Nguyen Binh" userId="S::binh.nguyen@aalto.fi::acf7f2a7-1119-454a-99ee-b7b1d8425230" providerId="AD" clId="Web-{E4536C30-D08C-48F7-B13F-0525E8D228F2}" dt="2023-05-02T11:19:33.273" v="16"/>
        <pc:sldMkLst>
          <pc:docMk/>
          <pc:sldMk cId="3671425745" sldId="1286"/>
        </pc:sldMkLst>
      </pc:sldChg>
      <pc:sldChg chg="del">
        <pc:chgData name="Nguyen Binh" userId="S::binh.nguyen@aalto.fi::acf7f2a7-1119-454a-99ee-b7b1d8425230" providerId="AD" clId="Web-{E4536C30-D08C-48F7-B13F-0525E8D228F2}" dt="2023-05-02T11:19:32.648" v="7"/>
        <pc:sldMkLst>
          <pc:docMk/>
          <pc:sldMk cId="96526785" sldId="1289"/>
        </pc:sldMkLst>
      </pc:sldChg>
      <pc:sldChg chg="del">
        <pc:chgData name="Nguyen Binh" userId="S::binh.nguyen@aalto.fi::acf7f2a7-1119-454a-99ee-b7b1d8425230" providerId="AD" clId="Web-{E4536C30-D08C-48F7-B13F-0525E8D228F2}" dt="2023-05-02T11:19:33.226" v="15"/>
        <pc:sldMkLst>
          <pc:docMk/>
          <pc:sldMk cId="3934321959" sldId="1290"/>
        </pc:sldMkLst>
      </pc:sldChg>
      <pc:sldChg chg="del">
        <pc:chgData name="Nguyen Binh" userId="S::binh.nguyen@aalto.fi::acf7f2a7-1119-454a-99ee-b7b1d8425230" providerId="AD" clId="Web-{E4536C30-D08C-48F7-B13F-0525E8D228F2}" dt="2023-05-02T11:19:32.585" v="2"/>
        <pc:sldMkLst>
          <pc:docMk/>
          <pc:sldMk cId="2782071407" sldId="1293"/>
        </pc:sldMkLst>
      </pc:sldChg>
      <pc:sldChg chg="del">
        <pc:chgData name="Nguyen Binh" userId="S::binh.nguyen@aalto.fi::acf7f2a7-1119-454a-99ee-b7b1d8425230" providerId="AD" clId="Web-{E4536C30-D08C-48F7-B13F-0525E8D228F2}" dt="2023-05-02T11:19:32.648" v="8"/>
        <pc:sldMkLst>
          <pc:docMk/>
          <pc:sldMk cId="2922502689" sldId="1294"/>
        </pc:sldMkLst>
      </pc:sldChg>
      <pc:sldChg chg="del">
        <pc:chgData name="Nguyen Binh" userId="S::binh.nguyen@aalto.fi::acf7f2a7-1119-454a-99ee-b7b1d8425230" providerId="AD" clId="Web-{E4536C30-D08C-48F7-B13F-0525E8D228F2}" dt="2023-05-02T11:19:33.069" v="14"/>
        <pc:sldMkLst>
          <pc:docMk/>
          <pc:sldMk cId="3449605595" sldId="1295"/>
        </pc:sldMkLst>
      </pc:sldChg>
      <pc:sldChg chg="del">
        <pc:chgData name="Nguyen Binh" userId="S::binh.nguyen@aalto.fi::acf7f2a7-1119-454a-99ee-b7b1d8425230" providerId="AD" clId="Web-{E4536C30-D08C-48F7-B13F-0525E8D228F2}" dt="2023-05-02T11:19:32.679" v="11"/>
        <pc:sldMkLst>
          <pc:docMk/>
          <pc:sldMk cId="1844839375" sldId="1297"/>
        </pc:sldMkLst>
      </pc:sldChg>
      <pc:sldChg chg="del">
        <pc:chgData name="Nguyen Binh" userId="S::binh.nguyen@aalto.fi::acf7f2a7-1119-454a-99ee-b7b1d8425230" providerId="AD" clId="Web-{E4536C30-D08C-48F7-B13F-0525E8D228F2}" dt="2023-05-02T11:19:32.679" v="12"/>
        <pc:sldMkLst>
          <pc:docMk/>
          <pc:sldMk cId="3592127746" sldId="1298"/>
        </pc:sldMkLst>
      </pc:sldChg>
      <pc:sldChg chg="del">
        <pc:chgData name="Nguyen Binh" userId="S::binh.nguyen@aalto.fi::acf7f2a7-1119-454a-99ee-b7b1d8425230" providerId="AD" clId="Web-{E4536C30-D08C-48F7-B13F-0525E8D228F2}" dt="2023-05-02T11:19:32.663" v="9"/>
        <pc:sldMkLst>
          <pc:docMk/>
          <pc:sldMk cId="1446383350" sldId="1299"/>
        </pc:sldMkLst>
      </pc:sldChg>
      <pc:sldChg chg="del">
        <pc:chgData name="Nguyen Binh" userId="S::binh.nguyen@aalto.fi::acf7f2a7-1119-454a-99ee-b7b1d8425230" providerId="AD" clId="Web-{E4536C30-D08C-48F7-B13F-0525E8D228F2}" dt="2023-05-02T11:19:32.585" v="3"/>
        <pc:sldMkLst>
          <pc:docMk/>
          <pc:sldMk cId="1818741628" sldId="1300"/>
        </pc:sldMkLst>
      </pc:sldChg>
      <pc:sldChg chg="del">
        <pc:chgData name="Nguyen Binh" userId="S::binh.nguyen@aalto.fi::acf7f2a7-1119-454a-99ee-b7b1d8425230" providerId="AD" clId="Web-{E4536C30-D08C-48F7-B13F-0525E8D228F2}" dt="2023-05-02T11:19:32.679" v="10"/>
        <pc:sldMkLst>
          <pc:docMk/>
          <pc:sldMk cId="1052719872" sldId="1301"/>
        </pc:sldMkLst>
      </pc:sldChg>
      <pc:sldChg chg="del">
        <pc:chgData name="Nguyen Binh" userId="S::binh.nguyen@aalto.fi::acf7f2a7-1119-454a-99ee-b7b1d8425230" providerId="AD" clId="Web-{E4536C30-D08C-48F7-B13F-0525E8D228F2}" dt="2023-05-02T11:19:32.648" v="5"/>
        <pc:sldMkLst>
          <pc:docMk/>
          <pc:sldMk cId="3092198386" sldId="1302"/>
        </pc:sldMkLst>
      </pc:sldChg>
      <pc:sldChg chg="del">
        <pc:chgData name="Nguyen Binh" userId="S::binh.nguyen@aalto.fi::acf7f2a7-1119-454a-99ee-b7b1d8425230" providerId="AD" clId="Web-{E4536C30-D08C-48F7-B13F-0525E8D228F2}" dt="2023-05-02T11:19:32.648" v="6"/>
        <pc:sldMkLst>
          <pc:docMk/>
          <pc:sldMk cId="4045818389" sldId="1303"/>
        </pc:sldMkLst>
      </pc:sldChg>
    </pc:docChg>
  </pc:docChgLst>
  <pc:docChgLst>
    <pc:chgData name="Nguyen Binh" userId="S::binh.nguyen@aalto.fi::acf7f2a7-1119-454a-99ee-b7b1d8425230" providerId="AD" clId="Web-{47B4C78B-4738-4D89-B10B-3CCFF7D69EF9}"/>
    <pc:docChg chg="modSld">
      <pc:chgData name="Nguyen Binh" userId="S::binh.nguyen@aalto.fi::acf7f2a7-1119-454a-99ee-b7b1d8425230" providerId="AD" clId="Web-{47B4C78B-4738-4D89-B10B-3CCFF7D69EF9}" dt="2023-05-08T12:56:20.394" v="6" actId="20577"/>
      <pc:docMkLst>
        <pc:docMk/>
      </pc:docMkLst>
      <pc:sldChg chg="modSp">
        <pc:chgData name="Nguyen Binh" userId="S::binh.nguyen@aalto.fi::acf7f2a7-1119-454a-99ee-b7b1d8425230" providerId="AD" clId="Web-{47B4C78B-4738-4D89-B10B-3CCFF7D69EF9}" dt="2023-05-08T12:56:20.394" v="6" actId="20577"/>
        <pc:sldMkLst>
          <pc:docMk/>
          <pc:sldMk cId="0" sldId="258"/>
        </pc:sldMkLst>
        <pc:spChg chg="mod">
          <ac:chgData name="Nguyen Binh" userId="S::binh.nguyen@aalto.fi::acf7f2a7-1119-454a-99ee-b7b1d8425230" providerId="AD" clId="Web-{47B4C78B-4738-4D89-B10B-3CCFF7D69EF9}" dt="2023-05-08T12:56:20.394" v="6" actId="20577"/>
          <ac:spMkLst>
            <pc:docMk/>
            <pc:sldMk cId="0" sldId="258"/>
            <ac:spMk id="2" creationId="{00000000-0000-0000-0000-000000000000}"/>
          </ac:spMkLst>
        </pc:spChg>
      </pc:sldChg>
    </pc:docChg>
  </pc:docChgLst>
  <pc:docChgLst>
    <pc:chgData name="Nguyen Binh" userId="acf7f2a7-1119-454a-99ee-b7b1d8425230" providerId="ADAL" clId="{162B37D4-A83D-4508-BAEA-4B28D5587FEA}"/>
    <pc:docChg chg="undo custSel addSld delSld modSld sldOrd addSection modSection">
      <pc:chgData name="Nguyen Binh" userId="acf7f2a7-1119-454a-99ee-b7b1d8425230" providerId="ADAL" clId="{162B37D4-A83D-4508-BAEA-4B28D5587FEA}" dt="2023-04-03T13:24:34.486" v="13461" actId="20577"/>
      <pc:docMkLst>
        <pc:docMk/>
      </pc:docMkLst>
      <pc:sldChg chg="modSp mod">
        <pc:chgData name="Nguyen Binh" userId="acf7f2a7-1119-454a-99ee-b7b1d8425230" providerId="ADAL" clId="{162B37D4-A83D-4508-BAEA-4B28D5587FEA}" dt="2023-04-03T10:47:40.367" v="9452" actId="20577"/>
        <pc:sldMkLst>
          <pc:docMk/>
          <pc:sldMk cId="423727490" sldId="820"/>
        </pc:sldMkLst>
        <pc:spChg chg="mod">
          <ac:chgData name="Nguyen Binh" userId="acf7f2a7-1119-454a-99ee-b7b1d8425230" providerId="ADAL" clId="{162B37D4-A83D-4508-BAEA-4B28D5587FEA}" dt="2023-04-03T10:47:40.367" v="9452" actId="20577"/>
          <ac:spMkLst>
            <pc:docMk/>
            <pc:sldMk cId="423727490" sldId="820"/>
            <ac:spMk id="3" creationId="{00000000-0000-0000-0000-000000000000}"/>
          </ac:spMkLst>
        </pc:spChg>
      </pc:sldChg>
      <pc:sldChg chg="addSp delSp modSp mod modAnim">
        <pc:chgData name="Nguyen Binh" userId="acf7f2a7-1119-454a-99ee-b7b1d8425230" providerId="ADAL" clId="{162B37D4-A83D-4508-BAEA-4B28D5587FEA}" dt="2023-04-03T10:43:01.199" v="9432"/>
        <pc:sldMkLst>
          <pc:docMk/>
          <pc:sldMk cId="1932931898" sldId="1273"/>
        </pc:sldMkLst>
        <pc:spChg chg="del mod">
          <ac:chgData name="Nguyen Binh" userId="acf7f2a7-1119-454a-99ee-b7b1d8425230" providerId="ADAL" clId="{162B37D4-A83D-4508-BAEA-4B28D5587FEA}" dt="2023-04-02T19:43:41.622" v="1500" actId="478"/>
          <ac:spMkLst>
            <pc:docMk/>
            <pc:sldMk cId="1932931898" sldId="1273"/>
            <ac:spMk id="2" creationId="{34E2EDB0-CDB3-85D2-8588-90933514CA9D}"/>
          </ac:spMkLst>
        </pc:spChg>
        <pc:spChg chg="mod">
          <ac:chgData name="Nguyen Binh" userId="acf7f2a7-1119-454a-99ee-b7b1d8425230" providerId="ADAL" clId="{162B37D4-A83D-4508-BAEA-4B28D5587FEA}" dt="2023-04-03T07:58:56.717" v="4528" actId="20577"/>
          <ac:spMkLst>
            <pc:docMk/>
            <pc:sldMk cId="1932931898" sldId="1273"/>
            <ac:spMk id="3" creationId="{4F003DD4-4D55-CBA1-4C4F-C77B6DE44D68}"/>
          </ac:spMkLst>
        </pc:spChg>
        <pc:spChg chg="del">
          <ac:chgData name="Nguyen Binh" userId="acf7f2a7-1119-454a-99ee-b7b1d8425230" providerId="ADAL" clId="{162B37D4-A83D-4508-BAEA-4B28D5587FEA}" dt="2023-04-02T19:53:53.224" v="1553" actId="478"/>
          <ac:spMkLst>
            <pc:docMk/>
            <pc:sldMk cId="1932931898" sldId="1273"/>
            <ac:spMk id="4" creationId="{E75535F1-76E7-567B-1514-D083C406A344}"/>
          </ac:spMkLst>
        </pc:spChg>
        <pc:spChg chg="del">
          <ac:chgData name="Nguyen Binh" userId="acf7f2a7-1119-454a-99ee-b7b1d8425230" providerId="ADAL" clId="{162B37D4-A83D-4508-BAEA-4B28D5587FEA}" dt="2023-04-02T19:53:49.476" v="1552" actId="478"/>
          <ac:spMkLst>
            <pc:docMk/>
            <pc:sldMk cId="1932931898" sldId="1273"/>
            <ac:spMk id="5" creationId="{AD836F88-C7A3-574F-E424-9692F2D4F2D9}"/>
          </ac:spMkLst>
        </pc:spChg>
        <pc:spChg chg="add del mod">
          <ac:chgData name="Nguyen Binh" userId="acf7f2a7-1119-454a-99ee-b7b1d8425230" providerId="ADAL" clId="{162B37D4-A83D-4508-BAEA-4B28D5587FEA}" dt="2023-04-02T19:43:43.474" v="1501" actId="478"/>
          <ac:spMkLst>
            <pc:docMk/>
            <pc:sldMk cId="1932931898" sldId="1273"/>
            <ac:spMk id="10" creationId="{7353139D-E828-E7A3-1815-8471A45A7CC5}"/>
          </ac:spMkLst>
        </pc:spChg>
        <pc:spChg chg="mod">
          <ac:chgData name="Nguyen Binh" userId="acf7f2a7-1119-454a-99ee-b7b1d8425230" providerId="ADAL" clId="{162B37D4-A83D-4508-BAEA-4B28D5587FEA}" dt="2023-04-02T20:07:32.976" v="2071" actId="1076"/>
          <ac:spMkLst>
            <pc:docMk/>
            <pc:sldMk cId="1932931898" sldId="1273"/>
            <ac:spMk id="12" creationId="{A3343C3C-3A08-7539-8751-6542721BE04E}"/>
          </ac:spMkLst>
        </pc:spChg>
        <pc:spChg chg="mod">
          <ac:chgData name="Nguyen Binh" userId="acf7f2a7-1119-454a-99ee-b7b1d8425230" providerId="ADAL" clId="{162B37D4-A83D-4508-BAEA-4B28D5587FEA}" dt="2023-04-02T20:12:25.880" v="2195" actId="1076"/>
          <ac:spMkLst>
            <pc:docMk/>
            <pc:sldMk cId="1932931898" sldId="1273"/>
            <ac:spMk id="13" creationId="{7DF1D3D9-4781-75FD-4B89-E954C09E5482}"/>
          </ac:spMkLst>
        </pc:spChg>
        <pc:spChg chg="add mod">
          <ac:chgData name="Nguyen Binh" userId="acf7f2a7-1119-454a-99ee-b7b1d8425230" providerId="ADAL" clId="{162B37D4-A83D-4508-BAEA-4B28D5587FEA}" dt="2023-04-02T20:11:54.961" v="2188" actId="1076"/>
          <ac:spMkLst>
            <pc:docMk/>
            <pc:sldMk cId="1932931898" sldId="1273"/>
            <ac:spMk id="15" creationId="{6CB80319-86BA-F937-E031-5DA58669ECF4}"/>
          </ac:spMkLst>
        </pc:spChg>
        <pc:spChg chg="add mod">
          <ac:chgData name="Nguyen Binh" userId="acf7f2a7-1119-454a-99ee-b7b1d8425230" providerId="ADAL" clId="{162B37D4-A83D-4508-BAEA-4B28D5587FEA}" dt="2023-04-02T20:11:54.961" v="2188" actId="1076"/>
          <ac:spMkLst>
            <pc:docMk/>
            <pc:sldMk cId="1932931898" sldId="1273"/>
            <ac:spMk id="18" creationId="{09679D7F-68B0-50A7-DCC8-DF0980BE467A}"/>
          </ac:spMkLst>
        </pc:spChg>
        <pc:spChg chg="add mod">
          <ac:chgData name="Nguyen Binh" userId="acf7f2a7-1119-454a-99ee-b7b1d8425230" providerId="ADAL" clId="{162B37D4-A83D-4508-BAEA-4B28D5587FEA}" dt="2023-04-02T20:12:14.030" v="2193" actId="1076"/>
          <ac:spMkLst>
            <pc:docMk/>
            <pc:sldMk cId="1932931898" sldId="1273"/>
            <ac:spMk id="20" creationId="{BE105616-4561-BE3C-2B20-F145B6F0D74F}"/>
          </ac:spMkLst>
        </pc:spChg>
        <pc:spChg chg="add mod">
          <ac:chgData name="Nguyen Binh" userId="acf7f2a7-1119-454a-99ee-b7b1d8425230" providerId="ADAL" clId="{162B37D4-A83D-4508-BAEA-4B28D5587FEA}" dt="2023-04-02T20:12:14.030" v="2193" actId="1076"/>
          <ac:spMkLst>
            <pc:docMk/>
            <pc:sldMk cId="1932931898" sldId="1273"/>
            <ac:spMk id="21" creationId="{BDFD5B21-A94F-AA27-9353-0542377BD776}"/>
          </ac:spMkLst>
        </pc:spChg>
        <pc:spChg chg="add mod">
          <ac:chgData name="Nguyen Binh" userId="acf7f2a7-1119-454a-99ee-b7b1d8425230" providerId="ADAL" clId="{162B37D4-A83D-4508-BAEA-4B28D5587FEA}" dt="2023-04-02T20:12:14.030" v="2193" actId="1076"/>
          <ac:spMkLst>
            <pc:docMk/>
            <pc:sldMk cId="1932931898" sldId="1273"/>
            <ac:spMk id="22" creationId="{8D7A0E0B-F5C2-7DA2-49A2-DDDC91B37CAF}"/>
          </ac:spMkLst>
        </pc:spChg>
        <pc:picChg chg="mod">
          <ac:chgData name="Nguyen Binh" userId="acf7f2a7-1119-454a-99ee-b7b1d8425230" providerId="ADAL" clId="{162B37D4-A83D-4508-BAEA-4B28D5587FEA}" dt="2023-04-02T20:12:14.030" v="2193" actId="1076"/>
          <ac:picMkLst>
            <pc:docMk/>
            <pc:sldMk cId="1932931898" sldId="1273"/>
            <ac:picMk id="6" creationId="{B09CC4B0-BEFB-CA2A-C577-68A18A16855A}"/>
          </ac:picMkLst>
        </pc:picChg>
        <pc:picChg chg="add mod modCrop">
          <ac:chgData name="Nguyen Binh" userId="acf7f2a7-1119-454a-99ee-b7b1d8425230" providerId="ADAL" clId="{162B37D4-A83D-4508-BAEA-4B28D5587FEA}" dt="2023-04-02T20:12:19.197" v="2194" actId="1076"/>
          <ac:picMkLst>
            <pc:docMk/>
            <pc:sldMk cId="1932931898" sldId="1273"/>
            <ac:picMk id="7" creationId="{DD0497F4-36AB-4289-B10E-18CC1BADD949}"/>
          </ac:picMkLst>
        </pc:picChg>
        <pc:picChg chg="mod">
          <ac:chgData name="Nguyen Binh" userId="acf7f2a7-1119-454a-99ee-b7b1d8425230" providerId="ADAL" clId="{162B37D4-A83D-4508-BAEA-4B28D5587FEA}" dt="2023-04-02T20:12:14.030" v="2193" actId="1076"/>
          <ac:picMkLst>
            <pc:docMk/>
            <pc:sldMk cId="1932931898" sldId="1273"/>
            <ac:picMk id="8" creationId="{E67302D6-FDFD-81EA-A46E-F0B58CB45EB6}"/>
          </ac:picMkLst>
        </pc:picChg>
        <pc:picChg chg="add del mod">
          <ac:chgData name="Nguyen Binh" userId="acf7f2a7-1119-454a-99ee-b7b1d8425230" providerId="ADAL" clId="{162B37D4-A83D-4508-BAEA-4B28D5587FEA}" dt="2023-04-02T19:48:41.171" v="1530" actId="478"/>
          <ac:picMkLst>
            <pc:docMk/>
            <pc:sldMk cId="1932931898" sldId="1273"/>
            <ac:picMk id="11" creationId="{75173706-26C0-6A83-6D20-4163103D2331}"/>
          </ac:picMkLst>
        </pc:picChg>
        <pc:picChg chg="add mod modCrop">
          <ac:chgData name="Nguyen Binh" userId="acf7f2a7-1119-454a-99ee-b7b1d8425230" providerId="ADAL" clId="{162B37D4-A83D-4508-BAEA-4B28D5587FEA}" dt="2023-04-02T20:12:19.197" v="2194" actId="1076"/>
          <ac:picMkLst>
            <pc:docMk/>
            <pc:sldMk cId="1932931898" sldId="1273"/>
            <ac:picMk id="14" creationId="{8C27A38D-CD89-2A1C-997C-A13BFA0886C1}"/>
          </ac:picMkLst>
        </pc:picChg>
        <pc:picChg chg="add del mod">
          <ac:chgData name="Nguyen Binh" userId="acf7f2a7-1119-454a-99ee-b7b1d8425230" providerId="ADAL" clId="{162B37D4-A83D-4508-BAEA-4B28D5587FEA}" dt="2023-04-02T19:53:41.260" v="1548" actId="478"/>
          <ac:picMkLst>
            <pc:docMk/>
            <pc:sldMk cId="1932931898" sldId="1273"/>
            <ac:picMk id="16" creationId="{D785CF58-15C5-1A4F-D90D-B6089E62C75E}"/>
          </ac:picMkLst>
        </pc:picChg>
        <pc:picChg chg="add mod">
          <ac:chgData name="Nguyen Binh" userId="acf7f2a7-1119-454a-99ee-b7b1d8425230" providerId="ADAL" clId="{162B37D4-A83D-4508-BAEA-4B28D5587FEA}" dt="2023-04-02T20:11:54.961" v="2188" actId="1076"/>
          <ac:picMkLst>
            <pc:docMk/>
            <pc:sldMk cId="1932931898" sldId="1273"/>
            <ac:picMk id="17" creationId="{DA1DD62A-25BF-E1AA-FDFF-C565719D710C}"/>
          </ac:picMkLst>
        </pc:picChg>
        <pc:picChg chg="add mod">
          <ac:chgData name="Nguyen Binh" userId="acf7f2a7-1119-454a-99ee-b7b1d8425230" providerId="ADAL" clId="{162B37D4-A83D-4508-BAEA-4B28D5587FEA}" dt="2023-04-02T20:11:54.961" v="2188" actId="1076"/>
          <ac:picMkLst>
            <pc:docMk/>
            <pc:sldMk cId="1932931898" sldId="1273"/>
            <ac:picMk id="19" creationId="{04838B1A-C905-8DFA-0498-0D84CE592E3A}"/>
          </ac:picMkLst>
        </pc:picChg>
        <pc:picChg chg="mod">
          <ac:chgData name="Nguyen Binh" userId="acf7f2a7-1119-454a-99ee-b7b1d8425230" providerId="ADAL" clId="{162B37D4-A83D-4508-BAEA-4B28D5587FEA}" dt="2023-04-02T20:12:14.030" v="2193" actId="1076"/>
          <ac:picMkLst>
            <pc:docMk/>
            <pc:sldMk cId="1932931898" sldId="1273"/>
            <ac:picMk id="1030" creationId="{907512DB-B9A1-B4B9-FB54-E654D3B0EF1C}"/>
          </ac:picMkLst>
        </pc:picChg>
        <pc:picChg chg="mod">
          <ac:chgData name="Nguyen Binh" userId="acf7f2a7-1119-454a-99ee-b7b1d8425230" providerId="ADAL" clId="{162B37D4-A83D-4508-BAEA-4B28D5587FEA}" dt="2023-04-02T20:12:14.030" v="2193" actId="1076"/>
          <ac:picMkLst>
            <pc:docMk/>
            <pc:sldMk cId="1932931898" sldId="1273"/>
            <ac:picMk id="1032" creationId="{AE5426A6-8A76-1AD9-B173-83E3CFD0850B}"/>
          </ac:picMkLst>
        </pc:picChg>
      </pc:sldChg>
      <pc:sldChg chg="add">
        <pc:chgData name="Nguyen Binh" userId="acf7f2a7-1119-454a-99ee-b7b1d8425230" providerId="ADAL" clId="{162B37D4-A83D-4508-BAEA-4B28D5587FEA}" dt="2023-04-02T19:12:43.024" v="1494"/>
        <pc:sldMkLst>
          <pc:docMk/>
          <pc:sldMk cId="352851872" sldId="1275"/>
        </pc:sldMkLst>
      </pc:sldChg>
      <pc:sldChg chg="modSp del mod ord">
        <pc:chgData name="Nguyen Binh" userId="acf7f2a7-1119-454a-99ee-b7b1d8425230" providerId="ADAL" clId="{162B37D4-A83D-4508-BAEA-4B28D5587FEA}" dt="2023-04-02T19:12:40.809" v="1493" actId="2696"/>
        <pc:sldMkLst>
          <pc:docMk/>
          <pc:sldMk cId="4084061012" sldId="1275"/>
        </pc:sldMkLst>
        <pc:graphicFrameChg chg="modGraphic">
          <ac:chgData name="Nguyen Binh" userId="acf7f2a7-1119-454a-99ee-b7b1d8425230" providerId="ADAL" clId="{162B37D4-A83D-4508-BAEA-4B28D5587FEA}" dt="2023-04-02T12:17:47.413" v="75" actId="400"/>
          <ac:graphicFrameMkLst>
            <pc:docMk/>
            <pc:sldMk cId="4084061012" sldId="1275"/>
            <ac:graphicFrameMk id="12" creationId="{03CB232D-5900-B189-5690-0212667518BD}"/>
          </ac:graphicFrameMkLst>
        </pc:graphicFrameChg>
      </pc:sldChg>
      <pc:sldChg chg="add del">
        <pc:chgData name="Nguyen Binh" userId="acf7f2a7-1119-454a-99ee-b7b1d8425230" providerId="ADAL" clId="{162B37D4-A83D-4508-BAEA-4B28D5587FEA}" dt="2023-04-03T03:09:18.045" v="4166" actId="47"/>
        <pc:sldMkLst>
          <pc:docMk/>
          <pc:sldMk cId="388131856" sldId="1276"/>
        </pc:sldMkLst>
      </pc:sldChg>
      <pc:sldChg chg="del">
        <pc:chgData name="Nguyen Binh" userId="acf7f2a7-1119-454a-99ee-b7b1d8425230" providerId="ADAL" clId="{162B37D4-A83D-4508-BAEA-4B28D5587FEA}" dt="2023-04-02T19:01:49.835" v="744" actId="2696"/>
        <pc:sldMkLst>
          <pc:docMk/>
          <pc:sldMk cId="3940429166" sldId="1276"/>
        </pc:sldMkLst>
      </pc:sldChg>
      <pc:sldChg chg="addSp delSp modSp del mod ord">
        <pc:chgData name="Nguyen Binh" userId="acf7f2a7-1119-454a-99ee-b7b1d8425230" providerId="ADAL" clId="{162B37D4-A83D-4508-BAEA-4B28D5587FEA}" dt="2023-04-02T19:12:34.791" v="1491" actId="2696"/>
        <pc:sldMkLst>
          <pc:docMk/>
          <pc:sldMk cId="1555013277" sldId="1277"/>
        </pc:sldMkLst>
        <pc:spChg chg="mod">
          <ac:chgData name="Nguyen Binh" userId="acf7f2a7-1119-454a-99ee-b7b1d8425230" providerId="ADAL" clId="{162B37D4-A83D-4508-BAEA-4B28D5587FEA}" dt="2023-04-02T12:03:23.533" v="70" actId="20577"/>
          <ac:spMkLst>
            <pc:docMk/>
            <pc:sldMk cId="1555013277" sldId="1277"/>
            <ac:spMk id="3" creationId="{4F003DD4-4D55-CBA1-4C4F-C77B6DE44D68}"/>
          </ac:spMkLst>
        </pc:spChg>
        <pc:spChg chg="mod">
          <ac:chgData name="Nguyen Binh" userId="acf7f2a7-1119-454a-99ee-b7b1d8425230" providerId="ADAL" clId="{162B37D4-A83D-4508-BAEA-4B28D5587FEA}" dt="2023-04-02T19:10:01.180" v="1482" actId="113"/>
          <ac:spMkLst>
            <pc:docMk/>
            <pc:sldMk cId="1555013277" sldId="1277"/>
            <ac:spMk id="4" creationId="{C3174004-05CD-CA88-A5A7-0D681A6714DD}"/>
          </ac:spMkLst>
        </pc:spChg>
        <pc:spChg chg="add del">
          <ac:chgData name="Nguyen Binh" userId="acf7f2a7-1119-454a-99ee-b7b1d8425230" providerId="ADAL" clId="{162B37D4-A83D-4508-BAEA-4B28D5587FEA}" dt="2023-04-02T19:10:17.859" v="1486"/>
          <ac:spMkLst>
            <pc:docMk/>
            <pc:sldMk cId="1555013277" sldId="1277"/>
            <ac:spMk id="6" creationId="{05DA53B8-BBC5-52FB-F082-2AF593E23854}"/>
          </ac:spMkLst>
        </pc:spChg>
      </pc:sldChg>
      <pc:sldChg chg="addSp delSp modSp add mod modAnim">
        <pc:chgData name="Nguyen Binh" userId="acf7f2a7-1119-454a-99ee-b7b1d8425230" providerId="ADAL" clId="{162B37D4-A83D-4508-BAEA-4B28D5587FEA}" dt="2023-04-03T13:24:34.486" v="13461" actId="20577"/>
        <pc:sldMkLst>
          <pc:docMk/>
          <pc:sldMk cId="2108301500" sldId="1277"/>
        </pc:sldMkLst>
        <pc:spChg chg="del mod">
          <ac:chgData name="Nguyen Binh" userId="acf7f2a7-1119-454a-99ee-b7b1d8425230" providerId="ADAL" clId="{162B37D4-A83D-4508-BAEA-4B28D5587FEA}" dt="2023-04-03T09:59:57.962" v="7417" actId="478"/>
          <ac:spMkLst>
            <pc:docMk/>
            <pc:sldMk cId="2108301500" sldId="1277"/>
            <ac:spMk id="2" creationId="{34E2EDB0-CDB3-85D2-8588-90933514CA9D}"/>
          </ac:spMkLst>
        </pc:spChg>
        <pc:spChg chg="mod">
          <ac:chgData name="Nguyen Binh" userId="acf7f2a7-1119-454a-99ee-b7b1d8425230" providerId="ADAL" clId="{162B37D4-A83D-4508-BAEA-4B28D5587FEA}" dt="2023-04-03T10:47:33.054" v="9436" actId="20577"/>
          <ac:spMkLst>
            <pc:docMk/>
            <pc:sldMk cId="2108301500" sldId="1277"/>
            <ac:spMk id="3" creationId="{4F003DD4-4D55-CBA1-4C4F-C77B6DE44D68}"/>
          </ac:spMkLst>
        </pc:spChg>
        <pc:spChg chg="mod ord">
          <ac:chgData name="Nguyen Binh" userId="acf7f2a7-1119-454a-99ee-b7b1d8425230" providerId="ADAL" clId="{162B37D4-A83D-4508-BAEA-4B28D5587FEA}" dt="2023-04-03T10:56:46.894" v="9472" actId="21"/>
          <ac:spMkLst>
            <pc:docMk/>
            <pc:sldMk cId="2108301500" sldId="1277"/>
            <ac:spMk id="4" creationId="{C3174004-05CD-CA88-A5A7-0D681A6714DD}"/>
          </ac:spMkLst>
        </pc:spChg>
        <pc:spChg chg="add del mod">
          <ac:chgData name="Nguyen Binh" userId="acf7f2a7-1119-454a-99ee-b7b1d8425230" providerId="ADAL" clId="{162B37D4-A83D-4508-BAEA-4B28D5587FEA}" dt="2023-04-03T10:00:01.026" v="7418" actId="478"/>
          <ac:spMkLst>
            <pc:docMk/>
            <pc:sldMk cId="2108301500" sldId="1277"/>
            <ac:spMk id="6" creationId="{308797AD-9154-5847-2441-E0ADC2D5B08F}"/>
          </ac:spMkLst>
        </pc:spChg>
        <pc:spChg chg="add del">
          <ac:chgData name="Nguyen Binh" userId="acf7f2a7-1119-454a-99ee-b7b1d8425230" providerId="ADAL" clId="{162B37D4-A83D-4508-BAEA-4B28D5587FEA}" dt="2023-04-03T10:56:44.153" v="9471"/>
          <ac:spMkLst>
            <pc:docMk/>
            <pc:sldMk cId="2108301500" sldId="1277"/>
            <ac:spMk id="8" creationId="{A7A87746-78CB-65EB-42E0-3535E5B42432}"/>
          </ac:spMkLst>
        </pc:spChg>
        <pc:spChg chg="del mod">
          <ac:chgData name="Nguyen Binh" userId="acf7f2a7-1119-454a-99ee-b7b1d8425230" providerId="ADAL" clId="{162B37D4-A83D-4508-BAEA-4B28D5587FEA}" dt="2023-04-03T10:04:41.133" v="7736" actId="21"/>
          <ac:spMkLst>
            <pc:docMk/>
            <pc:sldMk cId="2108301500" sldId="1277"/>
            <ac:spMk id="9" creationId="{62C6B1BE-B966-B233-4ECB-2B7949ACD8A6}"/>
          </ac:spMkLst>
        </pc:spChg>
        <pc:spChg chg="add mod">
          <ac:chgData name="Nguyen Binh" userId="acf7f2a7-1119-454a-99ee-b7b1d8425230" providerId="ADAL" clId="{162B37D4-A83D-4508-BAEA-4B28D5587FEA}" dt="2023-04-03T13:24:34.486" v="13461" actId="20577"/>
          <ac:spMkLst>
            <pc:docMk/>
            <pc:sldMk cId="2108301500" sldId="1277"/>
            <ac:spMk id="11" creationId="{B01352E7-CF68-1F9D-EF91-A3F035674ECB}"/>
          </ac:spMkLst>
        </pc:spChg>
      </pc:sldChg>
      <pc:sldChg chg="del">
        <pc:chgData name="Nguyen Binh" userId="acf7f2a7-1119-454a-99ee-b7b1d8425230" providerId="ADAL" clId="{162B37D4-A83D-4508-BAEA-4B28D5587FEA}" dt="2023-04-02T17:55:26.154" v="687" actId="47"/>
        <pc:sldMkLst>
          <pc:docMk/>
          <pc:sldMk cId="2482096964" sldId="1278"/>
        </pc:sldMkLst>
      </pc:sldChg>
      <pc:sldChg chg="del">
        <pc:chgData name="Nguyen Binh" userId="acf7f2a7-1119-454a-99ee-b7b1d8425230" providerId="ADAL" clId="{162B37D4-A83D-4508-BAEA-4B28D5587FEA}" dt="2023-04-02T17:55:26.154" v="687" actId="47"/>
        <pc:sldMkLst>
          <pc:docMk/>
          <pc:sldMk cId="2275197887" sldId="1279"/>
        </pc:sldMkLst>
      </pc:sldChg>
      <pc:sldChg chg="del">
        <pc:chgData name="Nguyen Binh" userId="acf7f2a7-1119-454a-99ee-b7b1d8425230" providerId="ADAL" clId="{162B37D4-A83D-4508-BAEA-4B28D5587FEA}" dt="2023-04-02T17:55:29.121" v="688" actId="47"/>
        <pc:sldMkLst>
          <pc:docMk/>
          <pc:sldMk cId="2193505888" sldId="1280"/>
        </pc:sldMkLst>
      </pc:sldChg>
      <pc:sldChg chg="del">
        <pc:chgData name="Nguyen Binh" userId="acf7f2a7-1119-454a-99ee-b7b1d8425230" providerId="ADAL" clId="{162B37D4-A83D-4508-BAEA-4B28D5587FEA}" dt="2023-04-02T17:55:13.947" v="686" actId="47"/>
        <pc:sldMkLst>
          <pc:docMk/>
          <pc:sldMk cId="2718928076" sldId="1281"/>
        </pc:sldMkLst>
      </pc:sldChg>
      <pc:sldChg chg="delSp modSp mod modAnim">
        <pc:chgData name="Nguyen Binh" userId="acf7f2a7-1119-454a-99ee-b7b1d8425230" providerId="ADAL" clId="{162B37D4-A83D-4508-BAEA-4B28D5587FEA}" dt="2023-04-03T10:35:36.542" v="9365" actId="20577"/>
        <pc:sldMkLst>
          <pc:docMk/>
          <pc:sldMk cId="2329414321" sldId="1283"/>
        </pc:sldMkLst>
        <pc:spChg chg="del">
          <ac:chgData name="Nguyen Binh" userId="acf7f2a7-1119-454a-99ee-b7b1d8425230" providerId="ADAL" clId="{162B37D4-A83D-4508-BAEA-4B28D5587FEA}" dt="2023-04-02T19:00:37.316" v="741" actId="478"/>
          <ac:spMkLst>
            <pc:docMk/>
            <pc:sldMk cId="2329414321" sldId="1283"/>
            <ac:spMk id="2" creationId="{54EDAAFF-5F88-911C-A54B-A9D5C2BD16F6}"/>
          </ac:spMkLst>
        </pc:spChg>
        <pc:spChg chg="mod">
          <ac:chgData name="Nguyen Binh" userId="acf7f2a7-1119-454a-99ee-b7b1d8425230" providerId="ADAL" clId="{162B37D4-A83D-4508-BAEA-4B28D5587FEA}" dt="2023-04-03T10:32:33.935" v="9318" actId="20577"/>
          <ac:spMkLst>
            <pc:docMk/>
            <pc:sldMk cId="2329414321" sldId="1283"/>
            <ac:spMk id="3" creationId="{A4E48FE8-A6DB-DD5E-B264-3B6C632EB5B6}"/>
          </ac:spMkLst>
        </pc:spChg>
        <pc:spChg chg="mod">
          <ac:chgData name="Nguyen Binh" userId="acf7f2a7-1119-454a-99ee-b7b1d8425230" providerId="ADAL" clId="{162B37D4-A83D-4508-BAEA-4B28D5587FEA}" dt="2023-04-03T10:35:29.612" v="9364" actId="20577"/>
          <ac:spMkLst>
            <pc:docMk/>
            <pc:sldMk cId="2329414321" sldId="1283"/>
            <ac:spMk id="4" creationId="{5348B3B4-AA8D-F4EE-F2B5-1140DB55D52D}"/>
          </ac:spMkLst>
        </pc:spChg>
        <pc:spChg chg="mod">
          <ac:chgData name="Nguyen Binh" userId="acf7f2a7-1119-454a-99ee-b7b1d8425230" providerId="ADAL" clId="{162B37D4-A83D-4508-BAEA-4B28D5587FEA}" dt="2023-04-03T10:35:36.542" v="9365" actId="20577"/>
          <ac:spMkLst>
            <pc:docMk/>
            <pc:sldMk cId="2329414321" sldId="1283"/>
            <ac:spMk id="5" creationId="{DF8812B7-C14A-2CC1-47A9-18BAF541DA00}"/>
          </ac:spMkLst>
        </pc:spChg>
        <pc:spChg chg="mod">
          <ac:chgData name="Nguyen Binh" userId="acf7f2a7-1119-454a-99ee-b7b1d8425230" providerId="ADAL" clId="{162B37D4-A83D-4508-BAEA-4B28D5587FEA}" dt="2023-04-03T10:30:37.374" v="9217" actId="14100"/>
          <ac:spMkLst>
            <pc:docMk/>
            <pc:sldMk cId="2329414321" sldId="1283"/>
            <ac:spMk id="6" creationId="{48166C48-2F3D-543B-1158-8305AA055B59}"/>
          </ac:spMkLst>
        </pc:spChg>
        <pc:spChg chg="mod">
          <ac:chgData name="Nguyen Binh" userId="acf7f2a7-1119-454a-99ee-b7b1d8425230" providerId="ADAL" clId="{162B37D4-A83D-4508-BAEA-4B28D5587FEA}" dt="2023-04-03T10:32:10.478" v="9299" actId="1076"/>
          <ac:spMkLst>
            <pc:docMk/>
            <pc:sldMk cId="2329414321" sldId="1283"/>
            <ac:spMk id="7" creationId="{B97CA00F-72A7-38EE-5AD6-037C2FE174B4}"/>
          </ac:spMkLst>
        </pc:spChg>
        <pc:spChg chg="mod">
          <ac:chgData name="Nguyen Binh" userId="acf7f2a7-1119-454a-99ee-b7b1d8425230" providerId="ADAL" clId="{162B37D4-A83D-4508-BAEA-4B28D5587FEA}" dt="2023-04-03T10:32:07.437" v="9298" actId="1076"/>
          <ac:spMkLst>
            <pc:docMk/>
            <pc:sldMk cId="2329414321" sldId="1283"/>
            <ac:spMk id="8" creationId="{0BC62E56-7943-4F44-81C2-559259BDE147}"/>
          </ac:spMkLst>
        </pc:spChg>
        <pc:spChg chg="mod">
          <ac:chgData name="Nguyen Binh" userId="acf7f2a7-1119-454a-99ee-b7b1d8425230" providerId="ADAL" clId="{162B37D4-A83D-4508-BAEA-4B28D5587FEA}" dt="2023-04-02T21:00:44.352" v="3151" actId="20577"/>
          <ac:spMkLst>
            <pc:docMk/>
            <pc:sldMk cId="2329414321" sldId="1283"/>
            <ac:spMk id="11" creationId="{8FD17BCA-27A3-436A-F53E-5542973B9CE6}"/>
          </ac:spMkLst>
        </pc:spChg>
      </pc:sldChg>
      <pc:sldChg chg="addSp delSp modSp mod ord modAnim">
        <pc:chgData name="Nguyen Binh" userId="acf7f2a7-1119-454a-99ee-b7b1d8425230" providerId="ADAL" clId="{162B37D4-A83D-4508-BAEA-4B28D5587FEA}" dt="2023-04-03T10:36:44.794" v="9378" actId="20577"/>
        <pc:sldMkLst>
          <pc:docMk/>
          <pc:sldMk cId="766373719" sldId="1284"/>
        </pc:sldMkLst>
        <pc:spChg chg="mod">
          <ac:chgData name="Nguyen Binh" userId="acf7f2a7-1119-454a-99ee-b7b1d8425230" providerId="ADAL" clId="{162B37D4-A83D-4508-BAEA-4B28D5587FEA}" dt="2023-04-02T21:01:47.472" v="3172" actId="20577"/>
          <ac:spMkLst>
            <pc:docMk/>
            <pc:sldMk cId="766373719" sldId="1284"/>
            <ac:spMk id="3" creationId="{2F63E213-0F0E-C13F-EE7F-33AB09769E2C}"/>
          </ac:spMkLst>
        </pc:spChg>
        <pc:spChg chg="add mod">
          <ac:chgData name="Nguyen Binh" userId="acf7f2a7-1119-454a-99ee-b7b1d8425230" providerId="ADAL" clId="{162B37D4-A83D-4508-BAEA-4B28D5587FEA}" dt="2023-04-02T20:17:17.196" v="2467" actId="1076"/>
          <ac:spMkLst>
            <pc:docMk/>
            <pc:sldMk cId="766373719" sldId="1284"/>
            <ac:spMk id="8" creationId="{8606A7AB-81A7-14CF-FF53-DD5BA4098192}"/>
          </ac:spMkLst>
        </pc:spChg>
        <pc:spChg chg="add mod">
          <ac:chgData name="Nguyen Binh" userId="acf7f2a7-1119-454a-99ee-b7b1d8425230" providerId="ADAL" clId="{162B37D4-A83D-4508-BAEA-4B28D5587FEA}" dt="2023-04-03T07:56:04.750" v="4475" actId="27107"/>
          <ac:spMkLst>
            <pc:docMk/>
            <pc:sldMk cId="766373719" sldId="1284"/>
            <ac:spMk id="10" creationId="{762F679F-9317-EF0F-7B25-54D3356AA324}"/>
          </ac:spMkLst>
        </pc:spChg>
        <pc:spChg chg="add mod">
          <ac:chgData name="Nguyen Binh" userId="acf7f2a7-1119-454a-99ee-b7b1d8425230" providerId="ADAL" clId="{162B37D4-A83D-4508-BAEA-4B28D5587FEA}" dt="2023-04-02T20:27:36.335" v="2974" actId="1076"/>
          <ac:spMkLst>
            <pc:docMk/>
            <pc:sldMk cId="766373719" sldId="1284"/>
            <ac:spMk id="11" creationId="{1D0A6DFA-9D04-A2E6-0F14-5E2A3C22F51D}"/>
          </ac:spMkLst>
        </pc:spChg>
        <pc:spChg chg="add mod">
          <ac:chgData name="Nguyen Binh" userId="acf7f2a7-1119-454a-99ee-b7b1d8425230" providerId="ADAL" clId="{162B37D4-A83D-4508-BAEA-4B28D5587FEA}" dt="2023-04-03T10:36:44.794" v="9378" actId="20577"/>
          <ac:spMkLst>
            <pc:docMk/>
            <pc:sldMk cId="766373719" sldId="1284"/>
            <ac:spMk id="12" creationId="{A0EBA0CC-D230-C91D-0AE1-4C375A42E5BF}"/>
          </ac:spMkLst>
        </pc:spChg>
        <pc:graphicFrameChg chg="del mod">
          <ac:chgData name="Nguyen Binh" userId="acf7f2a7-1119-454a-99ee-b7b1d8425230" providerId="ADAL" clId="{162B37D4-A83D-4508-BAEA-4B28D5587FEA}" dt="2023-04-02T17:49:10.664" v="506" actId="478"/>
          <ac:graphicFrameMkLst>
            <pc:docMk/>
            <pc:sldMk cId="766373719" sldId="1284"/>
            <ac:graphicFrameMk id="4" creationId="{A0660FEB-4ED5-12B2-803E-314D60BEAC0F}"/>
          </ac:graphicFrameMkLst>
        </pc:graphicFrameChg>
        <pc:graphicFrameChg chg="del mod">
          <ac:chgData name="Nguyen Binh" userId="acf7f2a7-1119-454a-99ee-b7b1d8425230" providerId="ADAL" clId="{162B37D4-A83D-4508-BAEA-4B28D5587FEA}" dt="2023-04-02T17:49:12.154" v="507" actId="478"/>
          <ac:graphicFrameMkLst>
            <pc:docMk/>
            <pc:sldMk cId="766373719" sldId="1284"/>
            <ac:graphicFrameMk id="5" creationId="{4EDF4A44-1692-6E06-DD15-42FFA84056FD}"/>
          </ac:graphicFrameMkLst>
        </pc:graphicFrameChg>
        <pc:graphicFrameChg chg="add mod">
          <ac:chgData name="Nguyen Binh" userId="acf7f2a7-1119-454a-99ee-b7b1d8425230" providerId="ADAL" clId="{162B37D4-A83D-4508-BAEA-4B28D5587FEA}" dt="2023-04-02T17:49:15.784" v="509" actId="1076"/>
          <ac:graphicFrameMkLst>
            <pc:docMk/>
            <pc:sldMk cId="766373719" sldId="1284"/>
            <ac:graphicFrameMk id="6" creationId="{B9F2F9D0-ED10-9D6A-1B35-AF6F2380C64E}"/>
          </ac:graphicFrameMkLst>
        </pc:graphicFrameChg>
        <pc:graphicFrameChg chg="add mod">
          <ac:chgData name="Nguyen Binh" userId="acf7f2a7-1119-454a-99ee-b7b1d8425230" providerId="ADAL" clId="{162B37D4-A83D-4508-BAEA-4B28D5587FEA}" dt="2023-04-02T17:49:15.784" v="509" actId="1076"/>
          <ac:graphicFrameMkLst>
            <pc:docMk/>
            <pc:sldMk cId="766373719" sldId="1284"/>
            <ac:graphicFrameMk id="7" creationId="{A6956E5B-DC35-BAE5-0A1A-7BC822C4C6D9}"/>
          </ac:graphicFrameMkLst>
        </pc:graphicFrameChg>
        <pc:picChg chg="add mod ord">
          <ac:chgData name="Nguyen Binh" userId="acf7f2a7-1119-454a-99ee-b7b1d8425230" providerId="ADAL" clId="{162B37D4-A83D-4508-BAEA-4B28D5587FEA}" dt="2023-04-02T20:22:41.642" v="2582" actId="1076"/>
          <ac:picMkLst>
            <pc:docMk/>
            <pc:sldMk cId="766373719" sldId="1284"/>
            <ac:picMk id="2" creationId="{C51A5CF7-12AA-C277-A49C-E0446C81B820}"/>
          </ac:picMkLst>
        </pc:picChg>
        <pc:picChg chg="del">
          <ac:chgData name="Nguyen Binh" userId="acf7f2a7-1119-454a-99ee-b7b1d8425230" providerId="ADAL" clId="{162B37D4-A83D-4508-BAEA-4B28D5587FEA}" dt="2023-04-02T17:43:50.103" v="496" actId="478"/>
          <ac:picMkLst>
            <pc:docMk/>
            <pc:sldMk cId="766373719" sldId="1284"/>
            <ac:picMk id="9" creationId="{60CADD48-1C6C-B7E7-1C72-88AE410C8E9C}"/>
          </ac:picMkLst>
        </pc:picChg>
      </pc:sldChg>
      <pc:sldChg chg="addSp delSp modSp mod modAnim">
        <pc:chgData name="Nguyen Binh" userId="acf7f2a7-1119-454a-99ee-b7b1d8425230" providerId="ADAL" clId="{162B37D4-A83D-4508-BAEA-4B28D5587FEA}" dt="2023-04-03T10:35:00.777" v="9360"/>
        <pc:sldMkLst>
          <pc:docMk/>
          <pc:sldMk cId="586409539" sldId="1285"/>
        </pc:sldMkLst>
        <pc:spChg chg="mod">
          <ac:chgData name="Nguyen Binh" userId="acf7f2a7-1119-454a-99ee-b7b1d8425230" providerId="ADAL" clId="{162B37D4-A83D-4508-BAEA-4B28D5587FEA}" dt="2023-04-02T21:01:40.180" v="3167" actId="20577"/>
          <ac:spMkLst>
            <pc:docMk/>
            <pc:sldMk cId="586409539" sldId="1285"/>
            <ac:spMk id="3" creationId="{2F63E213-0F0E-C13F-EE7F-33AB09769E2C}"/>
          </ac:spMkLst>
        </pc:spChg>
        <pc:spChg chg="add del">
          <ac:chgData name="Nguyen Binh" userId="acf7f2a7-1119-454a-99ee-b7b1d8425230" providerId="ADAL" clId="{162B37D4-A83D-4508-BAEA-4B28D5587FEA}" dt="2023-04-02T11:52:25.376" v="8"/>
          <ac:spMkLst>
            <pc:docMk/>
            <pc:sldMk cId="586409539" sldId="1285"/>
            <ac:spMk id="9" creationId="{19700A4E-52DF-F82E-0CEA-BE6CBF54A499}"/>
          </ac:spMkLst>
        </pc:spChg>
        <pc:spChg chg="add mod">
          <ac:chgData name="Nguyen Binh" userId="acf7f2a7-1119-454a-99ee-b7b1d8425230" providerId="ADAL" clId="{162B37D4-A83D-4508-BAEA-4B28D5587FEA}" dt="2023-04-02T20:28:48.475" v="3019" actId="255"/>
          <ac:spMkLst>
            <pc:docMk/>
            <pc:sldMk cId="586409539" sldId="1285"/>
            <ac:spMk id="15" creationId="{5F58DA83-047D-2D55-A483-51E3713D177E}"/>
          </ac:spMkLst>
        </pc:spChg>
        <pc:spChg chg="del">
          <ac:chgData name="Nguyen Binh" userId="acf7f2a7-1119-454a-99ee-b7b1d8425230" providerId="ADAL" clId="{162B37D4-A83D-4508-BAEA-4B28D5587FEA}" dt="2023-04-02T11:47:18.120" v="0" actId="478"/>
          <ac:spMkLst>
            <pc:docMk/>
            <pc:sldMk cId="586409539" sldId="1285"/>
            <ac:spMk id="17" creationId="{E7F02059-2AC5-290E-A52E-564A48E63A16}"/>
          </ac:spMkLst>
        </pc:spChg>
        <pc:spChg chg="del">
          <ac:chgData name="Nguyen Binh" userId="acf7f2a7-1119-454a-99ee-b7b1d8425230" providerId="ADAL" clId="{162B37D4-A83D-4508-BAEA-4B28D5587FEA}" dt="2023-04-02T11:47:20.174" v="1" actId="478"/>
          <ac:spMkLst>
            <pc:docMk/>
            <pc:sldMk cId="586409539" sldId="1285"/>
            <ac:spMk id="18" creationId="{9A7D3079-6953-43E4-AA23-28579A319330}"/>
          </ac:spMkLst>
        </pc:spChg>
        <pc:spChg chg="add mod">
          <ac:chgData name="Nguyen Binh" userId="acf7f2a7-1119-454a-99ee-b7b1d8425230" providerId="ADAL" clId="{162B37D4-A83D-4508-BAEA-4B28D5587FEA}" dt="2023-04-02T20:28:56.062" v="3020" actId="14100"/>
          <ac:spMkLst>
            <pc:docMk/>
            <pc:sldMk cId="586409539" sldId="1285"/>
            <ac:spMk id="19" creationId="{4231B74D-11DB-6D7B-57EC-56594A40C175}"/>
          </ac:spMkLst>
        </pc:spChg>
        <pc:graphicFrameChg chg="mod">
          <ac:chgData name="Nguyen Binh" userId="acf7f2a7-1119-454a-99ee-b7b1d8425230" providerId="ADAL" clId="{162B37D4-A83D-4508-BAEA-4B28D5587FEA}" dt="2023-04-02T17:43:16.254" v="494" actId="1076"/>
          <ac:graphicFrameMkLst>
            <pc:docMk/>
            <pc:sldMk cId="586409539" sldId="1285"/>
            <ac:graphicFrameMk id="5" creationId="{4EDF4A44-1692-6E06-DD15-42FFA84056FD}"/>
          </ac:graphicFrameMkLst>
        </pc:graphicFrameChg>
        <pc:picChg chg="del">
          <ac:chgData name="Nguyen Binh" userId="acf7f2a7-1119-454a-99ee-b7b1d8425230" providerId="ADAL" clId="{162B37D4-A83D-4508-BAEA-4B28D5587FEA}" dt="2023-04-02T11:47:25.841" v="2" actId="478"/>
          <ac:picMkLst>
            <pc:docMk/>
            <pc:sldMk cId="586409539" sldId="1285"/>
            <ac:picMk id="2" creationId="{B5118020-7DD2-B708-B871-CAA76F9715C6}"/>
          </ac:picMkLst>
        </pc:picChg>
        <pc:picChg chg="del">
          <ac:chgData name="Nguyen Binh" userId="acf7f2a7-1119-454a-99ee-b7b1d8425230" providerId="ADAL" clId="{162B37D4-A83D-4508-BAEA-4B28D5587FEA}" dt="2023-04-02T11:47:25.841" v="2" actId="478"/>
          <ac:picMkLst>
            <pc:docMk/>
            <pc:sldMk cId="586409539" sldId="1285"/>
            <ac:picMk id="6" creationId="{1A81FB79-F7BA-0C37-D13F-37C9242BF254}"/>
          </ac:picMkLst>
        </pc:picChg>
        <pc:picChg chg="del">
          <ac:chgData name="Nguyen Binh" userId="acf7f2a7-1119-454a-99ee-b7b1d8425230" providerId="ADAL" clId="{162B37D4-A83D-4508-BAEA-4B28D5587FEA}" dt="2023-04-02T11:47:25.841" v="2" actId="478"/>
          <ac:picMkLst>
            <pc:docMk/>
            <pc:sldMk cId="586409539" sldId="1285"/>
            <ac:picMk id="7" creationId="{FED89147-4ADB-4568-A28D-BFFF0CDB3346}"/>
          </ac:picMkLst>
        </pc:picChg>
        <pc:picChg chg="del">
          <ac:chgData name="Nguyen Binh" userId="acf7f2a7-1119-454a-99ee-b7b1d8425230" providerId="ADAL" clId="{162B37D4-A83D-4508-BAEA-4B28D5587FEA}" dt="2023-04-02T11:47:25.841" v="2" actId="478"/>
          <ac:picMkLst>
            <pc:docMk/>
            <pc:sldMk cId="586409539" sldId="1285"/>
            <ac:picMk id="8" creationId="{44646277-FDF8-7515-6C11-48473C1B90DC}"/>
          </ac:picMkLst>
        </pc:picChg>
        <pc:picChg chg="del">
          <ac:chgData name="Nguyen Binh" userId="acf7f2a7-1119-454a-99ee-b7b1d8425230" providerId="ADAL" clId="{162B37D4-A83D-4508-BAEA-4B28D5587FEA}" dt="2023-04-02T11:47:25.841" v="2" actId="478"/>
          <ac:picMkLst>
            <pc:docMk/>
            <pc:sldMk cId="586409539" sldId="1285"/>
            <ac:picMk id="10" creationId="{BCF7C3A3-0CDA-1463-33E7-E40213ADAA08}"/>
          </ac:picMkLst>
        </pc:picChg>
        <pc:picChg chg="del">
          <ac:chgData name="Nguyen Binh" userId="acf7f2a7-1119-454a-99ee-b7b1d8425230" providerId="ADAL" clId="{162B37D4-A83D-4508-BAEA-4B28D5587FEA}" dt="2023-04-02T11:47:25.841" v="2" actId="478"/>
          <ac:picMkLst>
            <pc:docMk/>
            <pc:sldMk cId="586409539" sldId="1285"/>
            <ac:picMk id="11" creationId="{C3366E8F-5314-E204-FCAE-413B5B171B46}"/>
          </ac:picMkLst>
        </pc:picChg>
        <pc:picChg chg="add del mod ord">
          <ac:chgData name="Nguyen Binh" userId="acf7f2a7-1119-454a-99ee-b7b1d8425230" providerId="ADAL" clId="{162B37D4-A83D-4508-BAEA-4B28D5587FEA}" dt="2023-04-02T17:42:11.974" v="489" actId="478"/>
          <ac:picMkLst>
            <pc:docMk/>
            <pc:sldMk cId="586409539" sldId="1285"/>
            <ac:picMk id="12" creationId="{DE6AE469-A281-7796-6DFD-6CBEC8EB2404}"/>
          </ac:picMkLst>
        </pc:picChg>
        <pc:picChg chg="add mod ord">
          <ac:chgData name="Nguyen Binh" userId="acf7f2a7-1119-454a-99ee-b7b1d8425230" providerId="ADAL" clId="{162B37D4-A83D-4508-BAEA-4B28D5587FEA}" dt="2023-04-02T17:43:20.128" v="495" actId="167"/>
          <ac:picMkLst>
            <pc:docMk/>
            <pc:sldMk cId="586409539" sldId="1285"/>
            <ac:picMk id="13" creationId="{0BAFCA8F-8363-B2F1-B32E-9E083D333958}"/>
          </ac:picMkLst>
        </pc:picChg>
        <pc:picChg chg="del mod">
          <ac:chgData name="Nguyen Binh" userId="acf7f2a7-1119-454a-99ee-b7b1d8425230" providerId="ADAL" clId="{162B37D4-A83D-4508-BAEA-4B28D5587FEA}" dt="2023-04-02T17:28:57.532" v="485" actId="478"/>
          <ac:picMkLst>
            <pc:docMk/>
            <pc:sldMk cId="586409539" sldId="1285"/>
            <ac:picMk id="14" creationId="{6756C5C8-4A8B-D418-4B7C-97F0891F945B}"/>
          </ac:picMkLst>
        </pc:picChg>
        <pc:picChg chg="add del mod">
          <ac:chgData name="Nguyen Binh" userId="acf7f2a7-1119-454a-99ee-b7b1d8425230" providerId="ADAL" clId="{162B37D4-A83D-4508-BAEA-4B28D5587FEA}" dt="2023-04-02T11:53:04.444" v="11" actId="478"/>
          <ac:picMkLst>
            <pc:docMk/>
            <pc:sldMk cId="586409539" sldId="1285"/>
            <ac:picMk id="1026" creationId="{1F1DCCEB-A73D-080D-8B98-39B179A0A3BA}"/>
          </ac:picMkLst>
        </pc:picChg>
      </pc:sldChg>
      <pc:sldChg chg="addSp delSp modSp mod modAnim">
        <pc:chgData name="Nguyen Binh" userId="acf7f2a7-1119-454a-99ee-b7b1d8425230" providerId="ADAL" clId="{162B37D4-A83D-4508-BAEA-4B28D5587FEA}" dt="2023-04-03T10:37:03.328" v="9380"/>
        <pc:sldMkLst>
          <pc:docMk/>
          <pc:sldMk cId="3671425745" sldId="1286"/>
        </pc:sldMkLst>
        <pc:spChg chg="mod">
          <ac:chgData name="Nguyen Binh" userId="acf7f2a7-1119-454a-99ee-b7b1d8425230" providerId="ADAL" clId="{162B37D4-A83D-4508-BAEA-4B28D5587FEA}" dt="2023-04-02T21:02:02.051" v="3174"/>
          <ac:spMkLst>
            <pc:docMk/>
            <pc:sldMk cId="3671425745" sldId="1286"/>
            <ac:spMk id="3" creationId="{2F63E213-0F0E-C13F-EE7F-33AB09769E2C}"/>
          </ac:spMkLst>
        </pc:spChg>
        <pc:spChg chg="mod">
          <ac:chgData name="Nguyen Binh" userId="acf7f2a7-1119-454a-99ee-b7b1d8425230" providerId="ADAL" clId="{162B37D4-A83D-4508-BAEA-4B28D5587FEA}" dt="2023-04-02T20:22:11.609" v="2576" actId="14100"/>
          <ac:spMkLst>
            <pc:docMk/>
            <pc:sldMk cId="3671425745" sldId="1286"/>
            <ac:spMk id="6" creationId="{65648800-A3D8-08E4-4D94-9AFBCD902CF3}"/>
          </ac:spMkLst>
        </pc:spChg>
        <pc:spChg chg="mod">
          <ac:chgData name="Nguyen Binh" userId="acf7f2a7-1119-454a-99ee-b7b1d8425230" providerId="ADAL" clId="{162B37D4-A83D-4508-BAEA-4B28D5587FEA}" dt="2023-04-02T20:40:32.801" v="3051" actId="1076"/>
          <ac:spMkLst>
            <pc:docMk/>
            <pc:sldMk cId="3671425745" sldId="1286"/>
            <ac:spMk id="7" creationId="{90A7AD0A-E326-ABA5-F2DD-C116CAAA8409}"/>
          </ac:spMkLst>
        </pc:spChg>
        <pc:picChg chg="del">
          <ac:chgData name="Nguyen Binh" userId="acf7f2a7-1119-454a-99ee-b7b1d8425230" providerId="ADAL" clId="{162B37D4-A83D-4508-BAEA-4B28D5587FEA}" dt="2023-04-02T17:49:51.998" v="510" actId="478"/>
          <ac:picMkLst>
            <pc:docMk/>
            <pc:sldMk cId="3671425745" sldId="1286"/>
            <ac:picMk id="2" creationId="{3A875BD8-9649-8276-2FB6-E978702BC8AB}"/>
          </ac:picMkLst>
        </pc:picChg>
        <pc:picChg chg="add mod ord">
          <ac:chgData name="Nguyen Binh" userId="acf7f2a7-1119-454a-99ee-b7b1d8425230" providerId="ADAL" clId="{162B37D4-A83D-4508-BAEA-4B28D5587FEA}" dt="2023-04-02T17:51:30.965" v="517" actId="167"/>
          <ac:picMkLst>
            <pc:docMk/>
            <pc:sldMk cId="3671425745" sldId="1286"/>
            <ac:picMk id="8" creationId="{1A98BAA6-D833-B658-0048-38B2D602E829}"/>
          </ac:picMkLst>
        </pc:picChg>
      </pc:sldChg>
      <pc:sldChg chg="del">
        <pc:chgData name="Nguyen Binh" userId="acf7f2a7-1119-454a-99ee-b7b1d8425230" providerId="ADAL" clId="{162B37D4-A83D-4508-BAEA-4B28D5587FEA}" dt="2023-04-03T01:45:49.762" v="4112" actId="47"/>
        <pc:sldMkLst>
          <pc:docMk/>
          <pc:sldMk cId="2887501492" sldId="1287"/>
        </pc:sldMkLst>
      </pc:sldChg>
      <pc:sldChg chg="modSp new del mod ord">
        <pc:chgData name="Nguyen Binh" userId="acf7f2a7-1119-454a-99ee-b7b1d8425230" providerId="ADAL" clId="{162B37D4-A83D-4508-BAEA-4B28D5587FEA}" dt="2023-04-03T07:50:37.976" v="4431" actId="47"/>
        <pc:sldMkLst>
          <pc:docMk/>
          <pc:sldMk cId="2449419707" sldId="1288"/>
        </pc:sldMkLst>
        <pc:spChg chg="mod">
          <ac:chgData name="Nguyen Binh" userId="acf7f2a7-1119-454a-99ee-b7b1d8425230" providerId="ADAL" clId="{162B37D4-A83D-4508-BAEA-4B28D5587FEA}" dt="2023-04-02T21:55:13.599" v="4045" actId="20577"/>
          <ac:spMkLst>
            <pc:docMk/>
            <pc:sldMk cId="2449419707" sldId="1288"/>
            <ac:spMk id="2" creationId="{61AC6B6A-61DE-E2C9-F17F-DBBE14CACCE7}"/>
          </ac:spMkLst>
        </pc:spChg>
        <pc:spChg chg="mod">
          <ac:chgData name="Nguyen Binh" userId="acf7f2a7-1119-454a-99ee-b7b1d8425230" providerId="ADAL" clId="{162B37D4-A83D-4508-BAEA-4B28D5587FEA}" dt="2023-04-02T21:54:33.555" v="4032" actId="20577"/>
          <ac:spMkLst>
            <pc:docMk/>
            <pc:sldMk cId="2449419707" sldId="1288"/>
            <ac:spMk id="3" creationId="{F9CC81A1-F0E3-BFF8-9FD3-1BF5597A15FD}"/>
          </ac:spMkLst>
        </pc:spChg>
      </pc:sldChg>
      <pc:sldChg chg="addSp delSp modSp add mod ord addAnim delAnim modAnim">
        <pc:chgData name="Nguyen Binh" userId="acf7f2a7-1119-454a-99ee-b7b1d8425230" providerId="ADAL" clId="{162B37D4-A83D-4508-BAEA-4B28D5587FEA}" dt="2023-04-03T12:07:37.366" v="13343" actId="1076"/>
        <pc:sldMkLst>
          <pc:docMk/>
          <pc:sldMk cId="96526785" sldId="1289"/>
        </pc:sldMkLst>
        <pc:spChg chg="del mod">
          <ac:chgData name="Nguyen Binh" userId="acf7f2a7-1119-454a-99ee-b7b1d8425230" providerId="ADAL" clId="{162B37D4-A83D-4508-BAEA-4B28D5587FEA}" dt="2023-04-03T11:58:19.136" v="13237" actId="478"/>
          <ac:spMkLst>
            <pc:docMk/>
            <pc:sldMk cId="96526785" sldId="1289"/>
            <ac:spMk id="2" creationId="{61AC6B6A-61DE-E2C9-F17F-DBBE14CACCE7}"/>
          </ac:spMkLst>
        </pc:spChg>
        <pc:spChg chg="mod">
          <ac:chgData name="Nguyen Binh" userId="acf7f2a7-1119-454a-99ee-b7b1d8425230" providerId="ADAL" clId="{162B37D4-A83D-4508-BAEA-4B28D5587FEA}" dt="2023-04-03T11:59:35.788" v="13255" actId="20577"/>
          <ac:spMkLst>
            <pc:docMk/>
            <pc:sldMk cId="96526785" sldId="1289"/>
            <ac:spMk id="3" creationId="{F9CC81A1-F0E3-BFF8-9FD3-1BF5597A15FD}"/>
          </ac:spMkLst>
        </pc:spChg>
        <pc:spChg chg="add del mod">
          <ac:chgData name="Nguyen Binh" userId="acf7f2a7-1119-454a-99ee-b7b1d8425230" providerId="ADAL" clId="{162B37D4-A83D-4508-BAEA-4B28D5587FEA}" dt="2023-04-03T11:58:19.136" v="13237" actId="478"/>
          <ac:spMkLst>
            <pc:docMk/>
            <pc:sldMk cId="96526785" sldId="1289"/>
            <ac:spMk id="7" creationId="{19F03219-AE8A-A72D-8954-A5149222E43D}"/>
          </ac:spMkLst>
        </pc:spChg>
        <pc:spChg chg="add del mod">
          <ac:chgData name="Nguyen Binh" userId="acf7f2a7-1119-454a-99ee-b7b1d8425230" providerId="ADAL" clId="{162B37D4-A83D-4508-BAEA-4B28D5587FEA}" dt="2023-04-03T11:58:19.136" v="13237" actId="478"/>
          <ac:spMkLst>
            <pc:docMk/>
            <pc:sldMk cId="96526785" sldId="1289"/>
            <ac:spMk id="8" creationId="{40CDD4AD-D8BF-6217-1D25-822FD7664DC6}"/>
          </ac:spMkLst>
        </pc:spChg>
        <pc:spChg chg="add del mod">
          <ac:chgData name="Nguyen Binh" userId="acf7f2a7-1119-454a-99ee-b7b1d8425230" providerId="ADAL" clId="{162B37D4-A83D-4508-BAEA-4B28D5587FEA}" dt="2023-04-03T11:18:00.172" v="10994"/>
          <ac:spMkLst>
            <pc:docMk/>
            <pc:sldMk cId="96526785" sldId="1289"/>
            <ac:spMk id="8" creationId="{6892CFBB-1D01-D479-E216-DA4E6C4C97BB}"/>
          </ac:spMkLst>
        </pc:spChg>
        <pc:spChg chg="add del mod">
          <ac:chgData name="Nguyen Binh" userId="acf7f2a7-1119-454a-99ee-b7b1d8425230" providerId="ADAL" clId="{162B37D4-A83D-4508-BAEA-4B28D5587FEA}" dt="2023-04-03T11:58:19.136" v="13237" actId="478"/>
          <ac:spMkLst>
            <pc:docMk/>
            <pc:sldMk cId="96526785" sldId="1289"/>
            <ac:spMk id="9" creationId="{F96A009C-5DA2-AA15-8200-97E1E78B229C}"/>
          </ac:spMkLst>
        </pc:spChg>
        <pc:spChg chg="add del mod">
          <ac:chgData name="Nguyen Binh" userId="acf7f2a7-1119-454a-99ee-b7b1d8425230" providerId="ADAL" clId="{162B37D4-A83D-4508-BAEA-4B28D5587FEA}" dt="2023-04-03T11:58:19.136" v="13237" actId="478"/>
          <ac:spMkLst>
            <pc:docMk/>
            <pc:sldMk cId="96526785" sldId="1289"/>
            <ac:spMk id="10" creationId="{30B9E32E-C98F-8EE9-350A-10C807C92BDB}"/>
          </ac:spMkLst>
        </pc:spChg>
        <pc:spChg chg="add del mod">
          <ac:chgData name="Nguyen Binh" userId="acf7f2a7-1119-454a-99ee-b7b1d8425230" providerId="ADAL" clId="{162B37D4-A83D-4508-BAEA-4B28D5587FEA}" dt="2023-04-03T11:58:21.317" v="13238" actId="478"/>
          <ac:spMkLst>
            <pc:docMk/>
            <pc:sldMk cId="96526785" sldId="1289"/>
            <ac:spMk id="12" creationId="{9BBFAC78-BC4E-9069-04EA-FA2352B612FD}"/>
          </ac:spMkLst>
        </pc:spChg>
        <pc:spChg chg="add del mod">
          <ac:chgData name="Nguyen Binh" userId="acf7f2a7-1119-454a-99ee-b7b1d8425230" providerId="ADAL" clId="{162B37D4-A83D-4508-BAEA-4B28D5587FEA}" dt="2023-04-03T12:00:51.817" v="13284" actId="478"/>
          <ac:spMkLst>
            <pc:docMk/>
            <pc:sldMk cId="96526785" sldId="1289"/>
            <ac:spMk id="13" creationId="{99046819-5974-C1F0-92B9-2BE7146F20C2}"/>
          </ac:spMkLst>
        </pc:spChg>
        <pc:spChg chg="add del mod">
          <ac:chgData name="Nguyen Binh" userId="acf7f2a7-1119-454a-99ee-b7b1d8425230" providerId="ADAL" clId="{162B37D4-A83D-4508-BAEA-4B28D5587FEA}" dt="2023-04-03T12:00:48.496" v="13283" actId="478"/>
          <ac:spMkLst>
            <pc:docMk/>
            <pc:sldMk cId="96526785" sldId="1289"/>
            <ac:spMk id="14" creationId="{C369653E-D29F-6446-62B6-C2B398FC7176}"/>
          </ac:spMkLst>
        </pc:spChg>
        <pc:spChg chg="add mod">
          <ac:chgData name="Nguyen Binh" userId="acf7f2a7-1119-454a-99ee-b7b1d8425230" providerId="ADAL" clId="{162B37D4-A83D-4508-BAEA-4B28D5587FEA}" dt="2023-04-03T12:07:37.366" v="13343" actId="1076"/>
          <ac:spMkLst>
            <pc:docMk/>
            <pc:sldMk cId="96526785" sldId="1289"/>
            <ac:spMk id="15" creationId="{7D3E6FA8-766F-A429-7BE6-A03D3D999FDE}"/>
          </ac:spMkLst>
        </pc:spChg>
        <pc:spChg chg="add mod">
          <ac:chgData name="Nguyen Binh" userId="acf7f2a7-1119-454a-99ee-b7b1d8425230" providerId="ADAL" clId="{162B37D4-A83D-4508-BAEA-4B28D5587FEA}" dt="2023-04-03T12:07:34.103" v="13342" actId="1076"/>
          <ac:spMkLst>
            <pc:docMk/>
            <pc:sldMk cId="96526785" sldId="1289"/>
            <ac:spMk id="16" creationId="{84271DF9-A208-7239-5943-5CB686C6E36A}"/>
          </ac:spMkLst>
        </pc:spChg>
        <pc:picChg chg="add del mod">
          <ac:chgData name="Nguyen Binh" userId="acf7f2a7-1119-454a-99ee-b7b1d8425230" providerId="ADAL" clId="{162B37D4-A83D-4508-BAEA-4B28D5587FEA}" dt="2023-04-03T09:31:08.724" v="5256" actId="21"/>
          <ac:picMkLst>
            <pc:docMk/>
            <pc:sldMk cId="96526785" sldId="1289"/>
            <ac:picMk id="4" creationId="{E46CC3A7-322F-4D80-45A9-24A7D6EC8559}"/>
          </ac:picMkLst>
        </pc:picChg>
        <pc:picChg chg="add del mod">
          <ac:chgData name="Nguyen Binh" userId="acf7f2a7-1119-454a-99ee-b7b1d8425230" providerId="ADAL" clId="{162B37D4-A83D-4508-BAEA-4B28D5587FEA}" dt="2023-04-03T11:58:19.136" v="13237" actId="478"/>
          <ac:picMkLst>
            <pc:docMk/>
            <pc:sldMk cId="96526785" sldId="1289"/>
            <ac:picMk id="4" creationId="{E95A7550-1067-C54D-2DD2-182EFBF018AE}"/>
          </ac:picMkLst>
        </pc:picChg>
        <pc:picChg chg="add del mod">
          <ac:chgData name="Nguyen Binh" userId="acf7f2a7-1119-454a-99ee-b7b1d8425230" providerId="ADAL" clId="{162B37D4-A83D-4508-BAEA-4B28D5587FEA}" dt="2023-04-03T11:58:19.136" v="13237" actId="478"/>
          <ac:picMkLst>
            <pc:docMk/>
            <pc:sldMk cId="96526785" sldId="1289"/>
            <ac:picMk id="5" creationId="{461710FA-A94F-7635-8DF3-6E9794E92B6D}"/>
          </ac:picMkLst>
        </pc:picChg>
        <pc:picChg chg="add del mod">
          <ac:chgData name="Nguyen Binh" userId="acf7f2a7-1119-454a-99ee-b7b1d8425230" providerId="ADAL" clId="{162B37D4-A83D-4508-BAEA-4B28D5587FEA}" dt="2023-04-03T09:30:51.088" v="5251" actId="21"/>
          <ac:picMkLst>
            <pc:docMk/>
            <pc:sldMk cId="96526785" sldId="1289"/>
            <ac:picMk id="5" creationId="{EAF9A758-F02B-207E-5DD0-5D0CC2EFF28D}"/>
          </ac:picMkLst>
        </pc:picChg>
        <pc:picChg chg="add del mod">
          <ac:chgData name="Nguyen Binh" userId="acf7f2a7-1119-454a-99ee-b7b1d8425230" providerId="ADAL" clId="{162B37D4-A83D-4508-BAEA-4B28D5587FEA}" dt="2023-04-03T11:58:19.136" v="13237" actId="478"/>
          <ac:picMkLst>
            <pc:docMk/>
            <pc:sldMk cId="96526785" sldId="1289"/>
            <ac:picMk id="6" creationId="{0362694D-B241-73BC-FA02-3688F2C2E65A}"/>
          </ac:picMkLst>
        </pc:picChg>
        <pc:picChg chg="add del mod">
          <ac:chgData name="Nguyen Binh" userId="acf7f2a7-1119-454a-99ee-b7b1d8425230" providerId="ADAL" clId="{162B37D4-A83D-4508-BAEA-4B28D5587FEA}" dt="2023-04-03T09:37:46.347" v="5368" actId="21"/>
          <ac:picMkLst>
            <pc:docMk/>
            <pc:sldMk cId="96526785" sldId="1289"/>
            <ac:picMk id="6" creationId="{D64C5DDA-23A3-7AE3-B205-5C1C1A1A5DBD}"/>
          </ac:picMkLst>
        </pc:picChg>
        <pc:picChg chg="add del mod">
          <ac:chgData name="Nguyen Binh" userId="acf7f2a7-1119-454a-99ee-b7b1d8425230" providerId="ADAL" clId="{162B37D4-A83D-4508-BAEA-4B28D5587FEA}" dt="2023-04-03T11:59:21.252" v="13248" actId="478"/>
          <ac:picMkLst>
            <pc:docMk/>
            <pc:sldMk cId="96526785" sldId="1289"/>
            <ac:picMk id="3074" creationId="{4EB2F4C9-43CE-FA75-2F20-96E7B3C4544E}"/>
          </ac:picMkLst>
        </pc:picChg>
        <pc:picChg chg="add del mod">
          <ac:chgData name="Nguyen Binh" userId="acf7f2a7-1119-454a-99ee-b7b1d8425230" providerId="ADAL" clId="{162B37D4-A83D-4508-BAEA-4B28D5587FEA}" dt="2023-04-03T11:59:21.252" v="13248" actId="478"/>
          <ac:picMkLst>
            <pc:docMk/>
            <pc:sldMk cId="96526785" sldId="1289"/>
            <ac:picMk id="3076" creationId="{318C99B6-F810-5886-F267-9D7C34EF1784}"/>
          </ac:picMkLst>
        </pc:picChg>
        <pc:picChg chg="add del mod">
          <ac:chgData name="Nguyen Binh" userId="acf7f2a7-1119-454a-99ee-b7b1d8425230" providerId="ADAL" clId="{162B37D4-A83D-4508-BAEA-4B28D5587FEA}" dt="2023-04-03T11:59:21.252" v="13248" actId="478"/>
          <ac:picMkLst>
            <pc:docMk/>
            <pc:sldMk cId="96526785" sldId="1289"/>
            <ac:picMk id="3078" creationId="{302C6783-7C8D-96EB-79AF-02DC453C2C37}"/>
          </ac:picMkLst>
        </pc:picChg>
        <pc:picChg chg="add mod">
          <ac:chgData name="Nguyen Binh" userId="acf7f2a7-1119-454a-99ee-b7b1d8425230" providerId="ADAL" clId="{162B37D4-A83D-4508-BAEA-4B28D5587FEA}" dt="2023-04-03T12:01:16.734" v="13301" actId="1076"/>
          <ac:picMkLst>
            <pc:docMk/>
            <pc:sldMk cId="96526785" sldId="1289"/>
            <ac:picMk id="3080" creationId="{6C96D497-2B11-F6E4-17DC-56348D743861}"/>
          </ac:picMkLst>
        </pc:picChg>
        <pc:picChg chg="add mod">
          <ac:chgData name="Nguyen Binh" userId="acf7f2a7-1119-454a-99ee-b7b1d8425230" providerId="ADAL" clId="{162B37D4-A83D-4508-BAEA-4B28D5587FEA}" dt="2023-04-03T12:01:13.648" v="13298" actId="14100"/>
          <ac:picMkLst>
            <pc:docMk/>
            <pc:sldMk cId="96526785" sldId="1289"/>
            <ac:picMk id="3082" creationId="{F771D206-F901-349E-BF3A-F3B6F29B56C0}"/>
          </ac:picMkLst>
        </pc:picChg>
        <pc:picChg chg="add mod">
          <ac:chgData name="Nguyen Binh" userId="acf7f2a7-1119-454a-99ee-b7b1d8425230" providerId="ADAL" clId="{162B37D4-A83D-4508-BAEA-4B28D5587FEA}" dt="2023-04-03T12:01:21.776" v="13303" actId="14100"/>
          <ac:picMkLst>
            <pc:docMk/>
            <pc:sldMk cId="96526785" sldId="1289"/>
            <ac:picMk id="3084" creationId="{C553CB10-3067-F454-954A-6A17421F7338}"/>
          </ac:picMkLst>
        </pc:picChg>
        <pc:picChg chg="add mod">
          <ac:chgData name="Nguyen Binh" userId="acf7f2a7-1119-454a-99ee-b7b1d8425230" providerId="ADAL" clId="{162B37D4-A83D-4508-BAEA-4B28D5587FEA}" dt="2023-04-03T12:06:00.262" v="13322" actId="14100"/>
          <ac:picMkLst>
            <pc:docMk/>
            <pc:sldMk cId="96526785" sldId="1289"/>
            <ac:picMk id="3086" creationId="{F5E58EC3-37A9-9E55-AA4A-45BC024433B9}"/>
          </ac:picMkLst>
        </pc:picChg>
      </pc:sldChg>
      <pc:sldChg chg="modSp add del mod">
        <pc:chgData name="Nguyen Binh" userId="acf7f2a7-1119-454a-99ee-b7b1d8425230" providerId="ADAL" clId="{162B37D4-A83D-4508-BAEA-4B28D5587FEA}" dt="2023-04-03T08:26:26.931" v="4780" actId="2696"/>
        <pc:sldMkLst>
          <pc:docMk/>
          <pc:sldMk cId="1580576862" sldId="1289"/>
        </pc:sldMkLst>
        <pc:spChg chg="mod">
          <ac:chgData name="Nguyen Binh" userId="acf7f2a7-1119-454a-99ee-b7b1d8425230" providerId="ADAL" clId="{162B37D4-A83D-4508-BAEA-4B28D5587FEA}" dt="2023-04-02T12:03:10.054" v="69" actId="20577"/>
          <ac:spMkLst>
            <pc:docMk/>
            <pc:sldMk cId="1580576862" sldId="1289"/>
            <ac:spMk id="3" creationId="{F9CC81A1-F0E3-BFF8-9FD3-1BF5597A15FD}"/>
          </ac:spMkLst>
        </pc:spChg>
      </pc:sldChg>
      <pc:sldChg chg="addSp delSp modSp del mod">
        <pc:chgData name="Nguyen Binh" userId="acf7f2a7-1119-454a-99ee-b7b1d8425230" providerId="ADAL" clId="{162B37D4-A83D-4508-BAEA-4B28D5587FEA}" dt="2023-04-02T21:00:56.486" v="3152" actId="2696"/>
        <pc:sldMkLst>
          <pc:docMk/>
          <pc:sldMk cId="1926011834" sldId="1290"/>
        </pc:sldMkLst>
        <pc:spChg chg="mod">
          <ac:chgData name="Nguyen Binh" userId="acf7f2a7-1119-454a-99ee-b7b1d8425230" providerId="ADAL" clId="{162B37D4-A83D-4508-BAEA-4B28D5587FEA}" dt="2023-04-02T17:53:33.888" v="655" actId="20577"/>
          <ac:spMkLst>
            <pc:docMk/>
            <pc:sldMk cId="1926011834" sldId="1290"/>
            <ac:spMk id="3" creationId="{C5063A61-B7CF-6381-9CFB-1F01E5A6D20E}"/>
          </ac:spMkLst>
        </pc:spChg>
        <pc:spChg chg="mod">
          <ac:chgData name="Nguyen Binh" userId="acf7f2a7-1119-454a-99ee-b7b1d8425230" providerId="ADAL" clId="{162B37D4-A83D-4508-BAEA-4B28D5587FEA}" dt="2023-04-02T20:46:25.092" v="3106" actId="1076"/>
          <ac:spMkLst>
            <pc:docMk/>
            <pc:sldMk cId="1926011834" sldId="1290"/>
            <ac:spMk id="11" creationId="{D208D349-BAB1-C983-007A-4594F5162E04}"/>
          </ac:spMkLst>
        </pc:spChg>
        <pc:spChg chg="mod">
          <ac:chgData name="Nguyen Binh" userId="acf7f2a7-1119-454a-99ee-b7b1d8425230" providerId="ADAL" clId="{162B37D4-A83D-4508-BAEA-4B28D5587FEA}" dt="2023-04-02T20:45:03.774" v="3085" actId="1076"/>
          <ac:spMkLst>
            <pc:docMk/>
            <pc:sldMk cId="1926011834" sldId="1290"/>
            <ac:spMk id="13" creationId="{98CC3D30-AF5A-0C8F-466B-1C5C2A6277B0}"/>
          </ac:spMkLst>
        </pc:spChg>
        <pc:spChg chg="mod">
          <ac:chgData name="Nguyen Binh" userId="acf7f2a7-1119-454a-99ee-b7b1d8425230" providerId="ADAL" clId="{162B37D4-A83D-4508-BAEA-4B28D5587FEA}" dt="2023-04-02T20:45:33.303" v="3092" actId="1076"/>
          <ac:spMkLst>
            <pc:docMk/>
            <pc:sldMk cId="1926011834" sldId="1290"/>
            <ac:spMk id="15" creationId="{8DB27D29-AC73-76DF-C274-FD873227E600}"/>
          </ac:spMkLst>
        </pc:spChg>
        <pc:spChg chg="del">
          <ac:chgData name="Nguyen Binh" userId="acf7f2a7-1119-454a-99ee-b7b1d8425230" providerId="ADAL" clId="{162B37D4-A83D-4508-BAEA-4B28D5587FEA}" dt="2023-04-02T13:35:52.757" v="189" actId="478"/>
          <ac:spMkLst>
            <pc:docMk/>
            <pc:sldMk cId="1926011834" sldId="1290"/>
            <ac:spMk id="17" creationId="{DC592E3F-235B-ED13-B370-45BAA94DF270}"/>
          </ac:spMkLst>
        </pc:spChg>
        <pc:spChg chg="mod">
          <ac:chgData name="Nguyen Binh" userId="acf7f2a7-1119-454a-99ee-b7b1d8425230" providerId="ADAL" clId="{162B37D4-A83D-4508-BAEA-4B28D5587FEA}" dt="2023-04-02T17:51:58.541" v="521" actId="1076"/>
          <ac:spMkLst>
            <pc:docMk/>
            <pc:sldMk cId="1926011834" sldId="1290"/>
            <ac:spMk id="18" creationId="{A9F90CA0-508E-2D61-B680-25B8601F3F8F}"/>
          </ac:spMkLst>
        </pc:spChg>
        <pc:spChg chg="mod">
          <ac:chgData name="Nguyen Binh" userId="acf7f2a7-1119-454a-99ee-b7b1d8425230" providerId="ADAL" clId="{162B37D4-A83D-4508-BAEA-4B28D5587FEA}" dt="2023-04-02T17:51:58.541" v="521" actId="1076"/>
          <ac:spMkLst>
            <pc:docMk/>
            <pc:sldMk cId="1926011834" sldId="1290"/>
            <ac:spMk id="19" creationId="{DEEBCCA8-0BF8-17A0-D432-167348694921}"/>
          </ac:spMkLst>
        </pc:spChg>
        <pc:spChg chg="del">
          <ac:chgData name="Nguyen Binh" userId="acf7f2a7-1119-454a-99ee-b7b1d8425230" providerId="ADAL" clId="{162B37D4-A83D-4508-BAEA-4B28D5587FEA}" dt="2023-04-02T13:24:24.486" v="134" actId="478"/>
          <ac:spMkLst>
            <pc:docMk/>
            <pc:sldMk cId="1926011834" sldId="1290"/>
            <ac:spMk id="20" creationId="{38D6F34E-6C69-E495-0772-2BD1A0143206}"/>
          </ac:spMkLst>
        </pc:spChg>
        <pc:spChg chg="del">
          <ac:chgData name="Nguyen Binh" userId="acf7f2a7-1119-454a-99ee-b7b1d8425230" providerId="ADAL" clId="{162B37D4-A83D-4508-BAEA-4B28D5587FEA}" dt="2023-04-02T13:24:24.486" v="134" actId="478"/>
          <ac:spMkLst>
            <pc:docMk/>
            <pc:sldMk cId="1926011834" sldId="1290"/>
            <ac:spMk id="21" creationId="{E665A789-9E89-E19E-D67C-73D0604D0361}"/>
          </ac:spMkLst>
        </pc:spChg>
        <pc:spChg chg="del">
          <ac:chgData name="Nguyen Binh" userId="acf7f2a7-1119-454a-99ee-b7b1d8425230" providerId="ADAL" clId="{162B37D4-A83D-4508-BAEA-4B28D5587FEA}" dt="2023-04-02T13:24:32.537" v="137" actId="478"/>
          <ac:spMkLst>
            <pc:docMk/>
            <pc:sldMk cId="1926011834" sldId="1290"/>
            <ac:spMk id="22" creationId="{C97D6D2A-4854-C61F-0F5C-3D38AE5D5F19}"/>
          </ac:spMkLst>
        </pc:spChg>
        <pc:spChg chg="del">
          <ac:chgData name="Nguyen Binh" userId="acf7f2a7-1119-454a-99ee-b7b1d8425230" providerId="ADAL" clId="{162B37D4-A83D-4508-BAEA-4B28D5587FEA}" dt="2023-04-02T13:24:32.537" v="137" actId="478"/>
          <ac:spMkLst>
            <pc:docMk/>
            <pc:sldMk cId="1926011834" sldId="1290"/>
            <ac:spMk id="23" creationId="{2C50F73B-1971-34EA-098D-82FDA8A8F933}"/>
          </ac:spMkLst>
        </pc:spChg>
        <pc:spChg chg="del">
          <ac:chgData name="Nguyen Binh" userId="acf7f2a7-1119-454a-99ee-b7b1d8425230" providerId="ADAL" clId="{162B37D4-A83D-4508-BAEA-4B28D5587FEA}" dt="2023-04-02T13:24:24.486" v="134" actId="478"/>
          <ac:spMkLst>
            <pc:docMk/>
            <pc:sldMk cId="1926011834" sldId="1290"/>
            <ac:spMk id="24" creationId="{4FAD5760-D448-844A-4152-06502E1FC436}"/>
          </ac:spMkLst>
        </pc:spChg>
        <pc:spChg chg="del">
          <ac:chgData name="Nguyen Binh" userId="acf7f2a7-1119-454a-99ee-b7b1d8425230" providerId="ADAL" clId="{162B37D4-A83D-4508-BAEA-4B28D5587FEA}" dt="2023-04-02T13:24:24.486" v="134" actId="478"/>
          <ac:spMkLst>
            <pc:docMk/>
            <pc:sldMk cId="1926011834" sldId="1290"/>
            <ac:spMk id="25" creationId="{6B71EF4C-DBAF-5D39-6338-A1F431C3C3D4}"/>
          </ac:spMkLst>
        </pc:spChg>
        <pc:spChg chg="del">
          <ac:chgData name="Nguyen Binh" userId="acf7f2a7-1119-454a-99ee-b7b1d8425230" providerId="ADAL" clId="{162B37D4-A83D-4508-BAEA-4B28D5587FEA}" dt="2023-04-02T13:24:24.486" v="134" actId="478"/>
          <ac:spMkLst>
            <pc:docMk/>
            <pc:sldMk cId="1926011834" sldId="1290"/>
            <ac:spMk id="26" creationId="{158975DF-CDDA-F1AC-B364-4C8ACD0A0D1E}"/>
          </ac:spMkLst>
        </pc:spChg>
        <pc:spChg chg="mod">
          <ac:chgData name="Nguyen Binh" userId="acf7f2a7-1119-454a-99ee-b7b1d8425230" providerId="ADAL" clId="{162B37D4-A83D-4508-BAEA-4B28D5587FEA}" dt="2023-04-02T17:50:55.703" v="513" actId="13822"/>
          <ac:spMkLst>
            <pc:docMk/>
            <pc:sldMk cId="1926011834" sldId="1290"/>
            <ac:spMk id="28" creationId="{E2E467E6-7FA1-FDD7-A726-E0294839DCA3}"/>
          </ac:spMkLst>
        </pc:spChg>
        <pc:spChg chg="mod">
          <ac:chgData name="Nguyen Binh" userId="acf7f2a7-1119-454a-99ee-b7b1d8425230" providerId="ADAL" clId="{162B37D4-A83D-4508-BAEA-4B28D5587FEA}" dt="2023-04-02T17:50:55.703" v="513" actId="13822"/>
          <ac:spMkLst>
            <pc:docMk/>
            <pc:sldMk cId="1926011834" sldId="1290"/>
            <ac:spMk id="29" creationId="{0C10F9ED-82A2-2C16-6916-EEA72D642838}"/>
          </ac:spMkLst>
        </pc:spChg>
        <pc:spChg chg="mod">
          <ac:chgData name="Nguyen Binh" userId="acf7f2a7-1119-454a-99ee-b7b1d8425230" providerId="ADAL" clId="{162B37D4-A83D-4508-BAEA-4B28D5587FEA}" dt="2023-04-02T17:50:58.934" v="514" actId="13822"/>
          <ac:spMkLst>
            <pc:docMk/>
            <pc:sldMk cId="1926011834" sldId="1290"/>
            <ac:spMk id="30" creationId="{AC44089E-1746-16CC-6B5B-E084997C1F0F}"/>
          </ac:spMkLst>
        </pc:spChg>
        <pc:spChg chg="mod">
          <ac:chgData name="Nguyen Binh" userId="acf7f2a7-1119-454a-99ee-b7b1d8425230" providerId="ADAL" clId="{162B37D4-A83D-4508-BAEA-4B28D5587FEA}" dt="2023-04-02T17:50:58.934" v="514" actId="13822"/>
          <ac:spMkLst>
            <pc:docMk/>
            <pc:sldMk cId="1926011834" sldId="1290"/>
            <ac:spMk id="31" creationId="{B5351941-A65F-F243-42B0-833FE85A4DAC}"/>
          </ac:spMkLst>
        </pc:spChg>
        <pc:spChg chg="mod">
          <ac:chgData name="Nguyen Binh" userId="acf7f2a7-1119-454a-99ee-b7b1d8425230" providerId="ADAL" clId="{162B37D4-A83D-4508-BAEA-4B28D5587FEA}" dt="2023-04-02T17:51:01.397" v="515" actId="13822"/>
          <ac:spMkLst>
            <pc:docMk/>
            <pc:sldMk cId="1926011834" sldId="1290"/>
            <ac:spMk id="32" creationId="{E1335B18-306E-2B2F-8F8F-A321C6B5EA46}"/>
          </ac:spMkLst>
        </pc:spChg>
        <pc:spChg chg="mod">
          <ac:chgData name="Nguyen Binh" userId="acf7f2a7-1119-454a-99ee-b7b1d8425230" providerId="ADAL" clId="{162B37D4-A83D-4508-BAEA-4B28D5587FEA}" dt="2023-04-02T17:51:01.397" v="515" actId="13822"/>
          <ac:spMkLst>
            <pc:docMk/>
            <pc:sldMk cId="1926011834" sldId="1290"/>
            <ac:spMk id="33" creationId="{771C2C33-48BF-5EA1-D274-33200817C90C}"/>
          </ac:spMkLst>
        </pc:spChg>
        <pc:spChg chg="mod">
          <ac:chgData name="Nguyen Binh" userId="acf7f2a7-1119-454a-99ee-b7b1d8425230" providerId="ADAL" clId="{162B37D4-A83D-4508-BAEA-4B28D5587FEA}" dt="2023-04-02T17:51:58.541" v="521" actId="1076"/>
          <ac:spMkLst>
            <pc:docMk/>
            <pc:sldMk cId="1926011834" sldId="1290"/>
            <ac:spMk id="34" creationId="{B0B717F2-C845-11DA-8AD3-608B4F678104}"/>
          </ac:spMkLst>
        </pc:spChg>
        <pc:spChg chg="mod">
          <ac:chgData name="Nguyen Binh" userId="acf7f2a7-1119-454a-99ee-b7b1d8425230" providerId="ADAL" clId="{162B37D4-A83D-4508-BAEA-4B28D5587FEA}" dt="2023-04-02T17:51:58.541" v="521" actId="1076"/>
          <ac:spMkLst>
            <pc:docMk/>
            <pc:sldMk cId="1926011834" sldId="1290"/>
            <ac:spMk id="35" creationId="{D965691C-A259-19FF-E7C8-5101DE229B69}"/>
          </ac:spMkLst>
        </pc:spChg>
        <pc:spChg chg="mod">
          <ac:chgData name="Nguyen Binh" userId="acf7f2a7-1119-454a-99ee-b7b1d8425230" providerId="ADAL" clId="{162B37D4-A83D-4508-BAEA-4B28D5587FEA}" dt="2023-04-02T17:51:58.541" v="521" actId="1076"/>
          <ac:spMkLst>
            <pc:docMk/>
            <pc:sldMk cId="1926011834" sldId="1290"/>
            <ac:spMk id="36" creationId="{33D2C3C7-8679-110D-43C0-9C2E8A9836ED}"/>
          </ac:spMkLst>
        </pc:spChg>
        <pc:spChg chg="mod">
          <ac:chgData name="Nguyen Binh" userId="acf7f2a7-1119-454a-99ee-b7b1d8425230" providerId="ADAL" clId="{162B37D4-A83D-4508-BAEA-4B28D5587FEA}" dt="2023-04-02T17:51:58.541" v="521" actId="1076"/>
          <ac:spMkLst>
            <pc:docMk/>
            <pc:sldMk cId="1926011834" sldId="1290"/>
            <ac:spMk id="37" creationId="{F3F042FE-9727-EA88-DA10-17DFD3490F7C}"/>
          </ac:spMkLst>
        </pc:spChg>
        <pc:spChg chg="mod">
          <ac:chgData name="Nguyen Binh" userId="acf7f2a7-1119-454a-99ee-b7b1d8425230" providerId="ADAL" clId="{162B37D4-A83D-4508-BAEA-4B28D5587FEA}" dt="2023-04-02T17:51:58.541" v="521" actId="1076"/>
          <ac:spMkLst>
            <pc:docMk/>
            <pc:sldMk cId="1926011834" sldId="1290"/>
            <ac:spMk id="38" creationId="{2433BD4C-6F93-A78B-7380-9B9ABFBA699C}"/>
          </ac:spMkLst>
        </pc:spChg>
        <pc:spChg chg="mod">
          <ac:chgData name="Nguyen Binh" userId="acf7f2a7-1119-454a-99ee-b7b1d8425230" providerId="ADAL" clId="{162B37D4-A83D-4508-BAEA-4B28D5587FEA}" dt="2023-04-02T17:51:58.541" v="521" actId="1076"/>
          <ac:spMkLst>
            <pc:docMk/>
            <pc:sldMk cId="1926011834" sldId="1290"/>
            <ac:spMk id="39" creationId="{059BAE49-BC72-A86E-3DEE-8214CE2536FD}"/>
          </ac:spMkLst>
        </pc:spChg>
        <pc:spChg chg="mod">
          <ac:chgData name="Nguyen Binh" userId="acf7f2a7-1119-454a-99ee-b7b1d8425230" providerId="ADAL" clId="{162B37D4-A83D-4508-BAEA-4B28D5587FEA}" dt="2023-04-02T17:51:58.541" v="521" actId="1076"/>
          <ac:spMkLst>
            <pc:docMk/>
            <pc:sldMk cId="1926011834" sldId="1290"/>
            <ac:spMk id="40" creationId="{6BDBC394-21AA-EBEF-551B-30861054964B}"/>
          </ac:spMkLst>
        </pc:spChg>
        <pc:spChg chg="mod">
          <ac:chgData name="Nguyen Binh" userId="acf7f2a7-1119-454a-99ee-b7b1d8425230" providerId="ADAL" clId="{162B37D4-A83D-4508-BAEA-4B28D5587FEA}" dt="2023-04-02T13:36:16.691" v="194" actId="1076"/>
          <ac:spMkLst>
            <pc:docMk/>
            <pc:sldMk cId="1926011834" sldId="1290"/>
            <ac:spMk id="41" creationId="{20F2195D-B57E-46B3-888C-D22598D3EFEE}"/>
          </ac:spMkLst>
        </pc:spChg>
        <pc:spChg chg="mod">
          <ac:chgData name="Nguyen Binh" userId="acf7f2a7-1119-454a-99ee-b7b1d8425230" providerId="ADAL" clId="{162B37D4-A83D-4508-BAEA-4B28D5587FEA}" dt="2023-04-02T13:36:16.691" v="194" actId="1076"/>
          <ac:spMkLst>
            <pc:docMk/>
            <pc:sldMk cId="1926011834" sldId="1290"/>
            <ac:spMk id="42" creationId="{37979786-6002-D634-E986-7E73AF069300}"/>
          </ac:spMkLst>
        </pc:spChg>
        <pc:spChg chg="add mod">
          <ac:chgData name="Nguyen Binh" userId="acf7f2a7-1119-454a-99ee-b7b1d8425230" providerId="ADAL" clId="{162B37D4-A83D-4508-BAEA-4B28D5587FEA}" dt="2023-04-02T17:54:10.076" v="684" actId="1076"/>
          <ac:spMkLst>
            <pc:docMk/>
            <pc:sldMk cId="1926011834" sldId="1290"/>
            <ac:spMk id="47" creationId="{BFC0C97E-E626-1735-19F1-E33C57F8A249}"/>
          </ac:spMkLst>
        </pc:spChg>
        <pc:spChg chg="del">
          <ac:chgData name="Nguyen Binh" userId="acf7f2a7-1119-454a-99ee-b7b1d8425230" providerId="ADAL" clId="{162B37D4-A83D-4508-BAEA-4B28D5587FEA}" dt="2023-04-02T13:24:32.537" v="137" actId="478"/>
          <ac:spMkLst>
            <pc:docMk/>
            <pc:sldMk cId="1926011834" sldId="1290"/>
            <ac:spMk id="51" creationId="{91401127-75F5-5BFD-257C-D5F2FA48F960}"/>
          </ac:spMkLst>
        </pc:spChg>
        <pc:spChg chg="add mod">
          <ac:chgData name="Nguyen Binh" userId="acf7f2a7-1119-454a-99ee-b7b1d8425230" providerId="ADAL" clId="{162B37D4-A83D-4508-BAEA-4B28D5587FEA}" dt="2023-04-02T17:54:13.198" v="685" actId="1076"/>
          <ac:spMkLst>
            <pc:docMk/>
            <pc:sldMk cId="1926011834" sldId="1290"/>
            <ac:spMk id="52" creationId="{1DADCF61-F1F4-71A1-F85A-AD67E58EE9AC}"/>
          </ac:spMkLst>
        </pc:spChg>
        <pc:spChg chg="add mod">
          <ac:chgData name="Nguyen Binh" userId="acf7f2a7-1119-454a-99ee-b7b1d8425230" providerId="ADAL" clId="{162B37D4-A83D-4508-BAEA-4B28D5587FEA}" dt="2023-04-02T17:54:10.076" v="684" actId="1076"/>
          <ac:spMkLst>
            <pc:docMk/>
            <pc:sldMk cId="1926011834" sldId="1290"/>
            <ac:spMk id="53" creationId="{3113B8B6-FC46-16B3-D565-E19750EDC1D4}"/>
          </ac:spMkLst>
        </pc:spChg>
        <pc:spChg chg="add mod">
          <ac:chgData name="Nguyen Binh" userId="acf7f2a7-1119-454a-99ee-b7b1d8425230" providerId="ADAL" clId="{162B37D4-A83D-4508-BAEA-4B28D5587FEA}" dt="2023-04-02T17:54:10.076" v="684" actId="1076"/>
          <ac:spMkLst>
            <pc:docMk/>
            <pc:sldMk cId="1926011834" sldId="1290"/>
            <ac:spMk id="54" creationId="{FF09D403-8716-C5E5-7B65-7277B645B6DE}"/>
          </ac:spMkLst>
        </pc:spChg>
        <pc:spChg chg="add mod">
          <ac:chgData name="Nguyen Binh" userId="acf7f2a7-1119-454a-99ee-b7b1d8425230" providerId="ADAL" clId="{162B37D4-A83D-4508-BAEA-4B28D5587FEA}" dt="2023-04-02T17:54:10.076" v="684" actId="1076"/>
          <ac:spMkLst>
            <pc:docMk/>
            <pc:sldMk cId="1926011834" sldId="1290"/>
            <ac:spMk id="55" creationId="{408EDF52-19BB-4C98-5C97-AAA42BFAAFE5}"/>
          </ac:spMkLst>
        </pc:spChg>
        <pc:spChg chg="add mod">
          <ac:chgData name="Nguyen Binh" userId="acf7f2a7-1119-454a-99ee-b7b1d8425230" providerId="ADAL" clId="{162B37D4-A83D-4508-BAEA-4B28D5587FEA}" dt="2023-04-02T17:54:10.076" v="684" actId="1076"/>
          <ac:spMkLst>
            <pc:docMk/>
            <pc:sldMk cId="1926011834" sldId="1290"/>
            <ac:spMk id="56" creationId="{009159C3-A243-4DCE-7AAF-C43F2D900A98}"/>
          </ac:spMkLst>
        </pc:spChg>
        <pc:spChg chg="add mod">
          <ac:chgData name="Nguyen Binh" userId="acf7f2a7-1119-454a-99ee-b7b1d8425230" providerId="ADAL" clId="{162B37D4-A83D-4508-BAEA-4B28D5587FEA}" dt="2023-04-02T17:54:10.076" v="684" actId="1076"/>
          <ac:spMkLst>
            <pc:docMk/>
            <pc:sldMk cId="1926011834" sldId="1290"/>
            <ac:spMk id="57" creationId="{BC3199E1-4AE1-2305-647C-08E1DDD8CBFA}"/>
          </ac:spMkLst>
        </pc:spChg>
        <pc:spChg chg="add mod">
          <ac:chgData name="Nguyen Binh" userId="acf7f2a7-1119-454a-99ee-b7b1d8425230" providerId="ADAL" clId="{162B37D4-A83D-4508-BAEA-4B28D5587FEA}" dt="2023-04-02T17:54:10.076" v="684" actId="1076"/>
          <ac:spMkLst>
            <pc:docMk/>
            <pc:sldMk cId="1926011834" sldId="1290"/>
            <ac:spMk id="58" creationId="{94543915-0D92-325F-ECE1-E7860B7EF648}"/>
          </ac:spMkLst>
        </pc:spChg>
        <pc:spChg chg="add mod">
          <ac:chgData name="Nguyen Binh" userId="acf7f2a7-1119-454a-99ee-b7b1d8425230" providerId="ADAL" clId="{162B37D4-A83D-4508-BAEA-4B28D5587FEA}" dt="2023-04-02T17:54:10.076" v="684" actId="1076"/>
          <ac:spMkLst>
            <pc:docMk/>
            <pc:sldMk cId="1926011834" sldId="1290"/>
            <ac:spMk id="59" creationId="{4C838477-E89A-4C64-BD84-0F975A5BE716}"/>
          </ac:spMkLst>
        </pc:spChg>
        <pc:spChg chg="add del mod">
          <ac:chgData name="Nguyen Binh" userId="acf7f2a7-1119-454a-99ee-b7b1d8425230" providerId="ADAL" clId="{162B37D4-A83D-4508-BAEA-4B28D5587FEA}" dt="2023-04-02T13:34:20.748" v="156"/>
          <ac:spMkLst>
            <pc:docMk/>
            <pc:sldMk cId="1926011834" sldId="1290"/>
            <ac:spMk id="60" creationId="{239CA2DB-D437-21C8-5D66-C245B9D35B84}"/>
          </ac:spMkLst>
        </pc:spChg>
        <pc:spChg chg="add del mod">
          <ac:chgData name="Nguyen Binh" userId="acf7f2a7-1119-454a-99ee-b7b1d8425230" providerId="ADAL" clId="{162B37D4-A83D-4508-BAEA-4B28D5587FEA}" dt="2023-04-02T13:34:20.748" v="156"/>
          <ac:spMkLst>
            <pc:docMk/>
            <pc:sldMk cId="1926011834" sldId="1290"/>
            <ac:spMk id="61" creationId="{62739BC8-CDC9-5CB0-DBBC-5DC10B5D1A7F}"/>
          </ac:spMkLst>
        </pc:spChg>
        <pc:spChg chg="add del mod">
          <ac:chgData name="Nguyen Binh" userId="acf7f2a7-1119-454a-99ee-b7b1d8425230" providerId="ADAL" clId="{162B37D4-A83D-4508-BAEA-4B28D5587FEA}" dt="2023-04-02T13:34:20.748" v="156"/>
          <ac:spMkLst>
            <pc:docMk/>
            <pc:sldMk cId="1926011834" sldId="1290"/>
            <ac:spMk id="62" creationId="{E788E662-9269-9572-A697-B0FE89A92F4F}"/>
          </ac:spMkLst>
        </pc:spChg>
        <pc:spChg chg="add del mod">
          <ac:chgData name="Nguyen Binh" userId="acf7f2a7-1119-454a-99ee-b7b1d8425230" providerId="ADAL" clId="{162B37D4-A83D-4508-BAEA-4B28D5587FEA}" dt="2023-04-02T13:34:20.748" v="156"/>
          <ac:spMkLst>
            <pc:docMk/>
            <pc:sldMk cId="1926011834" sldId="1290"/>
            <ac:spMk id="63" creationId="{A577AF2E-8BBB-9A6B-6314-DEB05F7331C3}"/>
          </ac:spMkLst>
        </pc:spChg>
        <pc:spChg chg="add del mod">
          <ac:chgData name="Nguyen Binh" userId="acf7f2a7-1119-454a-99ee-b7b1d8425230" providerId="ADAL" clId="{162B37D4-A83D-4508-BAEA-4B28D5587FEA}" dt="2023-04-02T13:34:20.748" v="156"/>
          <ac:spMkLst>
            <pc:docMk/>
            <pc:sldMk cId="1926011834" sldId="1290"/>
            <ac:spMk id="64" creationId="{CE9186FA-DB95-EF44-B0E0-377D22D5F5C7}"/>
          </ac:spMkLst>
        </pc:spChg>
        <pc:spChg chg="add del mod">
          <ac:chgData name="Nguyen Binh" userId="acf7f2a7-1119-454a-99ee-b7b1d8425230" providerId="ADAL" clId="{162B37D4-A83D-4508-BAEA-4B28D5587FEA}" dt="2023-04-02T13:34:20.748" v="156"/>
          <ac:spMkLst>
            <pc:docMk/>
            <pc:sldMk cId="1926011834" sldId="1290"/>
            <ac:spMk id="65" creationId="{85FB4261-6BE3-D6DF-2319-D993136EF390}"/>
          </ac:spMkLst>
        </pc:spChg>
        <pc:spChg chg="add del mod">
          <ac:chgData name="Nguyen Binh" userId="acf7f2a7-1119-454a-99ee-b7b1d8425230" providerId="ADAL" clId="{162B37D4-A83D-4508-BAEA-4B28D5587FEA}" dt="2023-04-02T13:34:20.748" v="156"/>
          <ac:spMkLst>
            <pc:docMk/>
            <pc:sldMk cId="1926011834" sldId="1290"/>
            <ac:spMk id="66" creationId="{35F6A2FD-B46F-EC1E-C54A-3C66BFFAA198}"/>
          </ac:spMkLst>
        </pc:spChg>
        <pc:spChg chg="add del mod">
          <ac:chgData name="Nguyen Binh" userId="acf7f2a7-1119-454a-99ee-b7b1d8425230" providerId="ADAL" clId="{162B37D4-A83D-4508-BAEA-4B28D5587FEA}" dt="2023-04-02T13:34:20.748" v="156"/>
          <ac:spMkLst>
            <pc:docMk/>
            <pc:sldMk cId="1926011834" sldId="1290"/>
            <ac:spMk id="67" creationId="{E133622D-6FDE-28B8-4511-82165D199CA6}"/>
          </ac:spMkLst>
        </pc:spChg>
        <pc:spChg chg="add mod">
          <ac:chgData name="Nguyen Binh" userId="acf7f2a7-1119-454a-99ee-b7b1d8425230" providerId="ADAL" clId="{162B37D4-A83D-4508-BAEA-4B28D5587FEA}" dt="2023-04-02T20:41:45.664" v="3068" actId="1076"/>
          <ac:spMkLst>
            <pc:docMk/>
            <pc:sldMk cId="1926011834" sldId="1290"/>
            <ac:spMk id="68" creationId="{637B69F1-0998-6642-8FD6-8A5B54990652}"/>
          </ac:spMkLst>
        </pc:spChg>
        <pc:spChg chg="add mod">
          <ac:chgData name="Nguyen Binh" userId="acf7f2a7-1119-454a-99ee-b7b1d8425230" providerId="ADAL" clId="{162B37D4-A83D-4508-BAEA-4B28D5587FEA}" dt="2023-04-02T20:41:41.008" v="3066" actId="164"/>
          <ac:spMkLst>
            <pc:docMk/>
            <pc:sldMk cId="1926011834" sldId="1290"/>
            <ac:spMk id="69" creationId="{8D69EFCB-2914-584D-7CC1-58E39D112E2E}"/>
          </ac:spMkLst>
        </pc:spChg>
        <pc:spChg chg="add mod">
          <ac:chgData name="Nguyen Binh" userId="acf7f2a7-1119-454a-99ee-b7b1d8425230" providerId="ADAL" clId="{162B37D4-A83D-4508-BAEA-4B28D5587FEA}" dt="2023-04-02T20:41:41.008" v="3066" actId="164"/>
          <ac:spMkLst>
            <pc:docMk/>
            <pc:sldMk cId="1926011834" sldId="1290"/>
            <ac:spMk id="70" creationId="{CFB62B38-8B30-3FA6-614B-D358FF2F989A}"/>
          </ac:spMkLst>
        </pc:spChg>
        <pc:spChg chg="add mod">
          <ac:chgData name="Nguyen Binh" userId="acf7f2a7-1119-454a-99ee-b7b1d8425230" providerId="ADAL" clId="{162B37D4-A83D-4508-BAEA-4B28D5587FEA}" dt="2023-04-02T20:41:41.008" v="3066" actId="164"/>
          <ac:spMkLst>
            <pc:docMk/>
            <pc:sldMk cId="1926011834" sldId="1290"/>
            <ac:spMk id="71" creationId="{99B82F36-0630-9C50-A99B-F11C26EDAABC}"/>
          </ac:spMkLst>
        </pc:spChg>
        <pc:spChg chg="add del mod">
          <ac:chgData name="Nguyen Binh" userId="acf7f2a7-1119-454a-99ee-b7b1d8425230" providerId="ADAL" clId="{162B37D4-A83D-4508-BAEA-4B28D5587FEA}" dt="2023-04-02T13:38:45.571" v="256" actId="478"/>
          <ac:spMkLst>
            <pc:docMk/>
            <pc:sldMk cId="1926011834" sldId="1290"/>
            <ac:spMk id="72" creationId="{7ACDA5D9-DC99-EF52-C865-73D6593FEEA8}"/>
          </ac:spMkLst>
        </pc:spChg>
        <pc:spChg chg="add mod">
          <ac:chgData name="Nguyen Binh" userId="acf7f2a7-1119-454a-99ee-b7b1d8425230" providerId="ADAL" clId="{162B37D4-A83D-4508-BAEA-4B28D5587FEA}" dt="2023-04-02T20:41:41.008" v="3066" actId="164"/>
          <ac:spMkLst>
            <pc:docMk/>
            <pc:sldMk cId="1926011834" sldId="1290"/>
            <ac:spMk id="73" creationId="{F9482F15-DA1E-6A35-F6CF-A1E7DFC9EBBB}"/>
          </ac:spMkLst>
        </pc:spChg>
        <pc:spChg chg="add mod">
          <ac:chgData name="Nguyen Binh" userId="acf7f2a7-1119-454a-99ee-b7b1d8425230" providerId="ADAL" clId="{162B37D4-A83D-4508-BAEA-4B28D5587FEA}" dt="2023-04-02T20:41:41.008" v="3066" actId="164"/>
          <ac:spMkLst>
            <pc:docMk/>
            <pc:sldMk cId="1926011834" sldId="1290"/>
            <ac:spMk id="74" creationId="{BA587E87-99F9-7B4A-631C-BF0199D7460D}"/>
          </ac:spMkLst>
        </pc:spChg>
        <pc:spChg chg="add mod">
          <ac:chgData name="Nguyen Binh" userId="acf7f2a7-1119-454a-99ee-b7b1d8425230" providerId="ADAL" clId="{162B37D4-A83D-4508-BAEA-4B28D5587FEA}" dt="2023-04-02T20:41:41.008" v="3066" actId="164"/>
          <ac:spMkLst>
            <pc:docMk/>
            <pc:sldMk cId="1926011834" sldId="1290"/>
            <ac:spMk id="75" creationId="{1E95288D-641B-2750-3370-7CE6C8422088}"/>
          </ac:spMkLst>
        </pc:spChg>
        <pc:spChg chg="add mod">
          <ac:chgData name="Nguyen Binh" userId="acf7f2a7-1119-454a-99ee-b7b1d8425230" providerId="ADAL" clId="{162B37D4-A83D-4508-BAEA-4B28D5587FEA}" dt="2023-04-02T20:41:41.008" v="3066" actId="164"/>
          <ac:spMkLst>
            <pc:docMk/>
            <pc:sldMk cId="1926011834" sldId="1290"/>
            <ac:spMk id="76" creationId="{34F2134F-25EC-9CA5-B66F-18EB31733A8F}"/>
          </ac:spMkLst>
        </pc:spChg>
        <pc:spChg chg="add mod">
          <ac:chgData name="Nguyen Binh" userId="acf7f2a7-1119-454a-99ee-b7b1d8425230" providerId="ADAL" clId="{162B37D4-A83D-4508-BAEA-4B28D5587FEA}" dt="2023-04-02T20:41:41.008" v="3066" actId="164"/>
          <ac:spMkLst>
            <pc:docMk/>
            <pc:sldMk cId="1926011834" sldId="1290"/>
            <ac:spMk id="77" creationId="{B2E41943-08B9-271B-AEE2-42B329CF57CC}"/>
          </ac:spMkLst>
        </pc:spChg>
        <pc:spChg chg="add del mod">
          <ac:chgData name="Nguyen Binh" userId="acf7f2a7-1119-454a-99ee-b7b1d8425230" providerId="ADAL" clId="{162B37D4-A83D-4508-BAEA-4B28D5587FEA}" dt="2023-04-02T13:38:39.994" v="254" actId="478"/>
          <ac:spMkLst>
            <pc:docMk/>
            <pc:sldMk cId="1926011834" sldId="1290"/>
            <ac:spMk id="78" creationId="{16346623-1F8A-8D19-DE3F-3B2E38FD5F94}"/>
          </ac:spMkLst>
        </pc:spChg>
        <pc:spChg chg="add mod">
          <ac:chgData name="Nguyen Binh" userId="acf7f2a7-1119-454a-99ee-b7b1d8425230" providerId="ADAL" clId="{162B37D4-A83D-4508-BAEA-4B28D5587FEA}" dt="2023-04-02T20:41:41.008" v="3066" actId="164"/>
          <ac:spMkLst>
            <pc:docMk/>
            <pc:sldMk cId="1926011834" sldId="1290"/>
            <ac:spMk id="79" creationId="{6B78FDFB-8D61-39A1-682A-608FAFF586A5}"/>
          </ac:spMkLst>
        </pc:spChg>
        <pc:spChg chg="add mod">
          <ac:chgData name="Nguyen Binh" userId="acf7f2a7-1119-454a-99ee-b7b1d8425230" providerId="ADAL" clId="{162B37D4-A83D-4508-BAEA-4B28D5587FEA}" dt="2023-04-02T20:41:41.008" v="3066" actId="164"/>
          <ac:spMkLst>
            <pc:docMk/>
            <pc:sldMk cId="1926011834" sldId="1290"/>
            <ac:spMk id="80" creationId="{4C5C4BD7-25D9-1603-7554-DE4A74E701D3}"/>
          </ac:spMkLst>
        </pc:spChg>
        <pc:spChg chg="add mod">
          <ac:chgData name="Nguyen Binh" userId="acf7f2a7-1119-454a-99ee-b7b1d8425230" providerId="ADAL" clId="{162B37D4-A83D-4508-BAEA-4B28D5587FEA}" dt="2023-04-02T20:41:41.008" v="3066" actId="164"/>
          <ac:spMkLst>
            <pc:docMk/>
            <pc:sldMk cId="1926011834" sldId="1290"/>
            <ac:spMk id="81" creationId="{6EFCBF6D-7E57-E5B0-158C-2DF1142712AD}"/>
          </ac:spMkLst>
        </pc:spChg>
        <pc:spChg chg="add mod">
          <ac:chgData name="Nguyen Binh" userId="acf7f2a7-1119-454a-99ee-b7b1d8425230" providerId="ADAL" clId="{162B37D4-A83D-4508-BAEA-4B28D5587FEA}" dt="2023-04-02T20:41:41.008" v="3066" actId="164"/>
          <ac:spMkLst>
            <pc:docMk/>
            <pc:sldMk cId="1926011834" sldId="1290"/>
            <ac:spMk id="82" creationId="{A1EF62E6-8CE0-DF9F-C9DF-720F90B94A85}"/>
          </ac:spMkLst>
        </pc:spChg>
        <pc:spChg chg="add mod">
          <ac:chgData name="Nguyen Binh" userId="acf7f2a7-1119-454a-99ee-b7b1d8425230" providerId="ADAL" clId="{162B37D4-A83D-4508-BAEA-4B28D5587FEA}" dt="2023-04-02T20:41:41.008" v="3066" actId="164"/>
          <ac:spMkLst>
            <pc:docMk/>
            <pc:sldMk cId="1926011834" sldId="1290"/>
            <ac:spMk id="83" creationId="{0AD88DA9-94CF-D5AA-1D74-914F7A62D625}"/>
          </ac:spMkLst>
        </pc:spChg>
        <pc:spChg chg="add mod">
          <ac:chgData name="Nguyen Binh" userId="acf7f2a7-1119-454a-99ee-b7b1d8425230" providerId="ADAL" clId="{162B37D4-A83D-4508-BAEA-4B28D5587FEA}" dt="2023-04-02T20:41:41.008" v="3066" actId="164"/>
          <ac:spMkLst>
            <pc:docMk/>
            <pc:sldMk cId="1926011834" sldId="1290"/>
            <ac:spMk id="84" creationId="{D0EA9128-65A4-EA84-B68D-3EEC35FD84CD}"/>
          </ac:spMkLst>
        </pc:spChg>
        <pc:spChg chg="add mod">
          <ac:chgData name="Nguyen Binh" userId="acf7f2a7-1119-454a-99ee-b7b1d8425230" providerId="ADAL" clId="{162B37D4-A83D-4508-BAEA-4B28D5587FEA}" dt="2023-04-02T20:41:41.008" v="3066" actId="164"/>
          <ac:spMkLst>
            <pc:docMk/>
            <pc:sldMk cId="1926011834" sldId="1290"/>
            <ac:spMk id="85" creationId="{582D4CC7-ADB0-8F38-E68F-E8D07B872560}"/>
          </ac:spMkLst>
        </pc:spChg>
        <pc:spChg chg="add mod">
          <ac:chgData name="Nguyen Binh" userId="acf7f2a7-1119-454a-99ee-b7b1d8425230" providerId="ADAL" clId="{162B37D4-A83D-4508-BAEA-4B28D5587FEA}" dt="2023-04-02T20:41:41.008" v="3066" actId="164"/>
          <ac:spMkLst>
            <pc:docMk/>
            <pc:sldMk cId="1926011834" sldId="1290"/>
            <ac:spMk id="86" creationId="{BAACA855-64B7-5EF2-9C45-168B07F0E3F4}"/>
          </ac:spMkLst>
        </pc:spChg>
        <pc:spChg chg="add mod">
          <ac:chgData name="Nguyen Binh" userId="acf7f2a7-1119-454a-99ee-b7b1d8425230" providerId="ADAL" clId="{162B37D4-A83D-4508-BAEA-4B28D5587FEA}" dt="2023-04-02T20:41:41.008" v="3066" actId="164"/>
          <ac:spMkLst>
            <pc:docMk/>
            <pc:sldMk cId="1926011834" sldId="1290"/>
            <ac:spMk id="87" creationId="{780387BB-7950-011C-1B4B-16D71F239BFA}"/>
          </ac:spMkLst>
        </pc:spChg>
        <pc:spChg chg="add mod">
          <ac:chgData name="Nguyen Binh" userId="acf7f2a7-1119-454a-99ee-b7b1d8425230" providerId="ADAL" clId="{162B37D4-A83D-4508-BAEA-4B28D5587FEA}" dt="2023-04-02T20:41:41.008" v="3066" actId="164"/>
          <ac:spMkLst>
            <pc:docMk/>
            <pc:sldMk cId="1926011834" sldId="1290"/>
            <ac:spMk id="88" creationId="{E3D50533-471D-2306-510E-B593D47B4AF5}"/>
          </ac:spMkLst>
        </pc:spChg>
        <pc:spChg chg="add mod">
          <ac:chgData name="Nguyen Binh" userId="acf7f2a7-1119-454a-99ee-b7b1d8425230" providerId="ADAL" clId="{162B37D4-A83D-4508-BAEA-4B28D5587FEA}" dt="2023-04-02T20:41:59.780" v="3073" actId="14100"/>
          <ac:spMkLst>
            <pc:docMk/>
            <pc:sldMk cId="1926011834" sldId="1290"/>
            <ac:spMk id="89" creationId="{C098EA4E-790A-8AA3-1860-D1D4782827BF}"/>
          </ac:spMkLst>
        </pc:spChg>
        <pc:spChg chg="add mod">
          <ac:chgData name="Nguyen Binh" userId="acf7f2a7-1119-454a-99ee-b7b1d8425230" providerId="ADAL" clId="{162B37D4-A83D-4508-BAEA-4B28D5587FEA}" dt="2023-04-02T20:41:55.630" v="3071" actId="1076"/>
          <ac:spMkLst>
            <pc:docMk/>
            <pc:sldMk cId="1926011834" sldId="1290"/>
            <ac:spMk id="90" creationId="{F4E06383-522A-0840-F2FD-DED8ABDC67FE}"/>
          </ac:spMkLst>
        </pc:spChg>
        <pc:spChg chg="add mod">
          <ac:chgData name="Nguyen Binh" userId="acf7f2a7-1119-454a-99ee-b7b1d8425230" providerId="ADAL" clId="{162B37D4-A83D-4508-BAEA-4B28D5587FEA}" dt="2023-04-02T20:43:59.262" v="3078" actId="14100"/>
          <ac:spMkLst>
            <pc:docMk/>
            <pc:sldMk cId="1926011834" sldId="1290"/>
            <ac:spMk id="91" creationId="{821BD439-0744-86E2-867D-005439749859}"/>
          </ac:spMkLst>
        </pc:spChg>
        <pc:spChg chg="add mod">
          <ac:chgData name="Nguyen Binh" userId="acf7f2a7-1119-454a-99ee-b7b1d8425230" providerId="ADAL" clId="{162B37D4-A83D-4508-BAEA-4B28D5587FEA}" dt="2023-04-02T20:42:09.357" v="3077" actId="1076"/>
          <ac:spMkLst>
            <pc:docMk/>
            <pc:sldMk cId="1926011834" sldId="1290"/>
            <ac:spMk id="93" creationId="{A4B56DFB-DA1A-ABAA-B5A1-E3F8A1924D8F}"/>
          </ac:spMkLst>
        </pc:spChg>
        <pc:spChg chg="add mod">
          <ac:chgData name="Nguyen Binh" userId="acf7f2a7-1119-454a-99ee-b7b1d8425230" providerId="ADAL" clId="{162B37D4-A83D-4508-BAEA-4B28D5587FEA}" dt="2023-04-02T20:45:00.557" v="3084" actId="1076"/>
          <ac:spMkLst>
            <pc:docMk/>
            <pc:sldMk cId="1926011834" sldId="1290"/>
            <ac:spMk id="94" creationId="{2EFBE245-BFBD-CB19-2BF4-B080A31E1838}"/>
          </ac:spMkLst>
        </pc:spChg>
        <pc:spChg chg="add mod">
          <ac:chgData name="Nguyen Binh" userId="acf7f2a7-1119-454a-99ee-b7b1d8425230" providerId="ADAL" clId="{162B37D4-A83D-4508-BAEA-4B28D5587FEA}" dt="2023-04-02T20:45:33.303" v="3092" actId="1076"/>
          <ac:spMkLst>
            <pc:docMk/>
            <pc:sldMk cId="1926011834" sldId="1290"/>
            <ac:spMk id="95" creationId="{6BB06B2D-75D6-906A-E992-C07A271D58FF}"/>
          </ac:spMkLst>
        </pc:spChg>
        <pc:spChg chg="add mod">
          <ac:chgData name="Nguyen Binh" userId="acf7f2a7-1119-454a-99ee-b7b1d8425230" providerId="ADAL" clId="{162B37D4-A83D-4508-BAEA-4B28D5587FEA}" dt="2023-04-02T20:46:27.208" v="3107" actId="1076"/>
          <ac:spMkLst>
            <pc:docMk/>
            <pc:sldMk cId="1926011834" sldId="1290"/>
            <ac:spMk id="96" creationId="{8CB6B8A4-7B73-B43F-766E-DCDB19656F2A}"/>
          </ac:spMkLst>
        </pc:spChg>
        <pc:grpChg chg="mod">
          <ac:chgData name="Nguyen Binh" userId="acf7f2a7-1119-454a-99ee-b7b1d8425230" providerId="ADAL" clId="{162B37D4-A83D-4508-BAEA-4B28D5587FEA}" dt="2023-04-02T20:45:45.320" v="3095" actId="1076"/>
          <ac:grpSpMkLst>
            <pc:docMk/>
            <pc:sldMk cId="1926011834" sldId="1290"/>
            <ac:grpSpMk id="48" creationId="{65DF4255-3D29-C556-87D7-A1E8FABD2495}"/>
          </ac:grpSpMkLst>
        </pc:grpChg>
        <pc:grpChg chg="mod">
          <ac:chgData name="Nguyen Binh" userId="acf7f2a7-1119-454a-99ee-b7b1d8425230" providerId="ADAL" clId="{162B37D4-A83D-4508-BAEA-4B28D5587FEA}" dt="2023-04-02T20:45:15.967" v="3089" actId="1076"/>
          <ac:grpSpMkLst>
            <pc:docMk/>
            <pc:sldMk cId="1926011834" sldId="1290"/>
            <ac:grpSpMk id="49" creationId="{3EF71231-FA8D-FB3D-897F-4AD2BC04ED0F}"/>
          </ac:grpSpMkLst>
        </pc:grpChg>
        <pc:grpChg chg="mod">
          <ac:chgData name="Nguyen Binh" userId="acf7f2a7-1119-454a-99ee-b7b1d8425230" providerId="ADAL" clId="{162B37D4-A83D-4508-BAEA-4B28D5587FEA}" dt="2023-04-02T20:46:19.336" v="3105" actId="14100"/>
          <ac:grpSpMkLst>
            <pc:docMk/>
            <pc:sldMk cId="1926011834" sldId="1290"/>
            <ac:grpSpMk id="50" creationId="{757BB781-F645-0DB6-F2C6-C24D38AE9EBC}"/>
          </ac:grpSpMkLst>
        </pc:grpChg>
        <pc:grpChg chg="add mod">
          <ac:chgData name="Nguyen Binh" userId="acf7f2a7-1119-454a-99ee-b7b1d8425230" providerId="ADAL" clId="{162B37D4-A83D-4508-BAEA-4B28D5587FEA}" dt="2023-04-02T20:41:51.633" v="3069" actId="1076"/>
          <ac:grpSpMkLst>
            <pc:docMk/>
            <pc:sldMk cId="1926011834" sldId="1290"/>
            <ac:grpSpMk id="92" creationId="{289AFFA2-3C03-8164-4491-C7BC038C5871}"/>
          </ac:grpSpMkLst>
        </pc:grpChg>
        <pc:picChg chg="mod">
          <ac:chgData name="Nguyen Binh" userId="acf7f2a7-1119-454a-99ee-b7b1d8425230" providerId="ADAL" clId="{162B37D4-A83D-4508-BAEA-4B28D5587FEA}" dt="2023-04-02T13:36:07.891" v="193" actId="1076"/>
          <ac:picMkLst>
            <pc:docMk/>
            <pc:sldMk cId="1926011834" sldId="1290"/>
            <ac:picMk id="6" creationId="{3DF0D333-6EE5-DCA7-A328-28D6F5F6BD25}"/>
          </ac:picMkLst>
        </pc:picChg>
      </pc:sldChg>
      <pc:sldChg chg="modSp add mod modAnim">
        <pc:chgData name="Nguyen Binh" userId="acf7f2a7-1119-454a-99ee-b7b1d8425230" providerId="ADAL" clId="{162B37D4-A83D-4508-BAEA-4B28D5587FEA}" dt="2023-04-03T10:40:30.496" v="9410"/>
        <pc:sldMkLst>
          <pc:docMk/>
          <pc:sldMk cId="3934321959" sldId="1290"/>
        </pc:sldMkLst>
        <pc:spChg chg="mod">
          <ac:chgData name="Nguyen Binh" userId="acf7f2a7-1119-454a-99ee-b7b1d8425230" providerId="ADAL" clId="{162B37D4-A83D-4508-BAEA-4B28D5587FEA}" dt="2023-04-03T10:40:14.837" v="9408" actId="368"/>
          <ac:spMkLst>
            <pc:docMk/>
            <pc:sldMk cId="3934321959" sldId="1290"/>
            <ac:spMk id="47" creationId="{BFC0C97E-E626-1735-19F1-E33C57F8A249}"/>
          </ac:spMkLst>
        </pc:spChg>
        <pc:spChg chg="mod">
          <ac:chgData name="Nguyen Binh" userId="acf7f2a7-1119-454a-99ee-b7b1d8425230" providerId="ADAL" clId="{162B37D4-A83D-4508-BAEA-4B28D5587FEA}" dt="2023-04-03T10:40:14.837" v="9408" actId="368"/>
          <ac:spMkLst>
            <pc:docMk/>
            <pc:sldMk cId="3934321959" sldId="1290"/>
            <ac:spMk id="52" creationId="{1DADCF61-F1F4-71A1-F85A-AD67E58EE9AC}"/>
          </ac:spMkLst>
        </pc:spChg>
        <pc:spChg chg="mod">
          <ac:chgData name="Nguyen Binh" userId="acf7f2a7-1119-454a-99ee-b7b1d8425230" providerId="ADAL" clId="{162B37D4-A83D-4508-BAEA-4B28D5587FEA}" dt="2023-04-03T10:40:14.837" v="9408" actId="368"/>
          <ac:spMkLst>
            <pc:docMk/>
            <pc:sldMk cId="3934321959" sldId="1290"/>
            <ac:spMk id="53" creationId="{3113B8B6-FC46-16B3-D565-E19750EDC1D4}"/>
          </ac:spMkLst>
        </pc:spChg>
        <pc:spChg chg="mod">
          <ac:chgData name="Nguyen Binh" userId="acf7f2a7-1119-454a-99ee-b7b1d8425230" providerId="ADAL" clId="{162B37D4-A83D-4508-BAEA-4B28D5587FEA}" dt="2023-04-03T10:40:14.837" v="9408" actId="368"/>
          <ac:spMkLst>
            <pc:docMk/>
            <pc:sldMk cId="3934321959" sldId="1290"/>
            <ac:spMk id="54" creationId="{FF09D403-8716-C5E5-7B65-7277B645B6DE}"/>
          </ac:spMkLst>
        </pc:spChg>
        <pc:spChg chg="mod">
          <ac:chgData name="Nguyen Binh" userId="acf7f2a7-1119-454a-99ee-b7b1d8425230" providerId="ADAL" clId="{162B37D4-A83D-4508-BAEA-4B28D5587FEA}" dt="2023-04-03T10:40:14.837" v="9408" actId="368"/>
          <ac:spMkLst>
            <pc:docMk/>
            <pc:sldMk cId="3934321959" sldId="1290"/>
            <ac:spMk id="55" creationId="{408EDF52-19BB-4C98-5C97-AAA42BFAAFE5}"/>
          </ac:spMkLst>
        </pc:spChg>
        <pc:spChg chg="mod">
          <ac:chgData name="Nguyen Binh" userId="acf7f2a7-1119-454a-99ee-b7b1d8425230" providerId="ADAL" clId="{162B37D4-A83D-4508-BAEA-4B28D5587FEA}" dt="2023-04-03T10:40:14.837" v="9408" actId="368"/>
          <ac:spMkLst>
            <pc:docMk/>
            <pc:sldMk cId="3934321959" sldId="1290"/>
            <ac:spMk id="56" creationId="{009159C3-A243-4DCE-7AAF-C43F2D900A98}"/>
          </ac:spMkLst>
        </pc:spChg>
        <pc:spChg chg="mod">
          <ac:chgData name="Nguyen Binh" userId="acf7f2a7-1119-454a-99ee-b7b1d8425230" providerId="ADAL" clId="{162B37D4-A83D-4508-BAEA-4B28D5587FEA}" dt="2023-04-03T10:40:14.837" v="9408" actId="368"/>
          <ac:spMkLst>
            <pc:docMk/>
            <pc:sldMk cId="3934321959" sldId="1290"/>
            <ac:spMk id="57" creationId="{BC3199E1-4AE1-2305-647C-08E1DDD8CBFA}"/>
          </ac:spMkLst>
        </pc:spChg>
        <pc:spChg chg="mod">
          <ac:chgData name="Nguyen Binh" userId="acf7f2a7-1119-454a-99ee-b7b1d8425230" providerId="ADAL" clId="{162B37D4-A83D-4508-BAEA-4B28D5587FEA}" dt="2023-04-03T10:40:14.837" v="9408" actId="368"/>
          <ac:spMkLst>
            <pc:docMk/>
            <pc:sldMk cId="3934321959" sldId="1290"/>
            <ac:spMk id="58" creationId="{94543915-0D92-325F-ECE1-E7860B7EF648}"/>
          </ac:spMkLst>
        </pc:spChg>
        <pc:spChg chg="mod">
          <ac:chgData name="Nguyen Binh" userId="acf7f2a7-1119-454a-99ee-b7b1d8425230" providerId="ADAL" clId="{162B37D4-A83D-4508-BAEA-4B28D5587FEA}" dt="2023-04-03T10:40:14.837" v="9408" actId="368"/>
          <ac:spMkLst>
            <pc:docMk/>
            <pc:sldMk cId="3934321959" sldId="1290"/>
            <ac:spMk id="59" creationId="{4C838477-E89A-4C64-BD84-0F975A5BE716}"/>
          </ac:spMkLst>
        </pc:spChg>
        <pc:spChg chg="mod">
          <ac:chgData name="Nguyen Binh" userId="acf7f2a7-1119-454a-99ee-b7b1d8425230" providerId="ADAL" clId="{162B37D4-A83D-4508-BAEA-4B28D5587FEA}" dt="2023-04-03T10:40:14.837" v="9408" actId="368"/>
          <ac:spMkLst>
            <pc:docMk/>
            <pc:sldMk cId="3934321959" sldId="1290"/>
            <ac:spMk id="91" creationId="{821BD439-0744-86E2-867D-005439749859}"/>
          </ac:spMkLst>
        </pc:spChg>
        <pc:spChg chg="mod">
          <ac:chgData name="Nguyen Binh" userId="acf7f2a7-1119-454a-99ee-b7b1d8425230" providerId="ADAL" clId="{162B37D4-A83D-4508-BAEA-4B28D5587FEA}" dt="2023-04-03T10:40:14.837" v="9408" actId="368"/>
          <ac:spMkLst>
            <pc:docMk/>
            <pc:sldMk cId="3934321959" sldId="1290"/>
            <ac:spMk id="93" creationId="{A4B56DFB-DA1A-ABAA-B5A1-E3F8A1924D8F}"/>
          </ac:spMkLst>
        </pc:spChg>
        <pc:grpChg chg="ord">
          <ac:chgData name="Nguyen Binh" userId="acf7f2a7-1119-454a-99ee-b7b1d8425230" providerId="ADAL" clId="{162B37D4-A83D-4508-BAEA-4B28D5587FEA}" dt="2023-04-03T10:38:02.585" v="9389" actId="167"/>
          <ac:grpSpMkLst>
            <pc:docMk/>
            <pc:sldMk cId="3934321959" sldId="1290"/>
            <ac:grpSpMk id="4" creationId="{EEED804F-E7F2-E01E-BF45-6F095722D4A9}"/>
          </ac:grpSpMkLst>
        </pc:grpChg>
      </pc:sldChg>
      <pc:sldChg chg="addSp delSp modSp del mod">
        <pc:chgData name="Nguyen Binh" userId="acf7f2a7-1119-454a-99ee-b7b1d8425230" providerId="ADAL" clId="{162B37D4-A83D-4508-BAEA-4B28D5587FEA}" dt="2023-04-03T08:47:52.777" v="5073" actId="47"/>
        <pc:sldMkLst>
          <pc:docMk/>
          <pc:sldMk cId="169630770" sldId="1291"/>
        </pc:sldMkLst>
        <pc:spChg chg="mod">
          <ac:chgData name="Nguyen Binh" userId="acf7f2a7-1119-454a-99ee-b7b1d8425230" providerId="ADAL" clId="{162B37D4-A83D-4508-BAEA-4B28D5587FEA}" dt="2023-04-03T07:59:42.169" v="4530" actId="20577"/>
          <ac:spMkLst>
            <pc:docMk/>
            <pc:sldMk cId="169630770" sldId="1291"/>
            <ac:spMk id="3" creationId="{714C8D4D-A03B-8B08-8334-A8824BE09228}"/>
          </ac:spMkLst>
        </pc:spChg>
        <pc:spChg chg="add mod">
          <ac:chgData name="Nguyen Binh" userId="acf7f2a7-1119-454a-99ee-b7b1d8425230" providerId="ADAL" clId="{162B37D4-A83D-4508-BAEA-4B28D5587FEA}" dt="2023-04-02T21:56:23.490" v="4065" actId="20577"/>
          <ac:spMkLst>
            <pc:docMk/>
            <pc:sldMk cId="169630770" sldId="1291"/>
            <ac:spMk id="6" creationId="{324284E0-1257-A16C-37EE-576C55F125B6}"/>
          </ac:spMkLst>
        </pc:spChg>
        <pc:spChg chg="del">
          <ac:chgData name="Nguyen Binh" userId="acf7f2a7-1119-454a-99ee-b7b1d8425230" providerId="ADAL" clId="{162B37D4-A83D-4508-BAEA-4B28D5587FEA}" dt="2023-04-02T21:56:07.623" v="4049" actId="478"/>
          <ac:spMkLst>
            <pc:docMk/>
            <pc:sldMk cId="169630770" sldId="1291"/>
            <ac:spMk id="8" creationId="{0C654828-B795-E677-BE66-390BCB859655}"/>
          </ac:spMkLst>
        </pc:spChg>
        <pc:spChg chg="mod">
          <ac:chgData name="Nguyen Binh" userId="acf7f2a7-1119-454a-99ee-b7b1d8425230" providerId="ADAL" clId="{162B37D4-A83D-4508-BAEA-4B28D5587FEA}" dt="2023-04-02T21:56:13.832" v="4050" actId="14100"/>
          <ac:spMkLst>
            <pc:docMk/>
            <pc:sldMk cId="169630770" sldId="1291"/>
            <ac:spMk id="9" creationId="{ED089B15-EC63-BA84-2421-F629AAE1E92D}"/>
          </ac:spMkLst>
        </pc:spChg>
        <pc:spChg chg="mod">
          <ac:chgData name="Nguyen Binh" userId="acf7f2a7-1119-454a-99ee-b7b1d8425230" providerId="ADAL" clId="{162B37D4-A83D-4508-BAEA-4B28D5587FEA}" dt="2023-04-03T08:21:41.109" v="4673" actId="20577"/>
          <ac:spMkLst>
            <pc:docMk/>
            <pc:sldMk cId="169630770" sldId="1291"/>
            <ac:spMk id="12" creationId="{33B813D9-099A-99D4-AA2B-B91E565C34B4}"/>
          </ac:spMkLst>
        </pc:spChg>
        <pc:spChg chg="del mod">
          <ac:chgData name="Nguyen Binh" userId="acf7f2a7-1119-454a-99ee-b7b1d8425230" providerId="ADAL" clId="{162B37D4-A83D-4508-BAEA-4B28D5587FEA}" dt="2023-04-03T08:22:44.967" v="4677" actId="478"/>
          <ac:spMkLst>
            <pc:docMk/>
            <pc:sldMk cId="169630770" sldId="1291"/>
            <ac:spMk id="13" creationId="{C8219016-3970-1781-2ED5-2CEC31174CBE}"/>
          </ac:spMkLst>
        </pc:spChg>
        <pc:picChg chg="add del mod">
          <ac:chgData name="Nguyen Binh" userId="acf7f2a7-1119-454a-99ee-b7b1d8425230" providerId="ADAL" clId="{162B37D4-A83D-4508-BAEA-4B28D5587FEA}" dt="2023-04-03T08:28:26.986" v="4806" actId="21"/>
          <ac:picMkLst>
            <pc:docMk/>
            <pc:sldMk cId="169630770" sldId="1291"/>
            <ac:picMk id="2" creationId="{4AEFBAD8-FF78-8691-C267-9CE52A957CF5}"/>
          </ac:picMkLst>
        </pc:picChg>
        <pc:picChg chg="del">
          <ac:chgData name="Nguyen Binh" userId="acf7f2a7-1119-454a-99ee-b7b1d8425230" providerId="ADAL" clId="{162B37D4-A83D-4508-BAEA-4B28D5587FEA}" dt="2023-04-02T19:01:02.497" v="742" actId="478"/>
          <ac:picMkLst>
            <pc:docMk/>
            <pc:sldMk cId="169630770" sldId="1291"/>
            <ac:picMk id="4" creationId="{899CFB88-04D9-9F16-038D-7CAD10AD771F}"/>
          </ac:picMkLst>
        </pc:picChg>
        <pc:picChg chg="add del mod">
          <ac:chgData name="Nguyen Binh" userId="acf7f2a7-1119-454a-99ee-b7b1d8425230" providerId="ADAL" clId="{162B37D4-A83D-4508-BAEA-4B28D5587FEA}" dt="2023-04-03T08:21:58.915" v="4676" actId="478"/>
          <ac:picMkLst>
            <pc:docMk/>
            <pc:sldMk cId="169630770" sldId="1291"/>
            <ac:picMk id="4" creationId="{EA18625E-A107-E109-5334-B169ADE0D152}"/>
          </ac:picMkLst>
        </pc:picChg>
        <pc:picChg chg="add del mod">
          <ac:chgData name="Nguyen Binh" userId="acf7f2a7-1119-454a-99ee-b7b1d8425230" providerId="ADAL" clId="{162B37D4-A83D-4508-BAEA-4B28D5587FEA}" dt="2023-04-03T08:47:43.871" v="5070" actId="21"/>
          <ac:picMkLst>
            <pc:docMk/>
            <pc:sldMk cId="169630770" sldId="1291"/>
            <ac:picMk id="5" creationId="{CB74F4DD-BAFB-EDC1-CCA6-0838B6B75D04}"/>
          </ac:picMkLst>
        </pc:picChg>
        <pc:picChg chg="add del mod">
          <ac:chgData name="Nguyen Binh" userId="acf7f2a7-1119-454a-99ee-b7b1d8425230" providerId="ADAL" clId="{162B37D4-A83D-4508-BAEA-4B28D5587FEA}" dt="2023-04-03T08:29:31.901" v="4831" actId="21"/>
          <ac:picMkLst>
            <pc:docMk/>
            <pc:sldMk cId="169630770" sldId="1291"/>
            <ac:picMk id="7" creationId="{F6CFC648-4257-3C64-250D-F3EBAEFAB954}"/>
          </ac:picMkLst>
        </pc:picChg>
        <pc:picChg chg="add del mod">
          <ac:chgData name="Nguyen Binh" userId="acf7f2a7-1119-454a-99ee-b7b1d8425230" providerId="ADAL" clId="{162B37D4-A83D-4508-BAEA-4B28D5587FEA}" dt="2023-04-03T08:27:56.306" v="4784" actId="21"/>
          <ac:picMkLst>
            <pc:docMk/>
            <pc:sldMk cId="169630770" sldId="1291"/>
            <ac:picMk id="8" creationId="{B775DC11-273B-EB19-8931-2C7BD3A268EB}"/>
          </ac:picMkLst>
        </pc:picChg>
        <pc:picChg chg="del">
          <ac:chgData name="Nguyen Binh" userId="acf7f2a7-1119-454a-99ee-b7b1d8425230" providerId="ADAL" clId="{162B37D4-A83D-4508-BAEA-4B28D5587FEA}" dt="2023-04-02T19:01:02.497" v="742" actId="478"/>
          <ac:picMkLst>
            <pc:docMk/>
            <pc:sldMk cId="169630770" sldId="1291"/>
            <ac:picMk id="11" creationId="{5B29DD58-28A6-3CC6-63DE-DB58545F7B0B}"/>
          </ac:picMkLst>
        </pc:picChg>
        <pc:picChg chg="del">
          <ac:chgData name="Nguyen Binh" userId="acf7f2a7-1119-454a-99ee-b7b1d8425230" providerId="ADAL" clId="{162B37D4-A83D-4508-BAEA-4B28D5587FEA}" dt="2023-04-02T19:01:02.497" v="742" actId="478"/>
          <ac:picMkLst>
            <pc:docMk/>
            <pc:sldMk cId="169630770" sldId="1291"/>
            <ac:picMk id="14" creationId="{DADD6F08-9734-651D-1B0B-C0FBE1197C38}"/>
          </ac:picMkLst>
        </pc:picChg>
        <pc:picChg chg="del">
          <ac:chgData name="Nguyen Binh" userId="acf7f2a7-1119-454a-99ee-b7b1d8425230" providerId="ADAL" clId="{162B37D4-A83D-4508-BAEA-4B28D5587FEA}" dt="2023-04-02T19:01:02.497" v="742" actId="478"/>
          <ac:picMkLst>
            <pc:docMk/>
            <pc:sldMk cId="169630770" sldId="1291"/>
            <ac:picMk id="15" creationId="{FB0409F2-7DDC-529A-B872-E19E4E649E30}"/>
          </ac:picMkLst>
        </pc:picChg>
        <pc:picChg chg="add del mod">
          <ac:chgData name="Nguyen Binh" userId="acf7f2a7-1119-454a-99ee-b7b1d8425230" providerId="ADAL" clId="{162B37D4-A83D-4508-BAEA-4B28D5587FEA}" dt="2023-04-02T22:44:33.492" v="4106" actId="478"/>
          <ac:picMkLst>
            <pc:docMk/>
            <pc:sldMk cId="169630770" sldId="1291"/>
            <ac:picMk id="16" creationId="{053B5EA6-7E9C-C1F5-1B98-9F92C2F383C6}"/>
          </ac:picMkLst>
        </pc:picChg>
        <pc:picChg chg="add del mod">
          <ac:chgData name="Nguyen Binh" userId="acf7f2a7-1119-454a-99ee-b7b1d8425230" providerId="ADAL" clId="{162B37D4-A83D-4508-BAEA-4B28D5587FEA}" dt="2023-04-02T22:11:52.244" v="4079" actId="478"/>
          <ac:picMkLst>
            <pc:docMk/>
            <pc:sldMk cId="169630770" sldId="1291"/>
            <ac:picMk id="20" creationId="{7BC9FF7E-6E20-304A-FCF3-6C32D55A815E}"/>
          </ac:picMkLst>
        </pc:picChg>
        <pc:picChg chg="add del mod">
          <ac:chgData name="Nguyen Binh" userId="acf7f2a7-1119-454a-99ee-b7b1d8425230" providerId="ADAL" clId="{162B37D4-A83D-4508-BAEA-4B28D5587FEA}" dt="2023-04-02T22:11:55.036" v="4080" actId="478"/>
          <ac:picMkLst>
            <pc:docMk/>
            <pc:sldMk cId="169630770" sldId="1291"/>
            <ac:picMk id="21" creationId="{1E04C836-5390-7DA5-FFCA-DE6D84A7470E}"/>
          </ac:picMkLst>
        </pc:picChg>
        <pc:picChg chg="add del mod">
          <ac:chgData name="Nguyen Binh" userId="acf7f2a7-1119-454a-99ee-b7b1d8425230" providerId="ADAL" clId="{162B37D4-A83D-4508-BAEA-4B28D5587FEA}" dt="2023-04-02T22:23:01.940" v="4095" actId="478"/>
          <ac:picMkLst>
            <pc:docMk/>
            <pc:sldMk cId="169630770" sldId="1291"/>
            <ac:picMk id="22" creationId="{AA700B28-2BA3-B711-D036-7AEFA0AF0F23}"/>
          </ac:picMkLst>
        </pc:picChg>
        <pc:picChg chg="add del mod">
          <ac:chgData name="Nguyen Binh" userId="acf7f2a7-1119-454a-99ee-b7b1d8425230" providerId="ADAL" clId="{162B37D4-A83D-4508-BAEA-4B28D5587FEA}" dt="2023-04-02T22:23:01.940" v="4095" actId="478"/>
          <ac:picMkLst>
            <pc:docMk/>
            <pc:sldMk cId="169630770" sldId="1291"/>
            <ac:picMk id="23" creationId="{E4C36CA5-C0D9-AA6E-BFED-6A93DDD30357}"/>
          </ac:picMkLst>
        </pc:picChg>
        <pc:picChg chg="add del mod">
          <ac:chgData name="Nguyen Binh" userId="acf7f2a7-1119-454a-99ee-b7b1d8425230" providerId="ADAL" clId="{162B37D4-A83D-4508-BAEA-4B28D5587FEA}" dt="2023-04-02T22:23:01.940" v="4095" actId="478"/>
          <ac:picMkLst>
            <pc:docMk/>
            <pc:sldMk cId="169630770" sldId="1291"/>
            <ac:picMk id="24" creationId="{B7D59127-DCFD-AF44-8AF0-FE1D55A31534}"/>
          </ac:picMkLst>
        </pc:picChg>
        <pc:picChg chg="add del mod">
          <ac:chgData name="Nguyen Binh" userId="acf7f2a7-1119-454a-99ee-b7b1d8425230" providerId="ADAL" clId="{162B37D4-A83D-4508-BAEA-4B28D5587FEA}" dt="2023-04-03T08:14:57.440" v="4586" actId="478"/>
          <ac:picMkLst>
            <pc:docMk/>
            <pc:sldMk cId="169630770" sldId="1291"/>
            <ac:picMk id="25" creationId="{EB3D3FD6-9233-2939-AA40-E3CD65FA923E}"/>
          </ac:picMkLst>
        </pc:picChg>
        <pc:picChg chg="add del mod">
          <ac:chgData name="Nguyen Binh" userId="acf7f2a7-1119-454a-99ee-b7b1d8425230" providerId="ADAL" clId="{162B37D4-A83D-4508-BAEA-4B28D5587FEA}" dt="2023-04-03T08:29:31.901" v="4831" actId="21"/>
          <ac:picMkLst>
            <pc:docMk/>
            <pc:sldMk cId="169630770" sldId="1291"/>
            <ac:picMk id="2050" creationId="{7F2EC2F7-DC2C-DF4C-35C4-417E0B522344}"/>
          </ac:picMkLst>
        </pc:picChg>
        <pc:picChg chg="add del mod">
          <ac:chgData name="Nguyen Binh" userId="acf7f2a7-1119-454a-99ee-b7b1d8425230" providerId="ADAL" clId="{162B37D4-A83D-4508-BAEA-4B28D5587FEA}" dt="2023-04-03T08:28:17.552" v="4800" actId="21"/>
          <ac:picMkLst>
            <pc:docMk/>
            <pc:sldMk cId="169630770" sldId="1291"/>
            <ac:picMk id="2052" creationId="{C006DE6B-9431-6B11-34C4-BF08EBA97156}"/>
          </ac:picMkLst>
        </pc:picChg>
        <pc:picChg chg="add del mod">
          <ac:chgData name="Nguyen Binh" userId="acf7f2a7-1119-454a-99ee-b7b1d8425230" providerId="ADAL" clId="{162B37D4-A83D-4508-BAEA-4B28D5587FEA}" dt="2023-04-03T08:47:43.871" v="5070" actId="21"/>
          <ac:picMkLst>
            <pc:docMk/>
            <pc:sldMk cId="169630770" sldId="1291"/>
            <ac:picMk id="2054" creationId="{AF55408B-4493-24F1-1047-4E968234AE59}"/>
          </ac:picMkLst>
        </pc:picChg>
        <pc:cxnChg chg="add mod">
          <ac:chgData name="Nguyen Binh" userId="acf7f2a7-1119-454a-99ee-b7b1d8425230" providerId="ADAL" clId="{162B37D4-A83D-4508-BAEA-4B28D5587FEA}" dt="2023-04-03T08:21:24.023" v="4649"/>
          <ac:cxnSpMkLst>
            <pc:docMk/>
            <pc:sldMk cId="169630770" sldId="1291"/>
            <ac:cxnSpMk id="10" creationId="{7CF195AF-BFB7-A9A4-2C9A-B286892FAB7F}"/>
          </ac:cxnSpMkLst>
        </pc:cxnChg>
        <pc:cxnChg chg="mod">
          <ac:chgData name="Nguyen Binh" userId="acf7f2a7-1119-454a-99ee-b7b1d8425230" providerId="ADAL" clId="{162B37D4-A83D-4508-BAEA-4B28D5587FEA}" dt="2023-04-03T02:05:04.217" v="4116" actId="1076"/>
          <ac:cxnSpMkLst>
            <pc:docMk/>
            <pc:sldMk cId="169630770" sldId="1291"/>
            <ac:cxnSpMk id="17" creationId="{6CDA325B-0005-8533-E72E-6622774E355A}"/>
          </ac:cxnSpMkLst>
        </pc:cxnChg>
      </pc:sldChg>
      <pc:sldChg chg="del">
        <pc:chgData name="Nguyen Binh" userId="acf7f2a7-1119-454a-99ee-b7b1d8425230" providerId="ADAL" clId="{162B37D4-A83D-4508-BAEA-4B28D5587FEA}" dt="2023-04-02T20:44:10.376" v="3079" actId="47"/>
        <pc:sldMkLst>
          <pc:docMk/>
          <pc:sldMk cId="1960700709" sldId="1292"/>
        </pc:sldMkLst>
      </pc:sldChg>
      <pc:sldChg chg="del">
        <pc:chgData name="Nguyen Binh" userId="acf7f2a7-1119-454a-99ee-b7b1d8425230" providerId="ADAL" clId="{162B37D4-A83D-4508-BAEA-4B28D5587FEA}" dt="2023-04-02T17:55:13.947" v="686" actId="47"/>
        <pc:sldMkLst>
          <pc:docMk/>
          <pc:sldMk cId="2181486984" sldId="1293"/>
        </pc:sldMkLst>
      </pc:sldChg>
      <pc:sldChg chg="modSp add mod ord">
        <pc:chgData name="Nguyen Binh" userId="acf7f2a7-1119-454a-99ee-b7b1d8425230" providerId="ADAL" clId="{162B37D4-A83D-4508-BAEA-4B28D5587FEA}" dt="2023-04-03T10:56:04.267" v="9463"/>
        <pc:sldMkLst>
          <pc:docMk/>
          <pc:sldMk cId="2782071407" sldId="1293"/>
        </pc:sldMkLst>
        <pc:graphicFrameChg chg="mod modGraphic">
          <ac:chgData name="Nguyen Binh" userId="acf7f2a7-1119-454a-99ee-b7b1d8425230" providerId="ADAL" clId="{162B37D4-A83D-4508-BAEA-4B28D5587FEA}" dt="2023-04-03T08:01:41.153" v="4579" actId="14734"/>
          <ac:graphicFrameMkLst>
            <pc:docMk/>
            <pc:sldMk cId="2782071407" sldId="1293"/>
            <ac:graphicFrameMk id="12" creationId="{03CB232D-5900-B189-5690-0212667518BD}"/>
          </ac:graphicFrameMkLst>
        </pc:graphicFrameChg>
      </pc:sldChg>
      <pc:sldChg chg="add del ord">
        <pc:chgData name="Nguyen Binh" userId="acf7f2a7-1119-454a-99ee-b7b1d8425230" providerId="ADAL" clId="{162B37D4-A83D-4508-BAEA-4B28D5587FEA}" dt="2023-04-02T19:12:40.809" v="1493" actId="2696"/>
        <pc:sldMkLst>
          <pc:docMk/>
          <pc:sldMk cId="3464678923" sldId="1293"/>
        </pc:sldMkLst>
      </pc:sldChg>
      <pc:sldChg chg="addSp delSp modSp add mod modAnim">
        <pc:chgData name="Nguyen Binh" userId="acf7f2a7-1119-454a-99ee-b7b1d8425230" providerId="ADAL" clId="{162B37D4-A83D-4508-BAEA-4B28D5587FEA}" dt="2023-04-03T11:30:33.179" v="11888"/>
        <pc:sldMkLst>
          <pc:docMk/>
          <pc:sldMk cId="2922502689" sldId="1294"/>
        </pc:sldMkLst>
        <pc:spChg chg="mod">
          <ac:chgData name="Nguyen Binh" userId="acf7f2a7-1119-454a-99ee-b7b1d8425230" providerId="ADAL" clId="{162B37D4-A83D-4508-BAEA-4B28D5587FEA}" dt="2023-04-03T09:38:33.722" v="5398" actId="20577"/>
          <ac:spMkLst>
            <pc:docMk/>
            <pc:sldMk cId="2922502689" sldId="1294"/>
            <ac:spMk id="3" creationId="{714C8D4D-A03B-8B08-8334-A8824BE09228}"/>
          </ac:spMkLst>
        </pc:spChg>
        <pc:spChg chg="del">
          <ac:chgData name="Nguyen Binh" userId="acf7f2a7-1119-454a-99ee-b7b1d8425230" providerId="ADAL" clId="{162B37D4-A83D-4508-BAEA-4B28D5587FEA}" dt="2023-04-03T08:58:51.160" v="5187" actId="478"/>
          <ac:spMkLst>
            <pc:docMk/>
            <pc:sldMk cId="2922502689" sldId="1294"/>
            <ac:spMk id="6" creationId="{324284E0-1257-A16C-37EE-576C55F125B6}"/>
          </ac:spMkLst>
        </pc:spChg>
        <pc:spChg chg="del mod">
          <ac:chgData name="Nguyen Binh" userId="acf7f2a7-1119-454a-99ee-b7b1d8425230" providerId="ADAL" clId="{162B37D4-A83D-4508-BAEA-4B28D5587FEA}" dt="2023-04-03T09:38:09.337" v="5374" actId="478"/>
          <ac:spMkLst>
            <pc:docMk/>
            <pc:sldMk cId="2922502689" sldId="1294"/>
            <ac:spMk id="9" creationId="{ED089B15-EC63-BA84-2421-F629AAE1E92D}"/>
          </ac:spMkLst>
        </pc:spChg>
        <pc:spChg chg="mod">
          <ac:chgData name="Nguyen Binh" userId="acf7f2a7-1119-454a-99ee-b7b1d8425230" providerId="ADAL" clId="{162B37D4-A83D-4508-BAEA-4B28D5587FEA}" dt="2023-04-03T07:57:04.901" v="4491" actId="20577"/>
          <ac:spMkLst>
            <pc:docMk/>
            <pc:sldMk cId="2922502689" sldId="1294"/>
            <ac:spMk id="12" creationId="{33B813D9-099A-99D4-AA2B-B91E565C34B4}"/>
          </ac:spMkLst>
        </pc:spChg>
        <pc:spChg chg="mod">
          <ac:chgData name="Nguyen Binh" userId="acf7f2a7-1119-454a-99ee-b7b1d8425230" providerId="ADAL" clId="{162B37D4-A83D-4508-BAEA-4B28D5587FEA}" dt="2023-04-03T07:57:11.863" v="4508" actId="20577"/>
          <ac:spMkLst>
            <pc:docMk/>
            <pc:sldMk cId="2922502689" sldId="1294"/>
            <ac:spMk id="13" creationId="{C8219016-3970-1781-2ED5-2CEC31174CBE}"/>
          </ac:spMkLst>
        </pc:spChg>
        <pc:spChg chg="add mod">
          <ac:chgData name="Nguyen Binh" userId="acf7f2a7-1119-454a-99ee-b7b1d8425230" providerId="ADAL" clId="{162B37D4-A83D-4508-BAEA-4B28D5587FEA}" dt="2023-04-03T09:43:48.696" v="5443" actId="1076"/>
          <ac:spMkLst>
            <pc:docMk/>
            <pc:sldMk cId="2922502689" sldId="1294"/>
            <ac:spMk id="16" creationId="{DBA05812-892B-E4C8-CDBC-1B135EF0B9E0}"/>
          </ac:spMkLst>
        </pc:spChg>
        <pc:spChg chg="add mod">
          <ac:chgData name="Nguyen Binh" userId="acf7f2a7-1119-454a-99ee-b7b1d8425230" providerId="ADAL" clId="{162B37D4-A83D-4508-BAEA-4B28D5587FEA}" dt="2023-04-03T09:43:53.126" v="5444" actId="1076"/>
          <ac:spMkLst>
            <pc:docMk/>
            <pc:sldMk cId="2922502689" sldId="1294"/>
            <ac:spMk id="17" creationId="{5C04A164-BDAE-9CAD-FB45-98FB7414CCB4}"/>
          </ac:spMkLst>
        </pc:spChg>
        <pc:spChg chg="del mod">
          <ac:chgData name="Nguyen Binh" userId="acf7f2a7-1119-454a-99ee-b7b1d8425230" providerId="ADAL" clId="{162B37D4-A83D-4508-BAEA-4B28D5587FEA}" dt="2023-04-03T09:38:06.504" v="5373" actId="478"/>
          <ac:spMkLst>
            <pc:docMk/>
            <pc:sldMk cId="2922502689" sldId="1294"/>
            <ac:spMk id="18" creationId="{2E476FA0-ACE7-9230-CC88-151F58AB246E}"/>
          </ac:spMkLst>
        </pc:spChg>
        <pc:spChg chg="del">
          <ac:chgData name="Nguyen Binh" userId="acf7f2a7-1119-454a-99ee-b7b1d8425230" providerId="ADAL" clId="{162B37D4-A83D-4508-BAEA-4B28D5587FEA}" dt="2023-04-03T08:58:48.340" v="5186" actId="478"/>
          <ac:spMkLst>
            <pc:docMk/>
            <pc:sldMk cId="2922502689" sldId="1294"/>
            <ac:spMk id="19" creationId="{50D66AAE-BDB7-A9AC-E9B5-1235B2520C01}"/>
          </ac:spMkLst>
        </pc:spChg>
        <pc:spChg chg="add mod">
          <ac:chgData name="Nguyen Binh" userId="acf7f2a7-1119-454a-99ee-b7b1d8425230" providerId="ADAL" clId="{162B37D4-A83D-4508-BAEA-4B28D5587FEA}" dt="2023-04-03T09:44:04.494" v="5447" actId="1076"/>
          <ac:spMkLst>
            <pc:docMk/>
            <pc:sldMk cId="2922502689" sldId="1294"/>
            <ac:spMk id="20" creationId="{5A1ECA08-7C92-A4A1-3765-E2CB86EA9148}"/>
          </ac:spMkLst>
        </pc:spChg>
        <pc:spChg chg="add mod">
          <ac:chgData name="Nguyen Binh" userId="acf7f2a7-1119-454a-99ee-b7b1d8425230" providerId="ADAL" clId="{162B37D4-A83D-4508-BAEA-4B28D5587FEA}" dt="2023-04-03T09:44:04.494" v="5447" actId="1076"/>
          <ac:spMkLst>
            <pc:docMk/>
            <pc:sldMk cId="2922502689" sldId="1294"/>
            <ac:spMk id="21" creationId="{D1CDEFE7-37D5-EBEC-EC7F-85C66CDA31D3}"/>
          </ac:spMkLst>
        </pc:spChg>
        <pc:spChg chg="add mod">
          <ac:chgData name="Nguyen Binh" userId="acf7f2a7-1119-454a-99ee-b7b1d8425230" providerId="ADAL" clId="{162B37D4-A83D-4508-BAEA-4B28D5587FEA}" dt="2023-04-03T09:47:45.338" v="5560" actId="20577"/>
          <ac:spMkLst>
            <pc:docMk/>
            <pc:sldMk cId="2922502689" sldId="1294"/>
            <ac:spMk id="22" creationId="{9158531A-3AAC-AFDB-4854-A951106F9008}"/>
          </ac:spMkLst>
        </pc:spChg>
        <pc:spChg chg="add mod">
          <ac:chgData name="Nguyen Binh" userId="acf7f2a7-1119-454a-99ee-b7b1d8425230" providerId="ADAL" clId="{162B37D4-A83D-4508-BAEA-4B28D5587FEA}" dt="2023-04-03T09:46:54.879" v="5550" actId="20577"/>
          <ac:spMkLst>
            <pc:docMk/>
            <pc:sldMk cId="2922502689" sldId="1294"/>
            <ac:spMk id="23" creationId="{2539AAB1-6EF8-F669-A4E4-AADC3E1776BC}"/>
          </ac:spMkLst>
        </pc:spChg>
        <pc:spChg chg="add mod">
          <ac:chgData name="Nguyen Binh" userId="acf7f2a7-1119-454a-99ee-b7b1d8425230" providerId="ADAL" clId="{162B37D4-A83D-4508-BAEA-4B28D5587FEA}" dt="2023-04-03T09:47:22.366" v="5554" actId="1076"/>
          <ac:spMkLst>
            <pc:docMk/>
            <pc:sldMk cId="2922502689" sldId="1294"/>
            <ac:spMk id="24" creationId="{385C4C11-9555-663A-C113-0FFCDF15E5C3}"/>
          </ac:spMkLst>
        </pc:spChg>
        <pc:spChg chg="add mod">
          <ac:chgData name="Nguyen Binh" userId="acf7f2a7-1119-454a-99ee-b7b1d8425230" providerId="ADAL" clId="{162B37D4-A83D-4508-BAEA-4B28D5587FEA}" dt="2023-04-03T09:47:24.637" v="5556" actId="20577"/>
          <ac:spMkLst>
            <pc:docMk/>
            <pc:sldMk cId="2922502689" sldId="1294"/>
            <ac:spMk id="25" creationId="{D126ED1E-CD3B-FAEB-6FF8-B1BE06B3B708}"/>
          </ac:spMkLst>
        </pc:spChg>
        <pc:spChg chg="add mod">
          <ac:chgData name="Nguyen Binh" userId="acf7f2a7-1119-454a-99ee-b7b1d8425230" providerId="ADAL" clId="{162B37D4-A83D-4508-BAEA-4B28D5587FEA}" dt="2023-04-03T11:14:09.648" v="10687" actId="1076"/>
          <ac:spMkLst>
            <pc:docMk/>
            <pc:sldMk cId="2922502689" sldId="1294"/>
            <ac:spMk id="28" creationId="{52463D87-2BF6-9A57-13CD-B9A44DFDDB8D}"/>
          </ac:spMkLst>
        </pc:spChg>
        <pc:spChg chg="add mod">
          <ac:chgData name="Nguyen Binh" userId="acf7f2a7-1119-454a-99ee-b7b1d8425230" providerId="ADAL" clId="{162B37D4-A83D-4508-BAEA-4B28D5587FEA}" dt="2023-04-03T11:14:05.182" v="10685" actId="1076"/>
          <ac:spMkLst>
            <pc:docMk/>
            <pc:sldMk cId="2922502689" sldId="1294"/>
            <ac:spMk id="29" creationId="{AFFC17F1-E09F-69AC-B8A6-05E1E67BAAB0}"/>
          </ac:spMkLst>
        </pc:spChg>
        <pc:spChg chg="add del mod">
          <ac:chgData name="Nguyen Binh" userId="acf7f2a7-1119-454a-99ee-b7b1d8425230" providerId="ADAL" clId="{162B37D4-A83D-4508-BAEA-4B28D5587FEA}" dt="2023-04-03T11:14:21.569" v="10689"/>
          <ac:spMkLst>
            <pc:docMk/>
            <pc:sldMk cId="2922502689" sldId="1294"/>
            <ac:spMk id="30" creationId="{77AD6A34-4EA2-6BDD-1EC2-9880B09775C0}"/>
          </ac:spMkLst>
        </pc:spChg>
        <pc:spChg chg="add mod">
          <ac:chgData name="Nguyen Binh" userId="acf7f2a7-1119-454a-99ee-b7b1d8425230" providerId="ADAL" clId="{162B37D4-A83D-4508-BAEA-4B28D5587FEA}" dt="2023-04-03T11:15:01.344" v="10696" actId="1076"/>
          <ac:spMkLst>
            <pc:docMk/>
            <pc:sldMk cId="2922502689" sldId="1294"/>
            <ac:spMk id="31" creationId="{9A427FE6-328A-CDFD-8704-3B175A20470B}"/>
          </ac:spMkLst>
        </pc:spChg>
        <pc:spChg chg="add mod">
          <ac:chgData name="Nguyen Binh" userId="acf7f2a7-1119-454a-99ee-b7b1d8425230" providerId="ADAL" clId="{162B37D4-A83D-4508-BAEA-4B28D5587FEA}" dt="2023-04-03T11:15:11.351" v="10698" actId="1076"/>
          <ac:spMkLst>
            <pc:docMk/>
            <pc:sldMk cId="2922502689" sldId="1294"/>
            <ac:spMk id="32" creationId="{E7CF34E9-1D24-9C36-69FF-0A082733EDDC}"/>
          </ac:spMkLst>
        </pc:spChg>
        <pc:picChg chg="add del mod">
          <ac:chgData name="Nguyen Binh" userId="acf7f2a7-1119-454a-99ee-b7b1d8425230" providerId="ADAL" clId="{162B37D4-A83D-4508-BAEA-4B28D5587FEA}" dt="2023-04-03T02:10:42.378" v="4129" actId="478"/>
          <ac:picMkLst>
            <pc:docMk/>
            <pc:sldMk cId="2922502689" sldId="1294"/>
            <ac:picMk id="2" creationId="{57F69731-A324-1FE8-F60F-3209A059F916}"/>
          </ac:picMkLst>
        </pc:picChg>
        <pc:picChg chg="add mod">
          <ac:chgData name="Nguyen Binh" userId="acf7f2a7-1119-454a-99ee-b7b1d8425230" providerId="ADAL" clId="{162B37D4-A83D-4508-BAEA-4B28D5587FEA}" dt="2023-04-03T09:41:59.742" v="5441" actId="1076"/>
          <ac:picMkLst>
            <pc:docMk/>
            <pc:sldMk cId="2922502689" sldId="1294"/>
            <ac:picMk id="4" creationId="{C690BBAC-ABC8-BA90-95E7-E9F0625B1798}"/>
          </ac:picMkLst>
        </pc:picChg>
        <pc:picChg chg="add mod">
          <ac:chgData name="Nguyen Binh" userId="acf7f2a7-1119-454a-99ee-b7b1d8425230" providerId="ADAL" clId="{162B37D4-A83D-4508-BAEA-4B28D5587FEA}" dt="2023-04-03T09:41:37.183" v="5436" actId="1076"/>
          <ac:picMkLst>
            <pc:docMk/>
            <pc:sldMk cId="2922502689" sldId="1294"/>
            <ac:picMk id="5" creationId="{4A345D04-B472-CB73-2A67-E02297747393}"/>
          </ac:picMkLst>
        </pc:picChg>
        <pc:picChg chg="add del mod">
          <ac:chgData name="Nguyen Binh" userId="acf7f2a7-1119-454a-99ee-b7b1d8425230" providerId="ADAL" clId="{162B37D4-A83D-4508-BAEA-4B28D5587FEA}" dt="2023-04-03T09:39:43.258" v="5407" actId="478"/>
          <ac:picMkLst>
            <pc:docMk/>
            <pc:sldMk cId="2922502689" sldId="1294"/>
            <ac:picMk id="7" creationId="{D4305168-D251-E9ED-A135-9BEA66DAE46F}"/>
          </ac:picMkLst>
        </pc:picChg>
        <pc:picChg chg="add del mod modCrop">
          <ac:chgData name="Nguyen Binh" userId="acf7f2a7-1119-454a-99ee-b7b1d8425230" providerId="ADAL" clId="{162B37D4-A83D-4508-BAEA-4B28D5587FEA}" dt="2023-04-03T09:40:58.002" v="5429" actId="478"/>
          <ac:picMkLst>
            <pc:docMk/>
            <pc:sldMk cId="2922502689" sldId="1294"/>
            <ac:picMk id="8" creationId="{E2BEB016-E93B-B46A-5960-F6CDA8DE4490}"/>
          </ac:picMkLst>
        </pc:picChg>
        <pc:picChg chg="add mod">
          <ac:chgData name="Nguyen Binh" userId="acf7f2a7-1119-454a-99ee-b7b1d8425230" providerId="ADAL" clId="{162B37D4-A83D-4508-BAEA-4B28D5587FEA}" dt="2023-04-03T10:57:43.022" v="9483" actId="1076"/>
          <ac:picMkLst>
            <pc:docMk/>
            <pc:sldMk cId="2922502689" sldId="1294"/>
            <ac:picMk id="10" creationId="{4FBBA8E8-E799-C5A9-02E5-01C7F1654DF2}"/>
          </ac:picMkLst>
        </pc:picChg>
        <pc:picChg chg="add mod">
          <ac:chgData name="Nguyen Binh" userId="acf7f2a7-1119-454a-99ee-b7b1d8425230" providerId="ADAL" clId="{162B37D4-A83D-4508-BAEA-4B28D5587FEA}" dt="2023-04-03T10:10:53.112" v="8141" actId="1076"/>
          <ac:picMkLst>
            <pc:docMk/>
            <pc:sldMk cId="2922502689" sldId="1294"/>
            <ac:picMk id="15" creationId="{1BEFFCCA-10E4-1C92-8786-3C952F505182}"/>
          </ac:picMkLst>
        </pc:picChg>
        <pc:picChg chg="del">
          <ac:chgData name="Nguyen Binh" userId="acf7f2a7-1119-454a-99ee-b7b1d8425230" providerId="ADAL" clId="{162B37D4-A83D-4508-BAEA-4B28D5587FEA}" dt="2023-04-03T02:06:51.896" v="4120" actId="478"/>
          <ac:picMkLst>
            <pc:docMk/>
            <pc:sldMk cId="2922502689" sldId="1294"/>
            <ac:picMk id="25" creationId="{EB3D3FD6-9233-2939-AA40-E3CD65FA923E}"/>
          </ac:picMkLst>
        </pc:picChg>
        <pc:picChg chg="add mod">
          <ac:chgData name="Nguyen Binh" userId="acf7f2a7-1119-454a-99ee-b7b1d8425230" providerId="ADAL" clId="{162B37D4-A83D-4508-BAEA-4B28D5587FEA}" dt="2023-04-03T11:30:23.272" v="11885" actId="14100"/>
          <ac:picMkLst>
            <pc:docMk/>
            <pc:sldMk cId="2922502689" sldId="1294"/>
            <ac:picMk id="27" creationId="{BA5E1AC1-7E8C-F63B-C08A-6A5AB8FE291C}"/>
          </ac:picMkLst>
        </pc:picChg>
        <pc:picChg chg="del">
          <ac:chgData name="Nguyen Binh" userId="acf7f2a7-1119-454a-99ee-b7b1d8425230" providerId="ADAL" clId="{162B37D4-A83D-4508-BAEA-4B28D5587FEA}" dt="2023-04-03T02:06:51.896" v="4120" actId="478"/>
          <ac:picMkLst>
            <pc:docMk/>
            <pc:sldMk cId="2922502689" sldId="1294"/>
            <ac:picMk id="2050" creationId="{7F2EC2F7-DC2C-DF4C-35C4-417E0B522344}"/>
          </ac:picMkLst>
        </pc:picChg>
        <pc:picChg chg="del">
          <ac:chgData name="Nguyen Binh" userId="acf7f2a7-1119-454a-99ee-b7b1d8425230" providerId="ADAL" clId="{162B37D4-A83D-4508-BAEA-4B28D5587FEA}" dt="2023-04-03T02:06:51.896" v="4120" actId="478"/>
          <ac:picMkLst>
            <pc:docMk/>
            <pc:sldMk cId="2922502689" sldId="1294"/>
            <ac:picMk id="2052" creationId="{C006DE6B-9431-6B11-34C4-BF08EBA97156}"/>
          </ac:picMkLst>
        </pc:picChg>
        <pc:picChg chg="del">
          <ac:chgData name="Nguyen Binh" userId="acf7f2a7-1119-454a-99ee-b7b1d8425230" providerId="ADAL" clId="{162B37D4-A83D-4508-BAEA-4B28D5587FEA}" dt="2023-04-03T02:06:51.896" v="4120" actId="478"/>
          <ac:picMkLst>
            <pc:docMk/>
            <pc:sldMk cId="2922502689" sldId="1294"/>
            <ac:picMk id="2054" creationId="{AF55408B-4493-24F1-1047-4E968234AE59}"/>
          </ac:picMkLst>
        </pc:picChg>
        <pc:picChg chg="add del mod">
          <ac:chgData name="Nguyen Binh" userId="acf7f2a7-1119-454a-99ee-b7b1d8425230" providerId="ADAL" clId="{162B37D4-A83D-4508-BAEA-4B28D5587FEA}" dt="2023-04-03T09:39:44.729" v="5408" actId="478"/>
          <ac:picMkLst>
            <pc:docMk/>
            <pc:sldMk cId="2922502689" sldId="1294"/>
            <ac:picMk id="8194" creationId="{2F5D0936-C753-9C55-75EC-E8C8F0CC86ED}"/>
          </ac:picMkLst>
        </pc:picChg>
        <pc:picChg chg="add del mod">
          <ac:chgData name="Nguyen Binh" userId="acf7f2a7-1119-454a-99ee-b7b1d8425230" providerId="ADAL" clId="{162B37D4-A83D-4508-BAEA-4B28D5587FEA}" dt="2023-04-03T09:39:12.717" v="5403" actId="478"/>
          <ac:picMkLst>
            <pc:docMk/>
            <pc:sldMk cId="2922502689" sldId="1294"/>
            <ac:picMk id="8196" creationId="{DE8BF01E-9B34-F70C-327C-B42279706DE6}"/>
          </ac:picMkLst>
        </pc:picChg>
        <pc:cxnChg chg="add mod">
          <ac:chgData name="Nguyen Binh" userId="acf7f2a7-1119-454a-99ee-b7b1d8425230" providerId="ADAL" clId="{162B37D4-A83D-4508-BAEA-4B28D5587FEA}" dt="2023-04-03T09:40:04.857" v="5416" actId="14100"/>
          <ac:cxnSpMkLst>
            <pc:docMk/>
            <pc:sldMk cId="2922502689" sldId="1294"/>
            <ac:cxnSpMk id="2" creationId="{DCDC0B59-39A9-5DEF-4B7C-91292926311C}"/>
          </ac:cxnSpMkLst>
        </pc:cxnChg>
        <pc:cxnChg chg="del">
          <ac:chgData name="Nguyen Binh" userId="acf7f2a7-1119-454a-99ee-b7b1d8425230" providerId="ADAL" clId="{162B37D4-A83D-4508-BAEA-4B28D5587FEA}" dt="2023-04-03T02:10:47.552" v="4132" actId="478"/>
          <ac:cxnSpMkLst>
            <pc:docMk/>
            <pc:sldMk cId="2922502689" sldId="1294"/>
            <ac:cxnSpMk id="17" creationId="{6CDA325B-0005-8533-E72E-6622774E355A}"/>
          </ac:cxnSpMkLst>
        </pc:cxnChg>
      </pc:sldChg>
      <pc:sldChg chg="delSp add del">
        <pc:chgData name="Nguyen Binh" userId="acf7f2a7-1119-454a-99ee-b7b1d8425230" providerId="ADAL" clId="{162B37D4-A83D-4508-BAEA-4B28D5587FEA}" dt="2023-04-03T02:10:00.514" v="4126" actId="47"/>
        <pc:sldMkLst>
          <pc:docMk/>
          <pc:sldMk cId="2606852631" sldId="1295"/>
        </pc:sldMkLst>
        <pc:picChg chg="del">
          <ac:chgData name="Nguyen Binh" userId="acf7f2a7-1119-454a-99ee-b7b1d8425230" providerId="ADAL" clId="{162B37D4-A83D-4508-BAEA-4B28D5587FEA}" dt="2023-04-03T02:06:57.151" v="4121" actId="478"/>
          <ac:picMkLst>
            <pc:docMk/>
            <pc:sldMk cId="2606852631" sldId="1295"/>
            <ac:picMk id="25" creationId="{EB3D3FD6-9233-2939-AA40-E3CD65FA923E}"/>
          </ac:picMkLst>
        </pc:picChg>
        <pc:picChg chg="del">
          <ac:chgData name="Nguyen Binh" userId="acf7f2a7-1119-454a-99ee-b7b1d8425230" providerId="ADAL" clId="{162B37D4-A83D-4508-BAEA-4B28D5587FEA}" dt="2023-04-03T02:06:57.151" v="4121" actId="478"/>
          <ac:picMkLst>
            <pc:docMk/>
            <pc:sldMk cId="2606852631" sldId="1295"/>
            <ac:picMk id="2050" creationId="{7F2EC2F7-DC2C-DF4C-35C4-417E0B522344}"/>
          </ac:picMkLst>
        </pc:picChg>
        <pc:picChg chg="del">
          <ac:chgData name="Nguyen Binh" userId="acf7f2a7-1119-454a-99ee-b7b1d8425230" providerId="ADAL" clId="{162B37D4-A83D-4508-BAEA-4B28D5587FEA}" dt="2023-04-03T02:06:57.151" v="4121" actId="478"/>
          <ac:picMkLst>
            <pc:docMk/>
            <pc:sldMk cId="2606852631" sldId="1295"/>
            <ac:picMk id="2052" creationId="{C006DE6B-9431-6B11-34C4-BF08EBA97156}"/>
          </ac:picMkLst>
        </pc:picChg>
        <pc:picChg chg="del">
          <ac:chgData name="Nguyen Binh" userId="acf7f2a7-1119-454a-99ee-b7b1d8425230" providerId="ADAL" clId="{162B37D4-A83D-4508-BAEA-4B28D5587FEA}" dt="2023-04-03T02:06:57.151" v="4121" actId="478"/>
          <ac:picMkLst>
            <pc:docMk/>
            <pc:sldMk cId="2606852631" sldId="1295"/>
            <ac:picMk id="2054" creationId="{AF55408B-4493-24F1-1047-4E968234AE59}"/>
          </ac:picMkLst>
        </pc:picChg>
      </pc:sldChg>
      <pc:sldChg chg="delSp modSp mod modAnim">
        <pc:chgData name="Nguyen Binh" userId="acf7f2a7-1119-454a-99ee-b7b1d8425230" providerId="ADAL" clId="{162B37D4-A83D-4508-BAEA-4B28D5587FEA}" dt="2023-04-03T10:42:11.017" v="9423"/>
        <pc:sldMkLst>
          <pc:docMk/>
          <pc:sldMk cId="3449605595" sldId="1295"/>
        </pc:sldMkLst>
        <pc:spChg chg="mod">
          <ac:chgData name="Nguyen Binh" userId="acf7f2a7-1119-454a-99ee-b7b1d8425230" providerId="ADAL" clId="{162B37D4-A83D-4508-BAEA-4B28D5587FEA}" dt="2023-04-03T07:53:20.187" v="4469" actId="115"/>
          <ac:spMkLst>
            <pc:docMk/>
            <pc:sldMk cId="3449605595" sldId="1295"/>
            <ac:spMk id="2" creationId="{61AC6B6A-61DE-E2C9-F17F-DBBE14CACCE7}"/>
          </ac:spMkLst>
        </pc:spChg>
        <pc:spChg chg="mod">
          <ac:chgData name="Nguyen Binh" userId="acf7f2a7-1119-454a-99ee-b7b1d8425230" providerId="ADAL" clId="{162B37D4-A83D-4508-BAEA-4B28D5587FEA}" dt="2023-04-03T07:54:09.527" v="4471" actId="20577"/>
          <ac:spMkLst>
            <pc:docMk/>
            <pc:sldMk cId="3449605595" sldId="1295"/>
            <ac:spMk id="5" creationId="{3110D97F-F375-A26C-E8A1-C2982223FCF9}"/>
          </ac:spMkLst>
        </pc:spChg>
        <pc:spChg chg="mod topLvl">
          <ac:chgData name="Nguyen Binh" userId="acf7f2a7-1119-454a-99ee-b7b1d8425230" providerId="ADAL" clId="{162B37D4-A83D-4508-BAEA-4B28D5587FEA}" dt="2023-04-03T07:49:42.358" v="4429" actId="1076"/>
          <ac:spMkLst>
            <pc:docMk/>
            <pc:sldMk cId="3449605595" sldId="1295"/>
            <ac:spMk id="7" creationId="{CDE351DA-1C90-DA85-E759-B75091D67160}"/>
          </ac:spMkLst>
        </pc:spChg>
        <pc:spChg chg="mod topLvl">
          <ac:chgData name="Nguyen Binh" userId="acf7f2a7-1119-454a-99ee-b7b1d8425230" providerId="ADAL" clId="{162B37D4-A83D-4508-BAEA-4B28D5587FEA}" dt="2023-04-03T07:46:21.134" v="4223" actId="1076"/>
          <ac:spMkLst>
            <pc:docMk/>
            <pc:sldMk cId="3449605595" sldId="1295"/>
            <ac:spMk id="8" creationId="{F1A4DFE0-E019-86D7-64F3-8A46FFC71A20}"/>
          </ac:spMkLst>
        </pc:spChg>
        <pc:spChg chg="mod topLvl">
          <ac:chgData name="Nguyen Binh" userId="acf7f2a7-1119-454a-99ee-b7b1d8425230" providerId="ADAL" clId="{162B37D4-A83D-4508-BAEA-4B28D5587FEA}" dt="2023-04-03T07:46:21.134" v="4223" actId="1076"/>
          <ac:spMkLst>
            <pc:docMk/>
            <pc:sldMk cId="3449605595" sldId="1295"/>
            <ac:spMk id="9" creationId="{4A2A2C70-DE0A-B5AC-A773-7B09400C9047}"/>
          </ac:spMkLst>
        </pc:spChg>
        <pc:spChg chg="mod topLvl">
          <ac:chgData name="Nguyen Binh" userId="acf7f2a7-1119-454a-99ee-b7b1d8425230" providerId="ADAL" clId="{162B37D4-A83D-4508-BAEA-4B28D5587FEA}" dt="2023-04-03T07:49:42.358" v="4429" actId="1076"/>
          <ac:spMkLst>
            <pc:docMk/>
            <pc:sldMk cId="3449605595" sldId="1295"/>
            <ac:spMk id="11" creationId="{7C935CE8-23CF-AEF8-A45B-44E83C0888FB}"/>
          </ac:spMkLst>
        </pc:spChg>
        <pc:spChg chg="mod">
          <ac:chgData name="Nguyen Binh" userId="acf7f2a7-1119-454a-99ee-b7b1d8425230" providerId="ADAL" clId="{162B37D4-A83D-4508-BAEA-4B28D5587FEA}" dt="2023-04-03T07:49:46.613" v="4430" actId="1076"/>
          <ac:spMkLst>
            <pc:docMk/>
            <pc:sldMk cId="3449605595" sldId="1295"/>
            <ac:spMk id="12" creationId="{2180398D-1D1C-435C-953C-C0948F0EF70C}"/>
          </ac:spMkLst>
        </pc:spChg>
        <pc:grpChg chg="del mod">
          <ac:chgData name="Nguyen Binh" userId="acf7f2a7-1119-454a-99ee-b7b1d8425230" providerId="ADAL" clId="{162B37D4-A83D-4508-BAEA-4B28D5587FEA}" dt="2023-04-03T07:46:13.667" v="4222" actId="165"/>
          <ac:grpSpMkLst>
            <pc:docMk/>
            <pc:sldMk cId="3449605595" sldId="1295"/>
            <ac:grpSpMk id="10" creationId="{390AF538-196F-8DED-9C28-071E9829B99F}"/>
          </ac:grpSpMkLst>
        </pc:grpChg>
      </pc:sldChg>
      <pc:sldChg chg="addSp delSp modSp add del mod">
        <pc:chgData name="Nguyen Binh" userId="acf7f2a7-1119-454a-99ee-b7b1d8425230" providerId="ADAL" clId="{162B37D4-A83D-4508-BAEA-4B28D5587FEA}" dt="2023-04-03T08:58:28.713" v="5183" actId="47"/>
        <pc:sldMkLst>
          <pc:docMk/>
          <pc:sldMk cId="680258456" sldId="1296"/>
        </pc:sldMkLst>
        <pc:spChg chg="mod">
          <ac:chgData name="Nguyen Binh" userId="acf7f2a7-1119-454a-99ee-b7b1d8425230" providerId="ADAL" clId="{162B37D4-A83D-4508-BAEA-4B28D5587FEA}" dt="2023-04-03T08:35:06.996" v="4905"/>
          <ac:spMkLst>
            <pc:docMk/>
            <pc:sldMk cId="680258456" sldId="1296"/>
            <ac:spMk id="3" creationId="{714C8D4D-A03B-8B08-8334-A8824BE09228}"/>
          </ac:spMkLst>
        </pc:spChg>
        <pc:spChg chg="mod">
          <ac:chgData name="Nguyen Binh" userId="acf7f2a7-1119-454a-99ee-b7b1d8425230" providerId="ADAL" clId="{162B37D4-A83D-4508-BAEA-4B28D5587FEA}" dt="2023-04-03T08:23:08.144" v="4779" actId="20577"/>
          <ac:spMkLst>
            <pc:docMk/>
            <pc:sldMk cId="680258456" sldId="1296"/>
            <ac:spMk id="12" creationId="{33B813D9-099A-99D4-AA2B-B91E565C34B4}"/>
          </ac:spMkLst>
        </pc:spChg>
        <pc:spChg chg="del mod">
          <ac:chgData name="Nguyen Binh" userId="acf7f2a7-1119-454a-99ee-b7b1d8425230" providerId="ADAL" clId="{162B37D4-A83D-4508-BAEA-4B28D5587FEA}" dt="2023-04-03T08:22:59.579" v="4678" actId="478"/>
          <ac:spMkLst>
            <pc:docMk/>
            <pc:sldMk cId="680258456" sldId="1296"/>
            <ac:spMk id="13" creationId="{C8219016-3970-1781-2ED5-2CEC31174CBE}"/>
          </ac:spMkLst>
        </pc:spChg>
        <pc:picChg chg="add del mod">
          <ac:chgData name="Nguyen Binh" userId="acf7f2a7-1119-454a-99ee-b7b1d8425230" providerId="ADAL" clId="{162B37D4-A83D-4508-BAEA-4B28D5587FEA}" dt="2023-04-03T08:48:17.659" v="5082" actId="21"/>
          <ac:picMkLst>
            <pc:docMk/>
            <pc:sldMk cId="680258456" sldId="1296"/>
            <ac:picMk id="2" creationId="{9CE39CD0-1000-3723-C1E1-047EE014FB80}"/>
          </ac:picMkLst>
        </pc:picChg>
        <pc:picChg chg="add del mod">
          <ac:chgData name="Nguyen Binh" userId="acf7f2a7-1119-454a-99ee-b7b1d8425230" providerId="ADAL" clId="{162B37D4-A83D-4508-BAEA-4B28D5587FEA}" dt="2023-04-03T08:48:17.659" v="5082" actId="21"/>
          <ac:picMkLst>
            <pc:docMk/>
            <pc:sldMk cId="680258456" sldId="1296"/>
            <ac:picMk id="4" creationId="{58843ECE-EFD6-A893-9B83-7C6335B97AC1}"/>
          </ac:picMkLst>
        </pc:picChg>
        <pc:picChg chg="add del mod">
          <ac:chgData name="Nguyen Binh" userId="acf7f2a7-1119-454a-99ee-b7b1d8425230" providerId="ADAL" clId="{162B37D4-A83D-4508-BAEA-4B28D5587FEA}" dt="2023-04-03T08:52:46.979" v="5143" actId="21"/>
          <ac:picMkLst>
            <pc:docMk/>
            <pc:sldMk cId="680258456" sldId="1296"/>
            <ac:picMk id="5" creationId="{B5E61896-9DF0-129C-F603-16DDAF015A50}"/>
          </ac:picMkLst>
        </pc:picChg>
        <pc:picChg chg="add del mod">
          <ac:chgData name="Nguyen Binh" userId="acf7f2a7-1119-454a-99ee-b7b1d8425230" providerId="ADAL" clId="{162B37D4-A83D-4508-BAEA-4B28D5587FEA}" dt="2023-04-03T08:50:57.138" v="5118" actId="21"/>
          <ac:picMkLst>
            <pc:docMk/>
            <pc:sldMk cId="680258456" sldId="1296"/>
            <ac:picMk id="7" creationId="{0244C4D4-EB54-69BE-B169-E8E2156407C2}"/>
          </ac:picMkLst>
        </pc:picChg>
        <pc:picChg chg="add del mod">
          <ac:chgData name="Nguyen Binh" userId="acf7f2a7-1119-454a-99ee-b7b1d8425230" providerId="ADAL" clId="{162B37D4-A83D-4508-BAEA-4B28D5587FEA}" dt="2023-04-03T08:51:56.264" v="5137" actId="21"/>
          <ac:picMkLst>
            <pc:docMk/>
            <pc:sldMk cId="680258456" sldId="1296"/>
            <ac:picMk id="8" creationId="{DEF5FB0B-59CD-37FC-09B5-17FB0BA4849C}"/>
          </ac:picMkLst>
        </pc:picChg>
        <pc:picChg chg="del">
          <ac:chgData name="Nguyen Binh" userId="acf7f2a7-1119-454a-99ee-b7b1d8425230" providerId="ADAL" clId="{162B37D4-A83D-4508-BAEA-4B28D5587FEA}" dt="2023-04-03T08:22:59.579" v="4678" actId="478"/>
          <ac:picMkLst>
            <pc:docMk/>
            <pc:sldMk cId="680258456" sldId="1296"/>
            <ac:picMk id="25" creationId="{EB3D3FD6-9233-2939-AA40-E3CD65FA923E}"/>
          </ac:picMkLst>
        </pc:picChg>
        <pc:picChg chg="del">
          <ac:chgData name="Nguyen Binh" userId="acf7f2a7-1119-454a-99ee-b7b1d8425230" providerId="ADAL" clId="{162B37D4-A83D-4508-BAEA-4B28D5587FEA}" dt="2023-04-03T08:22:59.579" v="4678" actId="478"/>
          <ac:picMkLst>
            <pc:docMk/>
            <pc:sldMk cId="680258456" sldId="1296"/>
            <ac:picMk id="2050" creationId="{7F2EC2F7-DC2C-DF4C-35C4-417E0B522344}"/>
          </ac:picMkLst>
        </pc:picChg>
        <pc:picChg chg="del">
          <ac:chgData name="Nguyen Binh" userId="acf7f2a7-1119-454a-99ee-b7b1d8425230" providerId="ADAL" clId="{162B37D4-A83D-4508-BAEA-4B28D5587FEA}" dt="2023-04-03T08:22:59.579" v="4678" actId="478"/>
          <ac:picMkLst>
            <pc:docMk/>
            <pc:sldMk cId="680258456" sldId="1296"/>
            <ac:picMk id="2052" creationId="{C006DE6B-9431-6B11-34C4-BF08EBA97156}"/>
          </ac:picMkLst>
        </pc:picChg>
        <pc:picChg chg="del">
          <ac:chgData name="Nguyen Binh" userId="acf7f2a7-1119-454a-99ee-b7b1d8425230" providerId="ADAL" clId="{162B37D4-A83D-4508-BAEA-4B28D5587FEA}" dt="2023-04-03T08:22:59.579" v="4678" actId="478"/>
          <ac:picMkLst>
            <pc:docMk/>
            <pc:sldMk cId="680258456" sldId="1296"/>
            <ac:picMk id="2054" creationId="{AF55408B-4493-24F1-1047-4E968234AE59}"/>
          </ac:picMkLst>
        </pc:picChg>
      </pc:sldChg>
      <pc:sldChg chg="delSp add del mod">
        <pc:chgData name="Nguyen Binh" userId="acf7f2a7-1119-454a-99ee-b7b1d8425230" providerId="ADAL" clId="{162B37D4-A83D-4508-BAEA-4B28D5587FEA}" dt="2023-04-03T02:10:00.514" v="4126" actId="47"/>
        <pc:sldMkLst>
          <pc:docMk/>
          <pc:sldMk cId="825509210" sldId="1296"/>
        </pc:sldMkLst>
        <pc:picChg chg="del">
          <ac:chgData name="Nguyen Binh" userId="acf7f2a7-1119-454a-99ee-b7b1d8425230" providerId="ADAL" clId="{162B37D4-A83D-4508-BAEA-4B28D5587FEA}" dt="2023-04-03T02:09:45.621" v="4123" actId="21"/>
          <ac:picMkLst>
            <pc:docMk/>
            <pc:sldMk cId="825509210" sldId="1296"/>
            <ac:picMk id="25" creationId="{EB3D3FD6-9233-2939-AA40-E3CD65FA923E}"/>
          </ac:picMkLst>
        </pc:picChg>
      </pc:sldChg>
      <pc:sldChg chg="addSp delSp modSp add mod modAnim">
        <pc:chgData name="Nguyen Binh" userId="acf7f2a7-1119-454a-99ee-b7b1d8425230" providerId="ADAL" clId="{162B37D4-A83D-4508-BAEA-4B28D5587FEA}" dt="2023-04-03T09:46:17.709" v="5537" actId="20577"/>
        <pc:sldMkLst>
          <pc:docMk/>
          <pc:sldMk cId="1844839375" sldId="1297"/>
        </pc:sldMkLst>
        <pc:spChg chg="mod">
          <ac:chgData name="Nguyen Binh" userId="acf7f2a7-1119-454a-99ee-b7b1d8425230" providerId="ADAL" clId="{162B37D4-A83D-4508-BAEA-4B28D5587FEA}" dt="2023-04-03T08:34:42.217" v="4903" actId="20577"/>
          <ac:spMkLst>
            <pc:docMk/>
            <pc:sldMk cId="1844839375" sldId="1297"/>
            <ac:spMk id="3" creationId="{714C8D4D-A03B-8B08-8334-A8824BE09228}"/>
          </ac:spMkLst>
        </pc:spChg>
        <pc:spChg chg="mod">
          <ac:chgData name="Nguyen Binh" userId="acf7f2a7-1119-454a-99ee-b7b1d8425230" providerId="ADAL" clId="{162B37D4-A83D-4508-BAEA-4B28D5587FEA}" dt="2023-04-03T08:32:46.766" v="4868" actId="1076"/>
          <ac:spMkLst>
            <pc:docMk/>
            <pc:sldMk cId="1844839375" sldId="1297"/>
            <ac:spMk id="6" creationId="{324284E0-1257-A16C-37EE-576C55F125B6}"/>
          </ac:spMkLst>
        </pc:spChg>
        <pc:spChg chg="mod">
          <ac:chgData name="Nguyen Binh" userId="acf7f2a7-1119-454a-99ee-b7b1d8425230" providerId="ADAL" clId="{162B37D4-A83D-4508-BAEA-4B28D5587FEA}" dt="2023-04-03T08:32:37.817" v="4866" actId="1076"/>
          <ac:spMkLst>
            <pc:docMk/>
            <pc:sldMk cId="1844839375" sldId="1297"/>
            <ac:spMk id="9" creationId="{ED089B15-EC63-BA84-2421-F629AAE1E92D}"/>
          </ac:spMkLst>
        </pc:spChg>
        <pc:spChg chg="add del mod">
          <ac:chgData name="Nguyen Binh" userId="acf7f2a7-1119-454a-99ee-b7b1d8425230" providerId="ADAL" clId="{162B37D4-A83D-4508-BAEA-4B28D5587FEA}" dt="2023-04-03T08:39:11.323" v="4947" actId="478"/>
          <ac:spMkLst>
            <pc:docMk/>
            <pc:sldMk cId="1844839375" sldId="1297"/>
            <ac:spMk id="11" creationId="{7172EC9E-4E55-3A91-455B-8E780C930024}"/>
          </ac:spMkLst>
        </pc:spChg>
        <pc:spChg chg="mod">
          <ac:chgData name="Nguyen Binh" userId="acf7f2a7-1119-454a-99ee-b7b1d8425230" providerId="ADAL" clId="{162B37D4-A83D-4508-BAEA-4B28D5587FEA}" dt="2023-04-03T09:44:33.415" v="5484" actId="20577"/>
          <ac:spMkLst>
            <pc:docMk/>
            <pc:sldMk cId="1844839375" sldId="1297"/>
            <ac:spMk id="12" creationId="{33B813D9-099A-99D4-AA2B-B91E565C34B4}"/>
          </ac:spMkLst>
        </pc:spChg>
        <pc:spChg chg="add del mod">
          <ac:chgData name="Nguyen Binh" userId="acf7f2a7-1119-454a-99ee-b7b1d8425230" providerId="ADAL" clId="{162B37D4-A83D-4508-BAEA-4B28D5587FEA}" dt="2023-04-03T08:46:12.072" v="5048" actId="478"/>
          <ac:spMkLst>
            <pc:docMk/>
            <pc:sldMk cId="1844839375" sldId="1297"/>
            <ac:spMk id="13" creationId="{625DCD46-A8B7-4615-20EF-4383BC70198F}"/>
          </ac:spMkLst>
        </pc:spChg>
        <pc:spChg chg="add del mod">
          <ac:chgData name="Nguyen Binh" userId="acf7f2a7-1119-454a-99ee-b7b1d8425230" providerId="ADAL" clId="{162B37D4-A83D-4508-BAEA-4B28D5587FEA}" dt="2023-04-03T08:46:08.483" v="5043" actId="478"/>
          <ac:spMkLst>
            <pc:docMk/>
            <pc:sldMk cId="1844839375" sldId="1297"/>
            <ac:spMk id="14" creationId="{61C25C9E-BF46-473F-3A36-EF872C42E1F3}"/>
          </ac:spMkLst>
        </pc:spChg>
        <pc:spChg chg="add del mod">
          <ac:chgData name="Nguyen Binh" userId="acf7f2a7-1119-454a-99ee-b7b1d8425230" providerId="ADAL" clId="{162B37D4-A83D-4508-BAEA-4B28D5587FEA}" dt="2023-04-03T08:46:13.408" v="5049" actId="478"/>
          <ac:spMkLst>
            <pc:docMk/>
            <pc:sldMk cId="1844839375" sldId="1297"/>
            <ac:spMk id="15" creationId="{B510FC45-2E04-293B-BF14-31C122831A38}"/>
          </ac:spMkLst>
        </pc:spChg>
        <pc:spChg chg="add del mod">
          <ac:chgData name="Nguyen Binh" userId="acf7f2a7-1119-454a-99ee-b7b1d8425230" providerId="ADAL" clId="{162B37D4-A83D-4508-BAEA-4B28D5587FEA}" dt="2023-04-03T08:46:09.253" v="5044" actId="478"/>
          <ac:spMkLst>
            <pc:docMk/>
            <pc:sldMk cId="1844839375" sldId="1297"/>
            <ac:spMk id="16" creationId="{C222F284-42D6-8D94-2D3E-E13AE395097C}"/>
          </ac:spMkLst>
        </pc:spChg>
        <pc:spChg chg="mod">
          <ac:chgData name="Nguyen Binh" userId="acf7f2a7-1119-454a-99ee-b7b1d8425230" providerId="ADAL" clId="{162B37D4-A83D-4508-BAEA-4B28D5587FEA}" dt="2023-04-03T08:29:13" v="4828" actId="14100"/>
          <ac:spMkLst>
            <pc:docMk/>
            <pc:sldMk cId="1844839375" sldId="1297"/>
            <ac:spMk id="18" creationId="{2E476FA0-ACE7-9230-CC88-151F58AB246E}"/>
          </ac:spMkLst>
        </pc:spChg>
        <pc:spChg chg="del mod">
          <ac:chgData name="Nguyen Binh" userId="acf7f2a7-1119-454a-99ee-b7b1d8425230" providerId="ADAL" clId="{162B37D4-A83D-4508-BAEA-4B28D5587FEA}" dt="2023-04-03T08:46:04.588" v="5040" actId="478"/>
          <ac:spMkLst>
            <pc:docMk/>
            <pc:sldMk cId="1844839375" sldId="1297"/>
            <ac:spMk id="19" creationId="{50D66AAE-BDB7-A9AC-E9B5-1235B2520C01}"/>
          </ac:spMkLst>
        </pc:spChg>
        <pc:spChg chg="add del mod">
          <ac:chgData name="Nguyen Binh" userId="acf7f2a7-1119-454a-99ee-b7b1d8425230" providerId="ADAL" clId="{162B37D4-A83D-4508-BAEA-4B28D5587FEA}" dt="2023-04-03T08:46:14.423" v="5050" actId="478"/>
          <ac:spMkLst>
            <pc:docMk/>
            <pc:sldMk cId="1844839375" sldId="1297"/>
            <ac:spMk id="20" creationId="{D113EB2B-0517-6DFD-3A46-CC3F18B4C9F2}"/>
          </ac:spMkLst>
        </pc:spChg>
        <pc:spChg chg="add del mod">
          <ac:chgData name="Nguyen Binh" userId="acf7f2a7-1119-454a-99ee-b7b1d8425230" providerId="ADAL" clId="{162B37D4-A83D-4508-BAEA-4B28D5587FEA}" dt="2023-04-03T08:44:35.601" v="5032" actId="478"/>
          <ac:spMkLst>
            <pc:docMk/>
            <pc:sldMk cId="1844839375" sldId="1297"/>
            <ac:spMk id="21" creationId="{1C8E6426-0605-BB75-8C15-EA94DE6BB786}"/>
          </ac:spMkLst>
        </pc:spChg>
        <pc:spChg chg="add del mod">
          <ac:chgData name="Nguyen Binh" userId="acf7f2a7-1119-454a-99ee-b7b1d8425230" providerId="ADAL" clId="{162B37D4-A83D-4508-BAEA-4B28D5587FEA}" dt="2023-04-03T08:44:35.601" v="5032" actId="478"/>
          <ac:spMkLst>
            <pc:docMk/>
            <pc:sldMk cId="1844839375" sldId="1297"/>
            <ac:spMk id="22" creationId="{6FB90EEB-D904-F72C-6BC8-590840BAD99E}"/>
          </ac:spMkLst>
        </pc:spChg>
        <pc:spChg chg="add del mod">
          <ac:chgData name="Nguyen Binh" userId="acf7f2a7-1119-454a-99ee-b7b1d8425230" providerId="ADAL" clId="{162B37D4-A83D-4508-BAEA-4B28D5587FEA}" dt="2023-04-03T08:44:35.601" v="5032" actId="478"/>
          <ac:spMkLst>
            <pc:docMk/>
            <pc:sldMk cId="1844839375" sldId="1297"/>
            <ac:spMk id="23" creationId="{07774308-CE18-20AF-E1B8-611C7FD115B6}"/>
          </ac:spMkLst>
        </pc:spChg>
        <pc:spChg chg="add del mod">
          <ac:chgData name="Nguyen Binh" userId="acf7f2a7-1119-454a-99ee-b7b1d8425230" providerId="ADAL" clId="{162B37D4-A83D-4508-BAEA-4B28D5587FEA}" dt="2023-04-03T08:44:35.601" v="5032" actId="478"/>
          <ac:spMkLst>
            <pc:docMk/>
            <pc:sldMk cId="1844839375" sldId="1297"/>
            <ac:spMk id="24" creationId="{055DE785-F1B0-E618-3106-5AC06BFE3D3D}"/>
          </ac:spMkLst>
        </pc:spChg>
        <pc:spChg chg="add del mod">
          <ac:chgData name="Nguyen Binh" userId="acf7f2a7-1119-454a-99ee-b7b1d8425230" providerId="ADAL" clId="{162B37D4-A83D-4508-BAEA-4B28D5587FEA}" dt="2023-04-03T08:46:07.514" v="5042" actId="478"/>
          <ac:spMkLst>
            <pc:docMk/>
            <pc:sldMk cId="1844839375" sldId="1297"/>
            <ac:spMk id="25" creationId="{67640479-3B9E-BC1A-66A3-C61477F2275D}"/>
          </ac:spMkLst>
        </pc:spChg>
        <pc:spChg chg="add del mod">
          <ac:chgData name="Nguyen Binh" userId="acf7f2a7-1119-454a-99ee-b7b1d8425230" providerId="ADAL" clId="{162B37D4-A83D-4508-BAEA-4B28D5587FEA}" dt="2023-04-03T08:46:06.536" v="5041" actId="478"/>
          <ac:spMkLst>
            <pc:docMk/>
            <pc:sldMk cId="1844839375" sldId="1297"/>
            <ac:spMk id="26" creationId="{30CF083C-18CC-898E-E693-B2353A41C470}"/>
          </ac:spMkLst>
        </pc:spChg>
        <pc:spChg chg="add del mod">
          <ac:chgData name="Nguyen Binh" userId="acf7f2a7-1119-454a-99ee-b7b1d8425230" providerId="ADAL" clId="{162B37D4-A83D-4508-BAEA-4B28D5587FEA}" dt="2023-04-03T08:46:09.859" v="5045" actId="478"/>
          <ac:spMkLst>
            <pc:docMk/>
            <pc:sldMk cId="1844839375" sldId="1297"/>
            <ac:spMk id="27" creationId="{F09F5021-166E-B3CA-547C-C630FFF949D3}"/>
          </ac:spMkLst>
        </pc:spChg>
        <pc:spChg chg="add del mod">
          <ac:chgData name="Nguyen Binh" userId="acf7f2a7-1119-454a-99ee-b7b1d8425230" providerId="ADAL" clId="{162B37D4-A83D-4508-BAEA-4B28D5587FEA}" dt="2023-04-03T08:46:11.059" v="5047" actId="478"/>
          <ac:spMkLst>
            <pc:docMk/>
            <pc:sldMk cId="1844839375" sldId="1297"/>
            <ac:spMk id="28" creationId="{0ECA6FFF-DFE8-3B98-D768-AC07496D9080}"/>
          </ac:spMkLst>
        </pc:spChg>
        <pc:spChg chg="add mod">
          <ac:chgData name="Nguyen Binh" userId="acf7f2a7-1119-454a-99ee-b7b1d8425230" providerId="ADAL" clId="{162B37D4-A83D-4508-BAEA-4B28D5587FEA}" dt="2023-04-03T08:45:21.094" v="5036" actId="368"/>
          <ac:spMkLst>
            <pc:docMk/>
            <pc:sldMk cId="1844839375" sldId="1297"/>
            <ac:spMk id="29" creationId="{959E9D64-DA96-67C4-3AD3-F3C5C7085A71}"/>
          </ac:spMkLst>
        </pc:spChg>
        <pc:spChg chg="add mod">
          <ac:chgData name="Nguyen Binh" userId="acf7f2a7-1119-454a-99ee-b7b1d8425230" providerId="ADAL" clId="{162B37D4-A83D-4508-BAEA-4B28D5587FEA}" dt="2023-04-03T08:45:21.094" v="5036" actId="368"/>
          <ac:spMkLst>
            <pc:docMk/>
            <pc:sldMk cId="1844839375" sldId="1297"/>
            <ac:spMk id="30" creationId="{E7C0B23C-1747-4F40-7A3C-69FC8188938A}"/>
          </ac:spMkLst>
        </pc:spChg>
        <pc:spChg chg="add mod">
          <ac:chgData name="Nguyen Binh" userId="acf7f2a7-1119-454a-99ee-b7b1d8425230" providerId="ADAL" clId="{162B37D4-A83D-4508-BAEA-4B28D5587FEA}" dt="2023-04-03T08:45:21.094" v="5036" actId="368"/>
          <ac:spMkLst>
            <pc:docMk/>
            <pc:sldMk cId="1844839375" sldId="1297"/>
            <ac:spMk id="31" creationId="{C6B04FA5-4507-A320-E17E-C5125C39D2D4}"/>
          </ac:spMkLst>
        </pc:spChg>
        <pc:spChg chg="add mod">
          <ac:chgData name="Nguyen Binh" userId="acf7f2a7-1119-454a-99ee-b7b1d8425230" providerId="ADAL" clId="{162B37D4-A83D-4508-BAEA-4B28D5587FEA}" dt="2023-04-03T09:46:17.709" v="5537" actId="20577"/>
          <ac:spMkLst>
            <pc:docMk/>
            <pc:sldMk cId="1844839375" sldId="1297"/>
            <ac:spMk id="32" creationId="{1F1A3809-9ADB-9930-0879-D1C77B3C7286}"/>
          </ac:spMkLst>
        </pc:spChg>
        <pc:spChg chg="add mod">
          <ac:chgData name="Nguyen Binh" userId="acf7f2a7-1119-454a-99ee-b7b1d8425230" providerId="ADAL" clId="{162B37D4-A83D-4508-BAEA-4B28D5587FEA}" dt="2023-04-03T08:45:21.094" v="5036" actId="368"/>
          <ac:spMkLst>
            <pc:docMk/>
            <pc:sldMk cId="1844839375" sldId="1297"/>
            <ac:spMk id="33" creationId="{C94213F2-3A10-C903-728E-22A2405AC327}"/>
          </ac:spMkLst>
        </pc:spChg>
        <pc:spChg chg="add mod">
          <ac:chgData name="Nguyen Binh" userId="acf7f2a7-1119-454a-99ee-b7b1d8425230" providerId="ADAL" clId="{162B37D4-A83D-4508-BAEA-4B28D5587FEA}" dt="2023-04-03T08:45:21.094" v="5036" actId="368"/>
          <ac:spMkLst>
            <pc:docMk/>
            <pc:sldMk cId="1844839375" sldId="1297"/>
            <ac:spMk id="34" creationId="{3687BC73-DE8B-1435-CEEE-BA4856700125}"/>
          </ac:spMkLst>
        </pc:spChg>
        <pc:spChg chg="add mod">
          <ac:chgData name="Nguyen Binh" userId="acf7f2a7-1119-454a-99ee-b7b1d8425230" providerId="ADAL" clId="{162B37D4-A83D-4508-BAEA-4B28D5587FEA}" dt="2023-04-03T08:45:21.094" v="5036" actId="368"/>
          <ac:spMkLst>
            <pc:docMk/>
            <pc:sldMk cId="1844839375" sldId="1297"/>
            <ac:spMk id="35" creationId="{21E8DE01-C87D-DD1D-3FE4-6A0C3BB0DE13}"/>
          </ac:spMkLst>
        </pc:spChg>
        <pc:spChg chg="add mod">
          <ac:chgData name="Nguyen Binh" userId="acf7f2a7-1119-454a-99ee-b7b1d8425230" providerId="ADAL" clId="{162B37D4-A83D-4508-BAEA-4B28D5587FEA}" dt="2023-04-03T08:45:21.094" v="5036" actId="368"/>
          <ac:spMkLst>
            <pc:docMk/>
            <pc:sldMk cId="1844839375" sldId="1297"/>
            <ac:spMk id="36" creationId="{947DC409-E3C7-4EBD-6AF1-7D10F49A83AA}"/>
          </ac:spMkLst>
        </pc:spChg>
        <pc:spChg chg="add mod">
          <ac:chgData name="Nguyen Binh" userId="acf7f2a7-1119-454a-99ee-b7b1d8425230" providerId="ADAL" clId="{162B37D4-A83D-4508-BAEA-4B28D5587FEA}" dt="2023-04-03T08:45:21.094" v="5036" actId="368"/>
          <ac:spMkLst>
            <pc:docMk/>
            <pc:sldMk cId="1844839375" sldId="1297"/>
            <ac:spMk id="37" creationId="{C87D93A4-D09B-2064-74A4-568F73B39033}"/>
          </ac:spMkLst>
        </pc:spChg>
        <pc:spChg chg="add mod">
          <ac:chgData name="Nguyen Binh" userId="acf7f2a7-1119-454a-99ee-b7b1d8425230" providerId="ADAL" clId="{162B37D4-A83D-4508-BAEA-4B28D5587FEA}" dt="2023-04-03T08:45:21.094" v="5036" actId="368"/>
          <ac:spMkLst>
            <pc:docMk/>
            <pc:sldMk cId="1844839375" sldId="1297"/>
            <ac:spMk id="38" creationId="{DA7A27B5-5B06-84E0-34D7-278FA61F15BE}"/>
          </ac:spMkLst>
        </pc:spChg>
        <pc:spChg chg="mod">
          <ac:chgData name="Nguyen Binh" userId="acf7f2a7-1119-454a-99ee-b7b1d8425230" providerId="ADAL" clId="{162B37D4-A83D-4508-BAEA-4B28D5587FEA}" dt="2023-04-03T08:46:15.492" v="5051"/>
          <ac:spMkLst>
            <pc:docMk/>
            <pc:sldMk cId="1844839375" sldId="1297"/>
            <ac:spMk id="41" creationId="{93E4CDDD-00F9-DEE6-E65C-EB2B63971CAC}"/>
          </ac:spMkLst>
        </pc:spChg>
        <pc:spChg chg="mod">
          <ac:chgData name="Nguyen Binh" userId="acf7f2a7-1119-454a-99ee-b7b1d8425230" providerId="ADAL" clId="{162B37D4-A83D-4508-BAEA-4B28D5587FEA}" dt="2023-04-03T08:46:15.492" v="5051"/>
          <ac:spMkLst>
            <pc:docMk/>
            <pc:sldMk cId="1844839375" sldId="1297"/>
            <ac:spMk id="42" creationId="{79F1AF3A-33BA-5F23-1162-4C4AAB9E0862}"/>
          </ac:spMkLst>
        </pc:spChg>
        <pc:spChg chg="mod">
          <ac:chgData name="Nguyen Binh" userId="acf7f2a7-1119-454a-99ee-b7b1d8425230" providerId="ADAL" clId="{162B37D4-A83D-4508-BAEA-4B28D5587FEA}" dt="2023-04-03T08:46:21.316" v="5054" actId="20577"/>
          <ac:spMkLst>
            <pc:docMk/>
            <pc:sldMk cId="1844839375" sldId="1297"/>
            <ac:spMk id="43" creationId="{02BFE404-30A2-3A0A-1DD5-CB5EE267752E}"/>
          </ac:spMkLst>
        </pc:spChg>
        <pc:spChg chg="mod">
          <ac:chgData name="Nguyen Binh" userId="acf7f2a7-1119-454a-99ee-b7b1d8425230" providerId="ADAL" clId="{162B37D4-A83D-4508-BAEA-4B28D5587FEA}" dt="2023-04-03T09:46:13.115" v="5533" actId="20577"/>
          <ac:spMkLst>
            <pc:docMk/>
            <pc:sldMk cId="1844839375" sldId="1297"/>
            <ac:spMk id="44" creationId="{98BA0968-470D-AA28-B89A-B1736E10FA77}"/>
          </ac:spMkLst>
        </pc:spChg>
        <pc:spChg chg="mod">
          <ac:chgData name="Nguyen Binh" userId="acf7f2a7-1119-454a-99ee-b7b1d8425230" providerId="ADAL" clId="{162B37D4-A83D-4508-BAEA-4B28D5587FEA}" dt="2023-04-03T08:46:15.492" v="5051"/>
          <ac:spMkLst>
            <pc:docMk/>
            <pc:sldMk cId="1844839375" sldId="1297"/>
            <ac:spMk id="45" creationId="{A244C149-C539-671D-5BF7-0894EDC9171B}"/>
          </ac:spMkLst>
        </pc:spChg>
        <pc:spChg chg="mod">
          <ac:chgData name="Nguyen Binh" userId="acf7f2a7-1119-454a-99ee-b7b1d8425230" providerId="ADAL" clId="{162B37D4-A83D-4508-BAEA-4B28D5587FEA}" dt="2023-04-03T08:46:15.492" v="5051"/>
          <ac:spMkLst>
            <pc:docMk/>
            <pc:sldMk cId="1844839375" sldId="1297"/>
            <ac:spMk id="46" creationId="{4CFBBF20-58E6-84CD-8611-B0116843191D}"/>
          </ac:spMkLst>
        </pc:spChg>
        <pc:spChg chg="mod">
          <ac:chgData name="Nguyen Binh" userId="acf7f2a7-1119-454a-99ee-b7b1d8425230" providerId="ADAL" clId="{162B37D4-A83D-4508-BAEA-4B28D5587FEA}" dt="2023-04-03T08:46:15.492" v="5051"/>
          <ac:spMkLst>
            <pc:docMk/>
            <pc:sldMk cId="1844839375" sldId="1297"/>
            <ac:spMk id="47" creationId="{4BB308B3-AD53-D1B8-FB7B-28F3A10E3409}"/>
          </ac:spMkLst>
        </pc:spChg>
        <pc:spChg chg="mod">
          <ac:chgData name="Nguyen Binh" userId="acf7f2a7-1119-454a-99ee-b7b1d8425230" providerId="ADAL" clId="{162B37D4-A83D-4508-BAEA-4B28D5587FEA}" dt="2023-04-03T08:46:15.492" v="5051"/>
          <ac:spMkLst>
            <pc:docMk/>
            <pc:sldMk cId="1844839375" sldId="1297"/>
            <ac:spMk id="48" creationId="{3CDF4490-CBA2-62EE-380B-09FCFA602957}"/>
          </ac:spMkLst>
        </pc:spChg>
        <pc:spChg chg="mod">
          <ac:chgData name="Nguyen Binh" userId="acf7f2a7-1119-454a-99ee-b7b1d8425230" providerId="ADAL" clId="{162B37D4-A83D-4508-BAEA-4B28D5587FEA}" dt="2023-04-03T08:46:15.492" v="5051"/>
          <ac:spMkLst>
            <pc:docMk/>
            <pc:sldMk cId="1844839375" sldId="1297"/>
            <ac:spMk id="49" creationId="{23B32C9A-2EBE-84C5-E47B-2F6DEAB6E965}"/>
          </ac:spMkLst>
        </pc:spChg>
        <pc:spChg chg="mod">
          <ac:chgData name="Nguyen Binh" userId="acf7f2a7-1119-454a-99ee-b7b1d8425230" providerId="ADAL" clId="{162B37D4-A83D-4508-BAEA-4B28D5587FEA}" dt="2023-04-03T08:46:15.492" v="5051"/>
          <ac:spMkLst>
            <pc:docMk/>
            <pc:sldMk cId="1844839375" sldId="1297"/>
            <ac:spMk id="50" creationId="{CDCF2098-6DB9-A3BB-25B0-C6EF3A4DA082}"/>
          </ac:spMkLst>
        </pc:spChg>
        <pc:grpChg chg="add mod">
          <ac:chgData name="Nguyen Binh" userId="acf7f2a7-1119-454a-99ee-b7b1d8425230" providerId="ADAL" clId="{162B37D4-A83D-4508-BAEA-4B28D5587FEA}" dt="2023-04-03T08:45:28.343" v="5039" actId="1076"/>
          <ac:grpSpMkLst>
            <pc:docMk/>
            <pc:sldMk cId="1844839375" sldId="1297"/>
            <ac:grpSpMk id="39" creationId="{FA9611F3-989D-A989-2707-F625A52CBA55}"/>
          </ac:grpSpMkLst>
        </pc:grpChg>
        <pc:grpChg chg="add mod">
          <ac:chgData name="Nguyen Binh" userId="acf7f2a7-1119-454a-99ee-b7b1d8425230" providerId="ADAL" clId="{162B37D4-A83D-4508-BAEA-4B28D5587FEA}" dt="2023-04-03T08:46:19.655" v="5052" actId="1076"/>
          <ac:grpSpMkLst>
            <pc:docMk/>
            <pc:sldMk cId="1844839375" sldId="1297"/>
            <ac:grpSpMk id="40" creationId="{AAC38395-593D-9B50-A211-288AC7B4E119}"/>
          </ac:grpSpMkLst>
        </pc:grpChg>
        <pc:picChg chg="add mod">
          <ac:chgData name="Nguyen Binh" userId="acf7f2a7-1119-454a-99ee-b7b1d8425230" providerId="ADAL" clId="{162B37D4-A83D-4508-BAEA-4B28D5587FEA}" dt="2023-04-03T08:35:20.129" v="4907" actId="1076"/>
          <ac:picMkLst>
            <pc:docMk/>
            <pc:sldMk cId="1844839375" sldId="1297"/>
            <ac:picMk id="2" creationId="{0DA7B6DA-31C1-59EA-5685-50186022C3D7}"/>
          </ac:picMkLst>
        </pc:picChg>
        <pc:picChg chg="add mod">
          <ac:chgData name="Nguyen Binh" userId="acf7f2a7-1119-454a-99ee-b7b1d8425230" providerId="ADAL" clId="{162B37D4-A83D-4508-BAEA-4B28D5587FEA}" dt="2023-04-03T08:36:05.957" v="4915" actId="1076"/>
          <ac:picMkLst>
            <pc:docMk/>
            <pc:sldMk cId="1844839375" sldId="1297"/>
            <ac:picMk id="4" creationId="{9E485C15-BBDF-8A2A-59A0-369BD4303202}"/>
          </ac:picMkLst>
        </pc:picChg>
        <pc:picChg chg="add mod">
          <ac:chgData name="Nguyen Binh" userId="acf7f2a7-1119-454a-99ee-b7b1d8425230" providerId="ADAL" clId="{162B37D4-A83D-4508-BAEA-4B28D5587FEA}" dt="2023-04-03T08:44:17.141" v="5025" actId="1076"/>
          <ac:picMkLst>
            <pc:docMk/>
            <pc:sldMk cId="1844839375" sldId="1297"/>
            <ac:picMk id="5" creationId="{C6DEE82E-71CE-64CA-1605-09BFA7565A41}"/>
          </ac:picMkLst>
        </pc:picChg>
        <pc:picChg chg="add mod">
          <ac:chgData name="Nguyen Binh" userId="acf7f2a7-1119-454a-99ee-b7b1d8425230" providerId="ADAL" clId="{162B37D4-A83D-4508-BAEA-4B28D5587FEA}" dt="2023-04-03T08:35:44.934" v="4910" actId="1076"/>
          <ac:picMkLst>
            <pc:docMk/>
            <pc:sldMk cId="1844839375" sldId="1297"/>
            <ac:picMk id="7" creationId="{467EFFEC-71A1-7B37-CA64-E8D12B904376}"/>
          </ac:picMkLst>
        </pc:picChg>
        <pc:picChg chg="add mod">
          <ac:chgData name="Nguyen Binh" userId="acf7f2a7-1119-454a-99ee-b7b1d8425230" providerId="ADAL" clId="{162B37D4-A83D-4508-BAEA-4B28D5587FEA}" dt="2023-04-03T08:35:54.958" v="4913" actId="1076"/>
          <ac:picMkLst>
            <pc:docMk/>
            <pc:sldMk cId="1844839375" sldId="1297"/>
            <ac:picMk id="8" creationId="{9B787F06-B2DC-D2DB-8429-C57F36C6AED0}"/>
          </ac:picMkLst>
        </pc:picChg>
        <pc:picChg chg="add mod">
          <ac:chgData name="Nguyen Binh" userId="acf7f2a7-1119-454a-99ee-b7b1d8425230" providerId="ADAL" clId="{162B37D4-A83D-4508-BAEA-4B28D5587FEA}" dt="2023-04-03T08:35:28.393" v="4909" actId="1076"/>
          <ac:picMkLst>
            <pc:docMk/>
            <pc:sldMk cId="1844839375" sldId="1297"/>
            <ac:picMk id="10" creationId="{0687B6A6-C499-F96D-C39A-067A9162BC48}"/>
          </ac:picMkLst>
        </pc:picChg>
        <pc:cxnChg chg="mod">
          <ac:chgData name="Nguyen Binh" userId="acf7f2a7-1119-454a-99ee-b7b1d8425230" providerId="ADAL" clId="{162B37D4-A83D-4508-BAEA-4B28D5587FEA}" dt="2023-04-03T08:47:19.422" v="5062" actId="14100"/>
          <ac:cxnSpMkLst>
            <pc:docMk/>
            <pc:sldMk cId="1844839375" sldId="1297"/>
            <ac:cxnSpMk id="17" creationId="{6CDA325B-0005-8533-E72E-6622774E355A}"/>
          </ac:cxnSpMkLst>
        </pc:cxnChg>
      </pc:sldChg>
      <pc:sldChg chg="addSp delSp modSp add mod ord addAnim delAnim modAnim">
        <pc:chgData name="Nguyen Binh" userId="acf7f2a7-1119-454a-99ee-b7b1d8425230" providerId="ADAL" clId="{162B37D4-A83D-4508-BAEA-4B28D5587FEA}" dt="2023-04-03T11:36:25.447" v="11970" actId="21"/>
        <pc:sldMkLst>
          <pc:docMk/>
          <pc:sldMk cId="3592127746" sldId="1298"/>
        </pc:sldMkLst>
        <pc:spChg chg="mod">
          <ac:chgData name="Nguyen Binh" userId="acf7f2a7-1119-454a-99ee-b7b1d8425230" providerId="ADAL" clId="{162B37D4-A83D-4508-BAEA-4B28D5587FEA}" dt="2023-04-03T08:47:30.578" v="5069" actId="20577"/>
          <ac:spMkLst>
            <pc:docMk/>
            <pc:sldMk cId="3592127746" sldId="1298"/>
            <ac:spMk id="3" creationId="{714C8D4D-A03B-8B08-8334-A8824BE09228}"/>
          </ac:spMkLst>
        </pc:spChg>
        <pc:spChg chg="mod">
          <ac:chgData name="Nguyen Binh" userId="acf7f2a7-1119-454a-99ee-b7b1d8425230" providerId="ADAL" clId="{162B37D4-A83D-4508-BAEA-4B28D5587FEA}" dt="2023-04-03T09:44:42.883" v="5526" actId="20577"/>
          <ac:spMkLst>
            <pc:docMk/>
            <pc:sldMk cId="3592127746" sldId="1298"/>
            <ac:spMk id="12" creationId="{33B813D9-099A-99D4-AA2B-B91E565C34B4}"/>
          </ac:spMkLst>
        </pc:spChg>
        <pc:spChg chg="ord">
          <ac:chgData name="Nguyen Binh" userId="acf7f2a7-1119-454a-99ee-b7b1d8425230" providerId="ADAL" clId="{162B37D4-A83D-4508-BAEA-4B28D5587FEA}" dt="2023-04-03T09:32:13.337" v="5272" actId="166"/>
          <ac:spMkLst>
            <pc:docMk/>
            <pc:sldMk cId="3592127746" sldId="1298"/>
            <ac:spMk id="29" creationId="{959E9D64-DA96-67C4-3AD3-F3C5C7085A71}"/>
          </ac:spMkLst>
        </pc:spChg>
        <pc:spChg chg="mod">
          <ac:chgData name="Nguyen Binh" userId="acf7f2a7-1119-454a-99ee-b7b1d8425230" providerId="ADAL" clId="{162B37D4-A83D-4508-BAEA-4B28D5587FEA}" dt="2023-04-03T08:57:55.214" v="5181" actId="20577"/>
          <ac:spMkLst>
            <pc:docMk/>
            <pc:sldMk cId="3592127746" sldId="1298"/>
            <ac:spMk id="31" creationId="{C6B04FA5-4507-A320-E17E-C5125C39D2D4}"/>
          </ac:spMkLst>
        </pc:spChg>
        <pc:spChg chg="mod">
          <ac:chgData name="Nguyen Binh" userId="acf7f2a7-1119-454a-99ee-b7b1d8425230" providerId="ADAL" clId="{162B37D4-A83D-4508-BAEA-4B28D5587FEA}" dt="2023-04-03T09:46:07.004" v="5530" actId="20577"/>
          <ac:spMkLst>
            <pc:docMk/>
            <pc:sldMk cId="3592127746" sldId="1298"/>
            <ac:spMk id="32" creationId="{1F1A3809-9ADB-9930-0879-D1C77B3C7286}"/>
          </ac:spMkLst>
        </pc:spChg>
        <pc:spChg chg="mod">
          <ac:chgData name="Nguyen Binh" userId="acf7f2a7-1119-454a-99ee-b7b1d8425230" providerId="ADAL" clId="{162B37D4-A83D-4508-BAEA-4B28D5587FEA}" dt="2023-04-03T08:56:11.720" v="5163" actId="20577"/>
          <ac:spMkLst>
            <pc:docMk/>
            <pc:sldMk cId="3592127746" sldId="1298"/>
            <ac:spMk id="33" creationId="{C94213F2-3A10-C903-728E-22A2405AC327}"/>
          </ac:spMkLst>
        </pc:spChg>
        <pc:spChg chg="mod">
          <ac:chgData name="Nguyen Binh" userId="acf7f2a7-1119-454a-99ee-b7b1d8425230" providerId="ADAL" clId="{162B37D4-A83D-4508-BAEA-4B28D5587FEA}" dt="2023-04-03T08:56:08.910" v="5161" actId="20577"/>
          <ac:spMkLst>
            <pc:docMk/>
            <pc:sldMk cId="3592127746" sldId="1298"/>
            <ac:spMk id="34" creationId="{3687BC73-DE8B-1435-CEEE-BA4856700125}"/>
          </ac:spMkLst>
        </pc:spChg>
        <pc:spChg chg="mod">
          <ac:chgData name="Nguyen Binh" userId="acf7f2a7-1119-454a-99ee-b7b1d8425230" providerId="ADAL" clId="{162B37D4-A83D-4508-BAEA-4B28D5587FEA}" dt="2023-04-03T09:32:32.871" v="5274" actId="1076"/>
          <ac:spMkLst>
            <pc:docMk/>
            <pc:sldMk cId="3592127746" sldId="1298"/>
            <ac:spMk id="43" creationId="{02BFE404-30A2-3A0A-1DD5-CB5EE267752E}"/>
          </ac:spMkLst>
        </pc:spChg>
        <pc:spChg chg="mod">
          <ac:chgData name="Nguyen Binh" userId="acf7f2a7-1119-454a-99ee-b7b1d8425230" providerId="ADAL" clId="{162B37D4-A83D-4508-BAEA-4B28D5587FEA}" dt="2023-04-03T09:46:02.545" v="5528" actId="20577"/>
          <ac:spMkLst>
            <pc:docMk/>
            <pc:sldMk cId="3592127746" sldId="1298"/>
            <ac:spMk id="44" creationId="{98BA0968-470D-AA28-B89A-B1736E10FA77}"/>
          </ac:spMkLst>
        </pc:spChg>
        <pc:spChg chg="mod">
          <ac:chgData name="Nguyen Binh" userId="acf7f2a7-1119-454a-99ee-b7b1d8425230" providerId="ADAL" clId="{162B37D4-A83D-4508-BAEA-4B28D5587FEA}" dt="2023-04-03T08:54:10.788" v="5152" actId="20577"/>
          <ac:spMkLst>
            <pc:docMk/>
            <pc:sldMk cId="3592127746" sldId="1298"/>
            <ac:spMk id="45" creationId="{A244C149-C539-671D-5BF7-0894EDC9171B}"/>
          </ac:spMkLst>
        </pc:spChg>
        <pc:spChg chg="mod">
          <ac:chgData name="Nguyen Binh" userId="acf7f2a7-1119-454a-99ee-b7b1d8425230" providerId="ADAL" clId="{162B37D4-A83D-4508-BAEA-4B28D5587FEA}" dt="2023-04-03T08:54:06.008" v="5150" actId="20577"/>
          <ac:spMkLst>
            <pc:docMk/>
            <pc:sldMk cId="3592127746" sldId="1298"/>
            <ac:spMk id="46" creationId="{4CFBBF20-58E6-84CD-8611-B0116843191D}"/>
          </ac:spMkLst>
        </pc:spChg>
        <pc:grpChg chg="mod ord">
          <ac:chgData name="Nguyen Binh" userId="acf7f2a7-1119-454a-99ee-b7b1d8425230" providerId="ADAL" clId="{162B37D4-A83D-4508-BAEA-4B28D5587FEA}" dt="2023-04-03T09:32:20.231" v="5273" actId="166"/>
          <ac:grpSpMkLst>
            <pc:docMk/>
            <pc:sldMk cId="3592127746" sldId="1298"/>
            <ac:grpSpMk id="39" creationId="{FA9611F3-989D-A989-2707-F625A52CBA55}"/>
          </ac:grpSpMkLst>
        </pc:grpChg>
        <pc:picChg chg="del">
          <ac:chgData name="Nguyen Binh" userId="acf7f2a7-1119-454a-99ee-b7b1d8425230" providerId="ADAL" clId="{162B37D4-A83D-4508-BAEA-4B28D5587FEA}" dt="2023-04-03T08:52:17.880" v="5142" actId="478"/>
          <ac:picMkLst>
            <pc:docMk/>
            <pc:sldMk cId="3592127746" sldId="1298"/>
            <ac:picMk id="2" creationId="{0DA7B6DA-31C1-59EA-5685-50186022C3D7}"/>
          </ac:picMkLst>
        </pc:picChg>
        <pc:picChg chg="del">
          <ac:chgData name="Nguyen Binh" userId="acf7f2a7-1119-454a-99ee-b7b1d8425230" providerId="ADAL" clId="{162B37D4-A83D-4508-BAEA-4B28D5587FEA}" dt="2023-04-03T08:53:53.780" v="5144" actId="478"/>
          <ac:picMkLst>
            <pc:docMk/>
            <pc:sldMk cId="3592127746" sldId="1298"/>
            <ac:picMk id="4" creationId="{9E485C15-BBDF-8A2A-59A0-369BD4303202}"/>
          </ac:picMkLst>
        </pc:picChg>
        <pc:picChg chg="add del">
          <ac:chgData name="Nguyen Binh" userId="acf7f2a7-1119-454a-99ee-b7b1d8425230" providerId="ADAL" clId="{162B37D4-A83D-4508-BAEA-4B28D5587FEA}" dt="2023-04-03T08:51:36.717" v="5132" actId="478"/>
          <ac:picMkLst>
            <pc:docMk/>
            <pc:sldMk cId="3592127746" sldId="1298"/>
            <ac:picMk id="5" creationId="{C6DEE82E-71CE-64CA-1605-09BFA7565A41}"/>
          </ac:picMkLst>
        </pc:picChg>
        <pc:picChg chg="del">
          <ac:chgData name="Nguyen Binh" userId="acf7f2a7-1119-454a-99ee-b7b1d8425230" providerId="ADAL" clId="{162B37D4-A83D-4508-BAEA-4B28D5587FEA}" dt="2023-04-03T09:31:26.929" v="5261" actId="478"/>
          <ac:picMkLst>
            <pc:docMk/>
            <pc:sldMk cId="3592127746" sldId="1298"/>
            <ac:picMk id="7" creationId="{467EFFEC-71A1-7B37-CA64-E8D12B904376}"/>
          </ac:picMkLst>
        </pc:picChg>
        <pc:picChg chg="del">
          <ac:chgData name="Nguyen Binh" userId="acf7f2a7-1119-454a-99ee-b7b1d8425230" providerId="ADAL" clId="{162B37D4-A83D-4508-BAEA-4B28D5587FEA}" dt="2023-04-03T08:58:05.239" v="5182" actId="478"/>
          <ac:picMkLst>
            <pc:docMk/>
            <pc:sldMk cId="3592127746" sldId="1298"/>
            <ac:picMk id="8" creationId="{9B787F06-B2DC-D2DB-8429-C57F36C6AED0}"/>
          </ac:picMkLst>
        </pc:picChg>
        <pc:picChg chg="add del">
          <ac:chgData name="Nguyen Binh" userId="acf7f2a7-1119-454a-99ee-b7b1d8425230" providerId="ADAL" clId="{162B37D4-A83D-4508-BAEA-4B28D5587FEA}" dt="2023-04-03T08:57:30.624" v="5176" actId="478"/>
          <ac:picMkLst>
            <pc:docMk/>
            <pc:sldMk cId="3592127746" sldId="1298"/>
            <ac:picMk id="10" creationId="{0687B6A6-C499-F96D-C39A-067A9162BC48}"/>
          </ac:picMkLst>
        </pc:picChg>
        <pc:picChg chg="add del mod">
          <ac:chgData name="Nguyen Binh" userId="acf7f2a7-1119-454a-99ee-b7b1d8425230" providerId="ADAL" clId="{162B37D4-A83D-4508-BAEA-4B28D5587FEA}" dt="2023-04-03T08:48:57.569" v="5088" actId="21"/>
          <ac:picMkLst>
            <pc:docMk/>
            <pc:sldMk cId="3592127746" sldId="1298"/>
            <ac:picMk id="11" creationId="{D07541C2-FB3B-79F8-FC23-7B4D4D2C4380}"/>
          </ac:picMkLst>
        </pc:picChg>
        <pc:picChg chg="add del mod">
          <ac:chgData name="Nguyen Binh" userId="acf7f2a7-1119-454a-99ee-b7b1d8425230" providerId="ADAL" clId="{162B37D4-A83D-4508-BAEA-4B28D5587FEA}" dt="2023-04-03T08:48:57.569" v="5088" actId="21"/>
          <ac:picMkLst>
            <pc:docMk/>
            <pc:sldMk cId="3592127746" sldId="1298"/>
            <ac:picMk id="13" creationId="{D3055A31-591E-3755-2BB7-F5DE1A8075DB}"/>
          </ac:picMkLst>
        </pc:picChg>
        <pc:picChg chg="add del mod">
          <ac:chgData name="Nguyen Binh" userId="acf7f2a7-1119-454a-99ee-b7b1d8425230" providerId="ADAL" clId="{162B37D4-A83D-4508-BAEA-4B28D5587FEA}" dt="2023-04-03T08:51:09.409" v="5125"/>
          <ac:picMkLst>
            <pc:docMk/>
            <pc:sldMk cId="3592127746" sldId="1298"/>
            <ac:picMk id="14" creationId="{FE63DE69-FF99-3D74-BF68-17F375B25E9D}"/>
          </ac:picMkLst>
        </pc:picChg>
        <pc:picChg chg="add mod ord">
          <ac:chgData name="Nguyen Binh" userId="acf7f2a7-1119-454a-99ee-b7b1d8425230" providerId="ADAL" clId="{162B37D4-A83D-4508-BAEA-4B28D5587FEA}" dt="2023-04-03T08:51:52.476" v="5136" actId="167"/>
          <ac:picMkLst>
            <pc:docMk/>
            <pc:sldMk cId="3592127746" sldId="1298"/>
            <ac:picMk id="15" creationId="{3C6B5688-1E33-4B32-6514-5289B19F6D3F}"/>
          </ac:picMkLst>
        </pc:picChg>
        <pc:picChg chg="add mod">
          <ac:chgData name="Nguyen Binh" userId="acf7f2a7-1119-454a-99ee-b7b1d8425230" providerId="ADAL" clId="{162B37D4-A83D-4508-BAEA-4B28D5587FEA}" dt="2023-04-03T08:52:15.977" v="5141" actId="167"/>
          <ac:picMkLst>
            <pc:docMk/>
            <pc:sldMk cId="3592127746" sldId="1298"/>
            <ac:picMk id="16" creationId="{07F12E02-B759-FB75-6DE7-5D746DFA8A32}"/>
          </ac:picMkLst>
        </pc:picChg>
        <pc:picChg chg="add mod">
          <ac:chgData name="Nguyen Binh" userId="acf7f2a7-1119-454a-99ee-b7b1d8425230" providerId="ADAL" clId="{162B37D4-A83D-4508-BAEA-4B28D5587FEA}" dt="2023-04-03T08:54:00.368" v="5148" actId="1076"/>
          <ac:picMkLst>
            <pc:docMk/>
            <pc:sldMk cId="3592127746" sldId="1298"/>
            <ac:picMk id="19" creationId="{8A349797-A47D-A747-6255-DF0046175E7C}"/>
          </ac:picMkLst>
        </pc:picChg>
        <pc:picChg chg="add del mod">
          <ac:chgData name="Nguyen Binh" userId="acf7f2a7-1119-454a-99ee-b7b1d8425230" providerId="ADAL" clId="{162B37D4-A83D-4508-BAEA-4B28D5587FEA}" dt="2023-04-03T08:57:02.047" v="5168"/>
          <ac:picMkLst>
            <pc:docMk/>
            <pc:sldMk cId="3592127746" sldId="1298"/>
            <ac:picMk id="20" creationId="{EAEEBF7C-B63F-8DE6-889A-A452D27428BD}"/>
          </ac:picMkLst>
        </pc:picChg>
        <pc:picChg chg="add mod ord">
          <ac:chgData name="Nguyen Binh" userId="acf7f2a7-1119-454a-99ee-b7b1d8425230" providerId="ADAL" clId="{162B37D4-A83D-4508-BAEA-4B28D5587FEA}" dt="2023-04-03T08:57:28.943" v="5175" actId="167"/>
          <ac:picMkLst>
            <pc:docMk/>
            <pc:sldMk cId="3592127746" sldId="1298"/>
            <ac:picMk id="21" creationId="{650E78E0-760F-8D5B-5032-0385BB942DAD}"/>
          </ac:picMkLst>
        </pc:picChg>
        <pc:picChg chg="add mod">
          <ac:chgData name="Nguyen Binh" userId="acf7f2a7-1119-454a-99ee-b7b1d8425230" providerId="ADAL" clId="{162B37D4-A83D-4508-BAEA-4B28D5587FEA}" dt="2023-04-03T09:32:00.512" v="5271" actId="1076"/>
          <ac:picMkLst>
            <pc:docMk/>
            <pc:sldMk cId="3592127746" sldId="1298"/>
            <ac:picMk id="22" creationId="{A65A77A9-16C7-547F-667F-9615B8D6DA68}"/>
          </ac:picMkLst>
        </pc:picChg>
        <pc:picChg chg="add mod">
          <ac:chgData name="Nguyen Binh" userId="acf7f2a7-1119-454a-99ee-b7b1d8425230" providerId="ADAL" clId="{162B37D4-A83D-4508-BAEA-4B28D5587FEA}" dt="2023-04-03T09:31:25.444" v="5260" actId="167"/>
          <ac:picMkLst>
            <pc:docMk/>
            <pc:sldMk cId="3592127746" sldId="1298"/>
            <ac:picMk id="23" creationId="{D3DD61F7-8A00-FF4D-F62D-C26DF01BB5D6}"/>
          </ac:picMkLst>
        </pc:picChg>
        <pc:picChg chg="add del mod">
          <ac:chgData name="Nguyen Binh" userId="acf7f2a7-1119-454a-99ee-b7b1d8425230" providerId="ADAL" clId="{162B37D4-A83D-4508-BAEA-4B28D5587FEA}" dt="2023-04-03T09:29:58.114" v="5238" actId="21"/>
          <ac:picMkLst>
            <pc:docMk/>
            <pc:sldMk cId="3592127746" sldId="1298"/>
            <ac:picMk id="1026" creationId="{F34C4222-9D89-2E1E-F589-179275B07724}"/>
          </ac:picMkLst>
        </pc:picChg>
        <pc:picChg chg="add del">
          <ac:chgData name="Nguyen Binh" userId="acf7f2a7-1119-454a-99ee-b7b1d8425230" providerId="ADAL" clId="{162B37D4-A83D-4508-BAEA-4B28D5587FEA}" dt="2023-04-03T11:36:25.447" v="11970" actId="21"/>
          <ac:picMkLst>
            <pc:docMk/>
            <pc:sldMk cId="3592127746" sldId="1298"/>
            <ac:picMk id="2050" creationId="{67334061-1946-46B6-0318-AB635DB4FC76}"/>
          </ac:picMkLst>
        </pc:picChg>
      </pc:sldChg>
      <pc:sldChg chg="addSp delSp modSp add mod modAnim">
        <pc:chgData name="Nguyen Binh" userId="acf7f2a7-1119-454a-99ee-b7b1d8425230" providerId="ADAL" clId="{162B37D4-A83D-4508-BAEA-4B28D5587FEA}" dt="2023-04-03T11:32:58.177" v="11939" actId="207"/>
        <pc:sldMkLst>
          <pc:docMk/>
          <pc:sldMk cId="1446383350" sldId="1299"/>
        </pc:sldMkLst>
        <pc:spChg chg="mod">
          <ac:chgData name="Nguyen Binh" userId="acf7f2a7-1119-454a-99ee-b7b1d8425230" providerId="ADAL" clId="{162B37D4-A83D-4508-BAEA-4B28D5587FEA}" dt="2023-04-03T11:26:31.573" v="11739" actId="14100"/>
          <ac:spMkLst>
            <pc:docMk/>
            <pc:sldMk cId="1446383350" sldId="1299"/>
            <ac:spMk id="2" creationId="{61AC6B6A-61DE-E2C9-F17F-DBBE14CACCE7}"/>
          </ac:spMkLst>
        </pc:spChg>
        <pc:spChg chg="mod">
          <ac:chgData name="Nguyen Binh" userId="acf7f2a7-1119-454a-99ee-b7b1d8425230" providerId="ADAL" clId="{162B37D4-A83D-4508-BAEA-4B28D5587FEA}" dt="2023-04-03T11:00:06.790" v="9611" actId="20577"/>
          <ac:spMkLst>
            <pc:docMk/>
            <pc:sldMk cId="1446383350" sldId="1299"/>
            <ac:spMk id="3" creationId="{F9CC81A1-F0E3-BFF8-9FD3-1BF5597A15FD}"/>
          </ac:spMkLst>
        </pc:spChg>
        <pc:spChg chg="add del mod">
          <ac:chgData name="Nguyen Binh" userId="acf7f2a7-1119-454a-99ee-b7b1d8425230" providerId="ADAL" clId="{162B37D4-A83D-4508-BAEA-4B28D5587FEA}" dt="2023-04-03T11:02:08.445" v="9762" actId="478"/>
          <ac:spMkLst>
            <pc:docMk/>
            <pc:sldMk cId="1446383350" sldId="1299"/>
            <ac:spMk id="6" creationId="{336BCACB-7B7A-EA2B-A375-62A17B476772}"/>
          </ac:spMkLst>
        </pc:spChg>
        <pc:spChg chg="mod">
          <ac:chgData name="Nguyen Binh" userId="acf7f2a7-1119-454a-99ee-b7b1d8425230" providerId="ADAL" clId="{162B37D4-A83D-4508-BAEA-4B28D5587FEA}" dt="2023-04-03T11:01:54.735" v="9754" actId="1076"/>
          <ac:spMkLst>
            <pc:docMk/>
            <pc:sldMk cId="1446383350" sldId="1299"/>
            <ac:spMk id="9" creationId="{6BEF6B5B-7653-5888-468B-B82CEF30AC59}"/>
          </ac:spMkLst>
        </pc:spChg>
        <pc:spChg chg="mod">
          <ac:chgData name="Nguyen Binh" userId="acf7f2a7-1119-454a-99ee-b7b1d8425230" providerId="ADAL" clId="{162B37D4-A83D-4508-BAEA-4B28D5587FEA}" dt="2023-04-03T11:01:54.735" v="9754" actId="1076"/>
          <ac:spMkLst>
            <pc:docMk/>
            <pc:sldMk cId="1446383350" sldId="1299"/>
            <ac:spMk id="10" creationId="{4F6A45CD-9820-C849-AE01-D08FBE036640}"/>
          </ac:spMkLst>
        </pc:spChg>
        <pc:spChg chg="mod">
          <ac:chgData name="Nguyen Binh" userId="acf7f2a7-1119-454a-99ee-b7b1d8425230" providerId="ADAL" clId="{162B37D4-A83D-4508-BAEA-4B28D5587FEA}" dt="2023-04-03T11:01:54.735" v="9754" actId="1076"/>
          <ac:spMkLst>
            <pc:docMk/>
            <pc:sldMk cId="1446383350" sldId="1299"/>
            <ac:spMk id="11" creationId="{39F1E92C-8889-50B1-B685-2A6F20803B24}"/>
          </ac:spMkLst>
        </pc:spChg>
        <pc:spChg chg="mod">
          <ac:chgData name="Nguyen Binh" userId="acf7f2a7-1119-454a-99ee-b7b1d8425230" providerId="ADAL" clId="{162B37D4-A83D-4508-BAEA-4B28D5587FEA}" dt="2023-04-03T11:01:54.735" v="9754" actId="1076"/>
          <ac:spMkLst>
            <pc:docMk/>
            <pc:sldMk cId="1446383350" sldId="1299"/>
            <ac:spMk id="12" creationId="{957401A5-2F16-B783-B562-78CD25AED59C}"/>
          </ac:spMkLst>
        </pc:spChg>
        <pc:spChg chg="mod">
          <ac:chgData name="Nguyen Binh" userId="acf7f2a7-1119-454a-99ee-b7b1d8425230" providerId="ADAL" clId="{162B37D4-A83D-4508-BAEA-4B28D5587FEA}" dt="2023-04-03T11:01:54.735" v="9754" actId="1076"/>
          <ac:spMkLst>
            <pc:docMk/>
            <pc:sldMk cId="1446383350" sldId="1299"/>
            <ac:spMk id="13" creationId="{6CE4B88B-BA9E-85C4-241C-6EA45F4B022F}"/>
          </ac:spMkLst>
        </pc:spChg>
        <pc:spChg chg="mod">
          <ac:chgData name="Nguyen Binh" userId="acf7f2a7-1119-454a-99ee-b7b1d8425230" providerId="ADAL" clId="{162B37D4-A83D-4508-BAEA-4B28D5587FEA}" dt="2023-04-03T11:01:54.735" v="9754" actId="1076"/>
          <ac:spMkLst>
            <pc:docMk/>
            <pc:sldMk cId="1446383350" sldId="1299"/>
            <ac:spMk id="14" creationId="{301E29C9-ED1B-9807-69E5-329C0F95BFA2}"/>
          </ac:spMkLst>
        </pc:spChg>
        <pc:spChg chg="mod">
          <ac:chgData name="Nguyen Binh" userId="acf7f2a7-1119-454a-99ee-b7b1d8425230" providerId="ADAL" clId="{162B37D4-A83D-4508-BAEA-4B28D5587FEA}" dt="2023-04-03T11:01:54.735" v="9754" actId="1076"/>
          <ac:spMkLst>
            <pc:docMk/>
            <pc:sldMk cId="1446383350" sldId="1299"/>
            <ac:spMk id="15" creationId="{F5B1B7F8-489C-657E-AD17-D358BE51D16C}"/>
          </ac:spMkLst>
        </pc:spChg>
        <pc:spChg chg="mod">
          <ac:chgData name="Nguyen Binh" userId="acf7f2a7-1119-454a-99ee-b7b1d8425230" providerId="ADAL" clId="{162B37D4-A83D-4508-BAEA-4B28D5587FEA}" dt="2023-04-03T11:01:54.735" v="9754" actId="1076"/>
          <ac:spMkLst>
            <pc:docMk/>
            <pc:sldMk cId="1446383350" sldId="1299"/>
            <ac:spMk id="16" creationId="{EE018343-AE99-EBC0-7717-5DC073854FE0}"/>
          </ac:spMkLst>
        </pc:spChg>
        <pc:spChg chg="mod">
          <ac:chgData name="Nguyen Binh" userId="acf7f2a7-1119-454a-99ee-b7b1d8425230" providerId="ADAL" clId="{162B37D4-A83D-4508-BAEA-4B28D5587FEA}" dt="2023-04-03T11:01:54.735" v="9754" actId="1076"/>
          <ac:spMkLst>
            <pc:docMk/>
            <pc:sldMk cId="1446383350" sldId="1299"/>
            <ac:spMk id="17" creationId="{5FFF04B2-A197-6C95-C9AD-79D8CB148349}"/>
          </ac:spMkLst>
        </pc:spChg>
        <pc:spChg chg="mod">
          <ac:chgData name="Nguyen Binh" userId="acf7f2a7-1119-454a-99ee-b7b1d8425230" providerId="ADAL" clId="{162B37D4-A83D-4508-BAEA-4B28D5587FEA}" dt="2023-04-03T11:01:54.735" v="9754" actId="1076"/>
          <ac:spMkLst>
            <pc:docMk/>
            <pc:sldMk cId="1446383350" sldId="1299"/>
            <ac:spMk id="18" creationId="{D96C7FDE-5068-CB07-5F62-FF87144C3478}"/>
          </ac:spMkLst>
        </pc:spChg>
        <pc:spChg chg="add mod">
          <ac:chgData name="Nguyen Binh" userId="acf7f2a7-1119-454a-99ee-b7b1d8425230" providerId="ADAL" clId="{162B37D4-A83D-4508-BAEA-4B28D5587FEA}" dt="2023-04-03T11:32:58.177" v="11939" actId="207"/>
          <ac:spMkLst>
            <pc:docMk/>
            <pc:sldMk cId="1446383350" sldId="1299"/>
            <ac:spMk id="23" creationId="{2EECA55E-E525-3AE5-0454-EA310EC3880B}"/>
          </ac:spMkLst>
        </pc:spChg>
        <pc:spChg chg="add mod">
          <ac:chgData name="Nguyen Binh" userId="acf7f2a7-1119-454a-99ee-b7b1d8425230" providerId="ADAL" clId="{162B37D4-A83D-4508-BAEA-4B28D5587FEA}" dt="2023-04-03T11:32:36.478" v="11935" actId="1076"/>
          <ac:spMkLst>
            <pc:docMk/>
            <pc:sldMk cId="1446383350" sldId="1299"/>
            <ac:spMk id="24" creationId="{8B91D7E7-251C-15D0-63DA-E6859A2A83A7}"/>
          </ac:spMkLst>
        </pc:spChg>
        <pc:spChg chg="add mod">
          <ac:chgData name="Nguyen Binh" userId="acf7f2a7-1119-454a-99ee-b7b1d8425230" providerId="ADAL" clId="{162B37D4-A83D-4508-BAEA-4B28D5587FEA}" dt="2023-04-03T11:32:36.478" v="11935" actId="1076"/>
          <ac:spMkLst>
            <pc:docMk/>
            <pc:sldMk cId="1446383350" sldId="1299"/>
            <ac:spMk id="25" creationId="{9DBF3BF1-932D-2880-9B9E-AB9866BE715C}"/>
          </ac:spMkLst>
        </pc:spChg>
        <pc:spChg chg="add del">
          <ac:chgData name="Nguyen Binh" userId="acf7f2a7-1119-454a-99ee-b7b1d8425230" providerId="ADAL" clId="{162B37D4-A83D-4508-BAEA-4B28D5587FEA}" dt="2023-04-03T11:26:22.456" v="11732"/>
          <ac:spMkLst>
            <pc:docMk/>
            <pc:sldMk cId="1446383350" sldId="1299"/>
            <ac:spMk id="27" creationId="{2948A1EE-500E-A6D4-AA79-D15B970B54DA}"/>
          </ac:spMkLst>
        </pc:spChg>
        <pc:spChg chg="add mod">
          <ac:chgData name="Nguyen Binh" userId="acf7f2a7-1119-454a-99ee-b7b1d8425230" providerId="ADAL" clId="{162B37D4-A83D-4508-BAEA-4B28D5587FEA}" dt="2023-04-03T11:27:24.243" v="11780" actId="20577"/>
          <ac:spMkLst>
            <pc:docMk/>
            <pc:sldMk cId="1446383350" sldId="1299"/>
            <ac:spMk id="29" creationId="{11FC2676-B94B-90A2-B297-08510F9F452D}"/>
          </ac:spMkLst>
        </pc:spChg>
        <pc:grpChg chg="add del mod">
          <ac:chgData name="Nguyen Binh" userId="acf7f2a7-1119-454a-99ee-b7b1d8425230" providerId="ADAL" clId="{162B37D4-A83D-4508-BAEA-4B28D5587FEA}" dt="2023-04-03T11:02:03.788" v="9758" actId="478"/>
          <ac:grpSpMkLst>
            <pc:docMk/>
            <pc:sldMk cId="1446383350" sldId="1299"/>
            <ac:grpSpMk id="8" creationId="{2346A910-F96F-1B18-0FE8-E3FC8362CE8B}"/>
          </ac:grpSpMkLst>
        </pc:grpChg>
        <pc:picChg chg="add del mod">
          <ac:chgData name="Nguyen Binh" userId="acf7f2a7-1119-454a-99ee-b7b1d8425230" providerId="ADAL" clId="{162B37D4-A83D-4508-BAEA-4B28D5587FEA}" dt="2023-04-03T11:02:05.605" v="9760" actId="478"/>
          <ac:picMkLst>
            <pc:docMk/>
            <pc:sldMk cId="1446383350" sldId="1299"/>
            <ac:picMk id="4" creationId="{22EFA0C9-98FA-0DB6-8AD9-4A5B43786F67}"/>
          </ac:picMkLst>
        </pc:picChg>
        <pc:picChg chg="add del mod">
          <ac:chgData name="Nguyen Binh" userId="acf7f2a7-1119-454a-99ee-b7b1d8425230" providerId="ADAL" clId="{162B37D4-A83D-4508-BAEA-4B28D5587FEA}" dt="2023-04-03T11:02:05.143" v="9759" actId="478"/>
          <ac:picMkLst>
            <pc:docMk/>
            <pc:sldMk cId="1446383350" sldId="1299"/>
            <ac:picMk id="5" creationId="{5C6C265E-D137-8E34-B481-0021E9A7DEF1}"/>
          </ac:picMkLst>
        </pc:picChg>
        <pc:picChg chg="add del mod">
          <ac:chgData name="Nguyen Binh" userId="acf7f2a7-1119-454a-99ee-b7b1d8425230" providerId="ADAL" clId="{162B37D4-A83D-4508-BAEA-4B28D5587FEA}" dt="2023-04-03T11:02:05.963" v="9761" actId="478"/>
          <ac:picMkLst>
            <pc:docMk/>
            <pc:sldMk cId="1446383350" sldId="1299"/>
            <ac:picMk id="7" creationId="{9470F5F0-DE12-1994-B336-94828D09F415}"/>
          </ac:picMkLst>
        </pc:picChg>
        <pc:picChg chg="add mod">
          <ac:chgData name="Nguyen Binh" userId="acf7f2a7-1119-454a-99ee-b7b1d8425230" providerId="ADAL" clId="{162B37D4-A83D-4508-BAEA-4B28D5587FEA}" dt="2023-04-03T11:32:28.510" v="11932" actId="1076"/>
          <ac:picMkLst>
            <pc:docMk/>
            <pc:sldMk cId="1446383350" sldId="1299"/>
            <ac:picMk id="19" creationId="{199373AA-982C-E1AF-5469-29005BA21B5B}"/>
          </ac:picMkLst>
        </pc:picChg>
        <pc:picChg chg="add del mod">
          <ac:chgData name="Nguyen Binh" userId="acf7f2a7-1119-454a-99ee-b7b1d8425230" providerId="ADAL" clId="{162B37D4-A83D-4508-BAEA-4B28D5587FEA}" dt="2023-04-03T11:23:42.518" v="11676" actId="478"/>
          <ac:picMkLst>
            <pc:docMk/>
            <pc:sldMk cId="1446383350" sldId="1299"/>
            <ac:picMk id="20" creationId="{F838D263-A8D4-5748-6EF7-D36FD84F2FB6}"/>
          </ac:picMkLst>
        </pc:picChg>
        <pc:picChg chg="add mod">
          <ac:chgData name="Nguyen Binh" userId="acf7f2a7-1119-454a-99ee-b7b1d8425230" providerId="ADAL" clId="{162B37D4-A83D-4508-BAEA-4B28D5587FEA}" dt="2023-04-03T11:32:36.478" v="11935" actId="1076"/>
          <ac:picMkLst>
            <pc:docMk/>
            <pc:sldMk cId="1446383350" sldId="1299"/>
            <ac:picMk id="21" creationId="{D11D02AC-0100-21DD-CF16-8B922FD0ABF6}"/>
          </ac:picMkLst>
        </pc:picChg>
      </pc:sldChg>
      <pc:sldChg chg="addSp delSp modSp add mod modAnim">
        <pc:chgData name="Nguyen Binh" userId="acf7f2a7-1119-454a-99ee-b7b1d8425230" providerId="ADAL" clId="{162B37D4-A83D-4508-BAEA-4B28D5587FEA}" dt="2023-04-03T10:57:19.866" v="9482"/>
        <pc:sldMkLst>
          <pc:docMk/>
          <pc:sldMk cId="1818741628" sldId="1300"/>
        </pc:sldMkLst>
        <pc:spChg chg="add mod">
          <ac:chgData name="Nguyen Binh" userId="acf7f2a7-1119-454a-99ee-b7b1d8425230" providerId="ADAL" clId="{162B37D4-A83D-4508-BAEA-4B28D5587FEA}" dt="2023-04-03T10:04:58.423" v="7773" actId="1076"/>
          <ac:spMkLst>
            <pc:docMk/>
            <pc:sldMk cId="1818741628" sldId="1300"/>
            <ac:spMk id="2" creationId="{A8F81151-F054-421F-A172-272911F23980}"/>
          </ac:spMkLst>
        </pc:spChg>
        <pc:spChg chg="mod">
          <ac:chgData name="Nguyen Binh" userId="acf7f2a7-1119-454a-99ee-b7b1d8425230" providerId="ADAL" clId="{162B37D4-A83D-4508-BAEA-4B28D5587FEA}" dt="2023-04-03T10:04:54.590" v="7772" actId="20577"/>
          <ac:spMkLst>
            <pc:docMk/>
            <pc:sldMk cId="1818741628" sldId="1300"/>
            <ac:spMk id="3" creationId="{4F003DD4-4D55-CBA1-4C4F-C77B6DE44D68}"/>
          </ac:spMkLst>
        </pc:spChg>
        <pc:spChg chg="del">
          <ac:chgData name="Nguyen Binh" userId="acf7f2a7-1119-454a-99ee-b7b1d8425230" providerId="ADAL" clId="{162B37D4-A83D-4508-BAEA-4B28D5587FEA}" dt="2023-04-03T10:04:33.073" v="7735" actId="478"/>
          <ac:spMkLst>
            <pc:docMk/>
            <pc:sldMk cId="1818741628" sldId="1300"/>
            <ac:spMk id="4" creationId="{C3174004-05CD-CA88-A5A7-0D681A6714DD}"/>
          </ac:spMkLst>
        </pc:spChg>
        <pc:spChg chg="add mod">
          <ac:chgData name="Nguyen Binh" userId="acf7f2a7-1119-454a-99ee-b7b1d8425230" providerId="ADAL" clId="{162B37D4-A83D-4508-BAEA-4B28D5587FEA}" dt="2023-04-03T10:52:36.535" v="9457" actId="20577"/>
          <ac:spMkLst>
            <pc:docMk/>
            <pc:sldMk cId="1818741628" sldId="1300"/>
            <ac:spMk id="6" creationId="{18BB1C9B-3C34-9D37-2B9D-CEBA7B34AE7D}"/>
          </ac:spMkLst>
        </pc:spChg>
        <pc:spChg chg="del">
          <ac:chgData name="Nguyen Binh" userId="acf7f2a7-1119-454a-99ee-b7b1d8425230" providerId="ADAL" clId="{162B37D4-A83D-4508-BAEA-4B28D5587FEA}" dt="2023-04-03T10:04:45.822" v="7739" actId="478"/>
          <ac:spMkLst>
            <pc:docMk/>
            <pc:sldMk cId="1818741628" sldId="1300"/>
            <ac:spMk id="9" creationId="{62C6B1BE-B966-B233-4ECB-2B7949ACD8A6}"/>
          </ac:spMkLst>
        </pc:spChg>
      </pc:sldChg>
      <pc:sldChg chg="addSp delSp modSp add mod addAnim delAnim modAnim">
        <pc:chgData name="Nguyen Binh" userId="acf7f2a7-1119-454a-99ee-b7b1d8425230" providerId="ADAL" clId="{162B37D4-A83D-4508-BAEA-4B28D5587FEA}" dt="2023-04-03T11:44:31.352" v="12550" actId="5793"/>
        <pc:sldMkLst>
          <pc:docMk/>
          <pc:sldMk cId="1052719872" sldId="1301"/>
        </pc:sldMkLst>
        <pc:spChg chg="mod">
          <ac:chgData name="Nguyen Binh" userId="acf7f2a7-1119-454a-99ee-b7b1d8425230" providerId="ADAL" clId="{162B37D4-A83D-4508-BAEA-4B28D5587FEA}" dt="2023-04-03T11:19:14.340" v="11131" actId="20577"/>
          <ac:spMkLst>
            <pc:docMk/>
            <pc:sldMk cId="1052719872" sldId="1301"/>
            <ac:spMk id="3" creationId="{714C8D4D-A03B-8B08-8334-A8824BE09228}"/>
          </ac:spMkLst>
        </pc:spChg>
        <pc:spChg chg="del">
          <ac:chgData name="Nguyen Binh" userId="acf7f2a7-1119-454a-99ee-b7b1d8425230" providerId="ADAL" clId="{162B37D4-A83D-4508-BAEA-4B28D5587FEA}" dt="2023-04-03T11:19:42.906" v="11230" actId="478"/>
          <ac:spMkLst>
            <pc:docMk/>
            <pc:sldMk cId="1052719872" sldId="1301"/>
            <ac:spMk id="6" creationId="{324284E0-1257-A16C-37EE-576C55F125B6}"/>
          </ac:spMkLst>
        </pc:spChg>
        <pc:spChg chg="add mod">
          <ac:chgData name="Nguyen Binh" userId="acf7f2a7-1119-454a-99ee-b7b1d8425230" providerId="ADAL" clId="{162B37D4-A83D-4508-BAEA-4B28D5587FEA}" dt="2023-04-03T11:41:52.382" v="12464" actId="1076"/>
          <ac:spMkLst>
            <pc:docMk/>
            <pc:sldMk cId="1052719872" sldId="1301"/>
            <ac:spMk id="6" creationId="{ADDE695B-4CC0-24B6-C926-31B93DBC44B1}"/>
          </ac:spMkLst>
        </pc:spChg>
        <pc:spChg chg="add mod">
          <ac:chgData name="Nguyen Binh" userId="acf7f2a7-1119-454a-99ee-b7b1d8425230" providerId="ADAL" clId="{162B37D4-A83D-4508-BAEA-4B28D5587FEA}" dt="2023-04-03T11:44:31.352" v="12550" actId="5793"/>
          <ac:spMkLst>
            <pc:docMk/>
            <pc:sldMk cId="1052719872" sldId="1301"/>
            <ac:spMk id="7" creationId="{F9E93151-6232-2323-E697-5DC1499B5AB0}"/>
          </ac:spMkLst>
        </pc:spChg>
        <pc:spChg chg="add mod">
          <ac:chgData name="Nguyen Binh" userId="acf7f2a7-1119-454a-99ee-b7b1d8425230" providerId="ADAL" clId="{162B37D4-A83D-4508-BAEA-4B28D5587FEA}" dt="2023-04-03T11:43:03.550" v="12494" actId="1076"/>
          <ac:spMkLst>
            <pc:docMk/>
            <pc:sldMk cId="1052719872" sldId="1301"/>
            <ac:spMk id="8" creationId="{CE7A6D66-558F-0E57-4983-BF44F83F3BF2}"/>
          </ac:spMkLst>
        </pc:spChg>
        <pc:spChg chg="del">
          <ac:chgData name="Nguyen Binh" userId="acf7f2a7-1119-454a-99ee-b7b1d8425230" providerId="ADAL" clId="{162B37D4-A83D-4508-BAEA-4B28D5587FEA}" dt="2023-04-03T11:33:24.994" v="11941" actId="478"/>
          <ac:spMkLst>
            <pc:docMk/>
            <pc:sldMk cId="1052719872" sldId="1301"/>
            <ac:spMk id="9" creationId="{ED089B15-EC63-BA84-2421-F629AAE1E92D}"/>
          </ac:spMkLst>
        </pc:spChg>
        <pc:spChg chg="mod">
          <ac:chgData name="Nguyen Binh" userId="acf7f2a7-1119-454a-99ee-b7b1d8425230" providerId="ADAL" clId="{162B37D4-A83D-4508-BAEA-4B28D5587FEA}" dt="2023-04-03T11:43:08.022" v="12510" actId="20577"/>
          <ac:spMkLst>
            <pc:docMk/>
            <pc:sldMk cId="1052719872" sldId="1301"/>
            <ac:spMk id="12" creationId="{33B813D9-099A-99D4-AA2B-B91E565C34B4}"/>
          </ac:spMkLst>
        </pc:spChg>
        <pc:spChg chg="del">
          <ac:chgData name="Nguyen Binh" userId="acf7f2a7-1119-454a-99ee-b7b1d8425230" providerId="ADAL" clId="{162B37D4-A83D-4508-BAEA-4B28D5587FEA}" dt="2023-04-03T11:33:22.540" v="11940" actId="478"/>
          <ac:spMkLst>
            <pc:docMk/>
            <pc:sldMk cId="1052719872" sldId="1301"/>
            <ac:spMk id="18" creationId="{2E476FA0-ACE7-9230-CC88-151F58AB246E}"/>
          </ac:spMkLst>
        </pc:spChg>
        <pc:grpChg chg="del">
          <ac:chgData name="Nguyen Binh" userId="acf7f2a7-1119-454a-99ee-b7b1d8425230" providerId="ADAL" clId="{162B37D4-A83D-4508-BAEA-4B28D5587FEA}" dt="2023-04-03T11:33:28.274" v="11942" actId="478"/>
          <ac:grpSpMkLst>
            <pc:docMk/>
            <pc:sldMk cId="1052719872" sldId="1301"/>
            <ac:grpSpMk id="39" creationId="{FA9611F3-989D-A989-2707-F625A52CBA55}"/>
          </ac:grpSpMkLst>
        </pc:grpChg>
        <pc:grpChg chg="del">
          <ac:chgData name="Nguyen Binh" userId="acf7f2a7-1119-454a-99ee-b7b1d8425230" providerId="ADAL" clId="{162B37D4-A83D-4508-BAEA-4B28D5587FEA}" dt="2023-04-03T11:19:46.670" v="11231" actId="478"/>
          <ac:grpSpMkLst>
            <pc:docMk/>
            <pc:sldMk cId="1052719872" sldId="1301"/>
            <ac:grpSpMk id="40" creationId="{AAC38395-593D-9B50-A211-288AC7B4E119}"/>
          </ac:grpSpMkLst>
        </pc:grpChg>
        <pc:picChg chg="add mod">
          <ac:chgData name="Nguyen Binh" userId="acf7f2a7-1119-454a-99ee-b7b1d8425230" providerId="ADAL" clId="{162B37D4-A83D-4508-BAEA-4B28D5587FEA}" dt="2023-04-03T11:42:59.323" v="12493" actId="1076"/>
          <ac:picMkLst>
            <pc:docMk/>
            <pc:sldMk cId="1052719872" sldId="1301"/>
            <ac:picMk id="2" creationId="{21E18913-B05D-AEC1-72E3-1EB07AFD10A1}"/>
          </ac:picMkLst>
        </pc:picChg>
        <pc:picChg chg="add mod">
          <ac:chgData name="Nguyen Binh" userId="acf7f2a7-1119-454a-99ee-b7b1d8425230" providerId="ADAL" clId="{162B37D4-A83D-4508-BAEA-4B28D5587FEA}" dt="2023-04-03T11:41:38.713" v="12459" actId="1076"/>
          <ac:picMkLst>
            <pc:docMk/>
            <pc:sldMk cId="1052719872" sldId="1301"/>
            <ac:picMk id="4" creationId="{AB032E9C-C3C4-0669-D842-F64B47D0689B}"/>
          </ac:picMkLst>
        </pc:picChg>
        <pc:picChg chg="add mod">
          <ac:chgData name="Nguyen Binh" userId="acf7f2a7-1119-454a-99ee-b7b1d8425230" providerId="ADAL" clId="{162B37D4-A83D-4508-BAEA-4B28D5587FEA}" dt="2023-04-03T11:41:34.335" v="12457" actId="1076"/>
          <ac:picMkLst>
            <pc:docMk/>
            <pc:sldMk cId="1052719872" sldId="1301"/>
            <ac:picMk id="5" creationId="{4BEF7A42-A54C-22A9-0DA3-0777A72AF77A}"/>
          </ac:picMkLst>
        </pc:picChg>
        <pc:picChg chg="del">
          <ac:chgData name="Nguyen Binh" userId="acf7f2a7-1119-454a-99ee-b7b1d8425230" providerId="ADAL" clId="{162B37D4-A83D-4508-BAEA-4B28D5587FEA}" dt="2023-04-03T11:33:31.383" v="11943" actId="478"/>
          <ac:picMkLst>
            <pc:docMk/>
            <pc:sldMk cId="1052719872" sldId="1301"/>
            <ac:picMk id="15" creationId="{3C6B5688-1E33-4B32-6514-5289B19F6D3F}"/>
          </ac:picMkLst>
        </pc:picChg>
        <pc:picChg chg="del">
          <ac:chgData name="Nguyen Binh" userId="acf7f2a7-1119-454a-99ee-b7b1d8425230" providerId="ADAL" clId="{162B37D4-A83D-4508-BAEA-4B28D5587FEA}" dt="2023-04-03T11:36:31.761" v="11971" actId="478"/>
          <ac:picMkLst>
            <pc:docMk/>
            <pc:sldMk cId="1052719872" sldId="1301"/>
            <ac:picMk id="16" creationId="{07F12E02-B759-FB75-6DE7-5D746DFA8A32}"/>
          </ac:picMkLst>
        </pc:picChg>
        <pc:picChg chg="del">
          <ac:chgData name="Nguyen Binh" userId="acf7f2a7-1119-454a-99ee-b7b1d8425230" providerId="ADAL" clId="{162B37D4-A83D-4508-BAEA-4B28D5587FEA}" dt="2023-04-03T11:33:41.154" v="11946" actId="478"/>
          <ac:picMkLst>
            <pc:docMk/>
            <pc:sldMk cId="1052719872" sldId="1301"/>
            <ac:picMk id="19" creationId="{8A349797-A47D-A747-6255-DF0046175E7C}"/>
          </ac:picMkLst>
        </pc:picChg>
        <pc:picChg chg="add del">
          <ac:chgData name="Nguyen Binh" userId="acf7f2a7-1119-454a-99ee-b7b1d8425230" providerId="ADAL" clId="{162B37D4-A83D-4508-BAEA-4B28D5587FEA}" dt="2023-04-03T11:34:58.963" v="11957" actId="478"/>
          <ac:picMkLst>
            <pc:docMk/>
            <pc:sldMk cId="1052719872" sldId="1301"/>
            <ac:picMk id="21" creationId="{650E78E0-760F-8D5B-5032-0385BB942DAD}"/>
          </ac:picMkLst>
        </pc:picChg>
        <pc:picChg chg="add del">
          <ac:chgData name="Nguyen Binh" userId="acf7f2a7-1119-454a-99ee-b7b1d8425230" providerId="ADAL" clId="{162B37D4-A83D-4508-BAEA-4B28D5587FEA}" dt="2023-04-03T11:34:58.963" v="11957" actId="478"/>
          <ac:picMkLst>
            <pc:docMk/>
            <pc:sldMk cId="1052719872" sldId="1301"/>
            <ac:picMk id="22" creationId="{A65A77A9-16C7-547F-667F-9615B8D6DA68}"/>
          </ac:picMkLst>
        </pc:picChg>
        <pc:picChg chg="add del">
          <ac:chgData name="Nguyen Binh" userId="acf7f2a7-1119-454a-99ee-b7b1d8425230" providerId="ADAL" clId="{162B37D4-A83D-4508-BAEA-4B28D5587FEA}" dt="2023-04-03T11:34:58.963" v="11957" actId="478"/>
          <ac:picMkLst>
            <pc:docMk/>
            <pc:sldMk cId="1052719872" sldId="1301"/>
            <ac:picMk id="23" creationId="{D3DD61F7-8A00-FF4D-F62D-C26DF01BB5D6}"/>
          </ac:picMkLst>
        </pc:picChg>
        <pc:picChg chg="add mod">
          <ac:chgData name="Nguyen Binh" userId="acf7f2a7-1119-454a-99ee-b7b1d8425230" providerId="ADAL" clId="{162B37D4-A83D-4508-BAEA-4B28D5587FEA}" dt="2023-04-03T11:42:54.592" v="12491" actId="1076"/>
          <ac:picMkLst>
            <pc:docMk/>
            <pc:sldMk cId="1052719872" sldId="1301"/>
            <ac:picMk id="1026" creationId="{55F7898B-7DC5-94C1-5CFC-AC7D585E6863}"/>
          </ac:picMkLst>
        </pc:picChg>
        <pc:cxnChg chg="mod">
          <ac:chgData name="Nguyen Binh" userId="acf7f2a7-1119-454a-99ee-b7b1d8425230" providerId="ADAL" clId="{162B37D4-A83D-4508-BAEA-4B28D5587FEA}" dt="2023-04-03T11:42:54.592" v="12491" actId="1076"/>
          <ac:cxnSpMkLst>
            <pc:docMk/>
            <pc:sldMk cId="1052719872" sldId="1301"/>
            <ac:cxnSpMk id="17" creationId="{6CDA325B-0005-8533-E72E-6622774E355A}"/>
          </ac:cxnSpMkLst>
        </pc:cxnChg>
      </pc:sldChg>
      <pc:sldChg chg="delSp add del">
        <pc:chgData name="Nguyen Binh" userId="acf7f2a7-1119-454a-99ee-b7b1d8425230" providerId="ADAL" clId="{162B37D4-A83D-4508-BAEA-4B28D5587FEA}" dt="2023-04-03T11:10:34.851" v="10636" actId="47"/>
        <pc:sldMkLst>
          <pc:docMk/>
          <pc:sldMk cId="1294157111" sldId="1301"/>
        </pc:sldMkLst>
        <pc:picChg chg="del">
          <ac:chgData name="Nguyen Binh" userId="acf7f2a7-1119-454a-99ee-b7b1d8425230" providerId="ADAL" clId="{162B37D4-A83D-4508-BAEA-4B28D5587FEA}" dt="2023-04-03T11:08:41.529" v="10474" actId="21"/>
          <ac:picMkLst>
            <pc:docMk/>
            <pc:sldMk cId="1294157111" sldId="1301"/>
            <ac:picMk id="4" creationId="{22EFA0C9-98FA-0DB6-8AD9-4A5B43786F67}"/>
          </ac:picMkLst>
        </pc:picChg>
        <pc:picChg chg="del">
          <ac:chgData name="Nguyen Binh" userId="acf7f2a7-1119-454a-99ee-b7b1d8425230" providerId="ADAL" clId="{162B37D4-A83D-4508-BAEA-4B28D5587FEA}" dt="2023-04-03T11:08:41.529" v="10474" actId="21"/>
          <ac:picMkLst>
            <pc:docMk/>
            <pc:sldMk cId="1294157111" sldId="1301"/>
            <ac:picMk id="5" creationId="{5C6C265E-D137-8E34-B481-0021E9A7DEF1}"/>
          </ac:picMkLst>
        </pc:picChg>
        <pc:picChg chg="del">
          <ac:chgData name="Nguyen Binh" userId="acf7f2a7-1119-454a-99ee-b7b1d8425230" providerId="ADAL" clId="{162B37D4-A83D-4508-BAEA-4B28D5587FEA}" dt="2023-04-03T11:08:41.529" v="10474" actId="21"/>
          <ac:picMkLst>
            <pc:docMk/>
            <pc:sldMk cId="1294157111" sldId="1301"/>
            <ac:picMk id="7" creationId="{9470F5F0-DE12-1994-B336-94828D09F415}"/>
          </ac:picMkLst>
        </pc:picChg>
      </pc:sldChg>
      <pc:sldChg chg="modSp add del mod">
        <pc:chgData name="Nguyen Binh" userId="acf7f2a7-1119-454a-99ee-b7b1d8425230" providerId="ADAL" clId="{162B37D4-A83D-4508-BAEA-4B28D5587FEA}" dt="2023-04-03T11:19:01.639" v="11091" actId="47"/>
        <pc:sldMkLst>
          <pc:docMk/>
          <pc:sldMk cId="4275069022" sldId="1301"/>
        </pc:sldMkLst>
        <pc:spChg chg="mod">
          <ac:chgData name="Nguyen Binh" userId="acf7f2a7-1119-454a-99ee-b7b1d8425230" providerId="ADAL" clId="{162B37D4-A83D-4508-BAEA-4B28D5587FEA}" dt="2023-04-03T11:18:41.801" v="11050" actId="20577"/>
          <ac:spMkLst>
            <pc:docMk/>
            <pc:sldMk cId="4275069022" sldId="1301"/>
            <ac:spMk id="3" creationId="{714C8D4D-A03B-8B08-8334-A8824BE09228}"/>
          </ac:spMkLst>
        </pc:spChg>
        <pc:spChg chg="mod">
          <ac:chgData name="Nguyen Binh" userId="acf7f2a7-1119-454a-99ee-b7b1d8425230" providerId="ADAL" clId="{162B37D4-A83D-4508-BAEA-4B28D5587FEA}" dt="2023-04-03T11:18:52.511" v="11090" actId="20577"/>
          <ac:spMkLst>
            <pc:docMk/>
            <pc:sldMk cId="4275069022" sldId="1301"/>
            <ac:spMk id="12" creationId="{33B813D9-099A-99D4-AA2B-B91E565C34B4}"/>
          </ac:spMkLst>
        </pc:spChg>
      </pc:sldChg>
      <pc:sldChg chg="add">
        <pc:chgData name="Nguyen Binh" userId="acf7f2a7-1119-454a-99ee-b7b1d8425230" providerId="ADAL" clId="{162B37D4-A83D-4508-BAEA-4B28D5587FEA}" dt="2023-04-03T11:57:55.453" v="13211"/>
        <pc:sldMkLst>
          <pc:docMk/>
          <pc:sldMk cId="3092198386" sldId="1302"/>
        </pc:sldMkLst>
      </pc:sldChg>
      <pc:sldChg chg="delSp modSp add del mod">
        <pc:chgData name="Nguyen Binh" userId="acf7f2a7-1119-454a-99ee-b7b1d8425230" providerId="ADAL" clId="{162B37D4-A83D-4508-BAEA-4B28D5587FEA}" dt="2023-04-03T12:01:29.813" v="13306" actId="47"/>
        <pc:sldMkLst>
          <pc:docMk/>
          <pc:sldMk cId="1321938667" sldId="1303"/>
        </pc:sldMkLst>
        <pc:spChg chg="mod">
          <ac:chgData name="Nguyen Binh" userId="acf7f2a7-1119-454a-99ee-b7b1d8425230" providerId="ADAL" clId="{162B37D4-A83D-4508-BAEA-4B28D5587FEA}" dt="2023-04-03T12:00:32.850" v="13280" actId="20577"/>
          <ac:spMkLst>
            <pc:docMk/>
            <pc:sldMk cId="1321938667" sldId="1303"/>
            <ac:spMk id="3" creationId="{F9CC81A1-F0E3-BFF8-9FD3-1BF5597A15FD}"/>
          </ac:spMkLst>
        </pc:spChg>
        <pc:picChg chg="del">
          <ac:chgData name="Nguyen Binh" userId="acf7f2a7-1119-454a-99ee-b7b1d8425230" providerId="ADAL" clId="{162B37D4-A83D-4508-BAEA-4B28D5587FEA}" dt="2023-04-03T12:00:36.370" v="13281" actId="478"/>
          <ac:picMkLst>
            <pc:docMk/>
            <pc:sldMk cId="1321938667" sldId="1303"/>
            <ac:picMk id="3080" creationId="{6C96D497-2B11-F6E4-17DC-56348D743861}"/>
          </ac:picMkLst>
        </pc:picChg>
        <pc:picChg chg="del">
          <ac:chgData name="Nguyen Binh" userId="acf7f2a7-1119-454a-99ee-b7b1d8425230" providerId="ADAL" clId="{162B37D4-A83D-4508-BAEA-4B28D5587FEA}" dt="2023-04-03T12:00:36.370" v="13281" actId="478"/>
          <ac:picMkLst>
            <pc:docMk/>
            <pc:sldMk cId="1321938667" sldId="1303"/>
            <ac:picMk id="3082" creationId="{F771D206-F901-349E-BF3A-F3B6F29B56C0}"/>
          </ac:picMkLst>
        </pc:picChg>
        <pc:picChg chg="del">
          <ac:chgData name="Nguyen Binh" userId="acf7f2a7-1119-454a-99ee-b7b1d8425230" providerId="ADAL" clId="{162B37D4-A83D-4508-BAEA-4B28D5587FEA}" dt="2023-04-03T12:00:36.370" v="13281" actId="478"/>
          <ac:picMkLst>
            <pc:docMk/>
            <pc:sldMk cId="1321938667" sldId="1303"/>
            <ac:picMk id="3084" creationId="{C553CB10-3067-F454-954A-6A17421F7338}"/>
          </ac:picMkLst>
        </pc:picChg>
        <pc:picChg chg="del">
          <ac:chgData name="Nguyen Binh" userId="acf7f2a7-1119-454a-99ee-b7b1d8425230" providerId="ADAL" clId="{162B37D4-A83D-4508-BAEA-4B28D5587FEA}" dt="2023-04-03T12:00:36.370" v="13281" actId="478"/>
          <ac:picMkLst>
            <pc:docMk/>
            <pc:sldMk cId="1321938667" sldId="1303"/>
            <ac:picMk id="3086" creationId="{F5E58EC3-37A9-9E55-AA4A-45BC024433B9}"/>
          </ac:picMkLst>
        </pc:picChg>
      </pc:sldChg>
      <pc:sldChg chg="addSp delSp modSp add mod">
        <pc:chgData name="Nguyen Binh" userId="acf7f2a7-1119-454a-99ee-b7b1d8425230" providerId="ADAL" clId="{162B37D4-A83D-4508-BAEA-4B28D5587FEA}" dt="2023-04-03T12:07:43.103" v="13345" actId="1076"/>
        <pc:sldMkLst>
          <pc:docMk/>
          <pc:sldMk cId="4045818389" sldId="1303"/>
        </pc:sldMkLst>
        <pc:spChg chg="mod">
          <ac:chgData name="Nguyen Binh" userId="acf7f2a7-1119-454a-99ee-b7b1d8425230" providerId="ADAL" clId="{162B37D4-A83D-4508-BAEA-4B28D5587FEA}" dt="2023-04-03T12:05:53.448" v="13321" actId="20577"/>
          <ac:spMkLst>
            <pc:docMk/>
            <pc:sldMk cId="4045818389" sldId="1303"/>
            <ac:spMk id="3" creationId="{F9CC81A1-F0E3-BFF8-9FD3-1BF5597A15FD}"/>
          </ac:spMkLst>
        </pc:spChg>
        <pc:spChg chg="mod">
          <ac:chgData name="Nguyen Binh" userId="acf7f2a7-1119-454a-99ee-b7b1d8425230" providerId="ADAL" clId="{162B37D4-A83D-4508-BAEA-4B28D5587FEA}" dt="2023-04-03T12:07:43.103" v="13345" actId="1076"/>
          <ac:spMkLst>
            <pc:docMk/>
            <pc:sldMk cId="4045818389" sldId="1303"/>
            <ac:spMk id="15" creationId="{7D3E6FA8-766F-A429-7BE6-A03D3D999FDE}"/>
          </ac:spMkLst>
        </pc:spChg>
        <pc:spChg chg="mod">
          <ac:chgData name="Nguyen Binh" userId="acf7f2a7-1119-454a-99ee-b7b1d8425230" providerId="ADAL" clId="{162B37D4-A83D-4508-BAEA-4B28D5587FEA}" dt="2023-04-03T12:07:40.073" v="13344" actId="1076"/>
          <ac:spMkLst>
            <pc:docMk/>
            <pc:sldMk cId="4045818389" sldId="1303"/>
            <ac:spMk id="16" creationId="{84271DF9-A208-7239-5943-5CB686C6E36A}"/>
          </ac:spMkLst>
        </pc:spChg>
        <pc:picChg chg="del">
          <ac:chgData name="Nguyen Binh" userId="acf7f2a7-1119-454a-99ee-b7b1d8425230" providerId="ADAL" clId="{162B37D4-A83D-4508-BAEA-4B28D5587FEA}" dt="2023-04-03T12:05:48.588" v="13308" actId="478"/>
          <ac:picMkLst>
            <pc:docMk/>
            <pc:sldMk cId="4045818389" sldId="1303"/>
            <ac:picMk id="3080" creationId="{6C96D497-2B11-F6E4-17DC-56348D743861}"/>
          </ac:picMkLst>
        </pc:picChg>
        <pc:picChg chg="del">
          <ac:chgData name="Nguyen Binh" userId="acf7f2a7-1119-454a-99ee-b7b1d8425230" providerId="ADAL" clId="{162B37D4-A83D-4508-BAEA-4B28D5587FEA}" dt="2023-04-03T12:05:48.588" v="13308" actId="478"/>
          <ac:picMkLst>
            <pc:docMk/>
            <pc:sldMk cId="4045818389" sldId="1303"/>
            <ac:picMk id="3082" creationId="{F771D206-F901-349E-BF3A-F3B6F29B56C0}"/>
          </ac:picMkLst>
        </pc:picChg>
        <pc:picChg chg="del">
          <ac:chgData name="Nguyen Binh" userId="acf7f2a7-1119-454a-99ee-b7b1d8425230" providerId="ADAL" clId="{162B37D4-A83D-4508-BAEA-4B28D5587FEA}" dt="2023-04-03T12:05:48.588" v="13308" actId="478"/>
          <ac:picMkLst>
            <pc:docMk/>
            <pc:sldMk cId="4045818389" sldId="1303"/>
            <ac:picMk id="3084" creationId="{C553CB10-3067-F454-954A-6A17421F7338}"/>
          </ac:picMkLst>
        </pc:picChg>
        <pc:picChg chg="del">
          <ac:chgData name="Nguyen Binh" userId="acf7f2a7-1119-454a-99ee-b7b1d8425230" providerId="ADAL" clId="{162B37D4-A83D-4508-BAEA-4B28D5587FEA}" dt="2023-04-03T12:05:48.588" v="13308" actId="478"/>
          <ac:picMkLst>
            <pc:docMk/>
            <pc:sldMk cId="4045818389" sldId="1303"/>
            <ac:picMk id="3086" creationId="{F5E58EC3-37A9-9E55-AA4A-45BC024433B9}"/>
          </ac:picMkLst>
        </pc:picChg>
        <pc:picChg chg="add mod">
          <ac:chgData name="Nguyen Binh" userId="acf7f2a7-1119-454a-99ee-b7b1d8425230" providerId="ADAL" clId="{162B37D4-A83D-4508-BAEA-4B28D5587FEA}" dt="2023-04-03T12:07:06.846" v="13335" actId="14100"/>
          <ac:picMkLst>
            <pc:docMk/>
            <pc:sldMk cId="4045818389" sldId="1303"/>
            <ac:picMk id="4098" creationId="{05A43BEC-5908-F675-E1E9-5B9C3E2970B2}"/>
          </ac:picMkLst>
        </pc:picChg>
        <pc:picChg chg="add mod">
          <ac:chgData name="Nguyen Binh" userId="acf7f2a7-1119-454a-99ee-b7b1d8425230" providerId="ADAL" clId="{162B37D4-A83D-4508-BAEA-4B28D5587FEA}" dt="2023-04-03T12:07:10.574" v="13337" actId="14100"/>
          <ac:picMkLst>
            <pc:docMk/>
            <pc:sldMk cId="4045818389" sldId="1303"/>
            <ac:picMk id="4100" creationId="{BED959B5-FF11-14A6-778E-F7A1417E2FBB}"/>
          </ac:picMkLst>
        </pc:picChg>
        <pc:picChg chg="add mod">
          <ac:chgData name="Nguyen Binh" userId="acf7f2a7-1119-454a-99ee-b7b1d8425230" providerId="ADAL" clId="{162B37D4-A83D-4508-BAEA-4B28D5587FEA}" dt="2023-04-03T12:07:18.357" v="13339" actId="14100"/>
          <ac:picMkLst>
            <pc:docMk/>
            <pc:sldMk cId="4045818389" sldId="1303"/>
            <ac:picMk id="4102" creationId="{F35A2885-87D0-7420-5C29-1B553E439AE9}"/>
          </ac:picMkLst>
        </pc:picChg>
        <pc:picChg chg="add mod">
          <ac:chgData name="Nguyen Binh" userId="acf7f2a7-1119-454a-99ee-b7b1d8425230" providerId="ADAL" clId="{162B37D4-A83D-4508-BAEA-4B28D5587FEA}" dt="2023-04-03T12:07:24.318" v="13341" actId="14100"/>
          <ac:picMkLst>
            <pc:docMk/>
            <pc:sldMk cId="4045818389" sldId="1303"/>
            <ac:picMk id="4104" creationId="{83CB1021-A636-F322-44E7-9ABFE28D3C64}"/>
          </ac:picMkLst>
        </pc:picChg>
      </pc:sldChg>
    </pc:docChg>
  </pc:docChgLst>
  <pc:docChgLst>
    <pc:chgData name="Zope Vedant" userId="d8a1c4c5-dd07-425c-ad2f-6288560414d0" providerId="ADAL" clId="{A7AA8BAF-EE40-BD4F-900D-A9248F93B18E}"/>
    <pc:docChg chg="custSel modSld">
      <pc:chgData name="Zope Vedant" userId="d8a1c4c5-dd07-425c-ad2f-6288560414d0" providerId="ADAL" clId="{A7AA8BAF-EE40-BD4F-900D-A9248F93B18E}" dt="2023-06-15T08:24:14.681" v="1" actId="478"/>
      <pc:docMkLst>
        <pc:docMk/>
      </pc:docMkLst>
      <pc:sldChg chg="addSp delSp">
        <pc:chgData name="Zope Vedant" userId="d8a1c4c5-dd07-425c-ad2f-6288560414d0" providerId="ADAL" clId="{A7AA8BAF-EE40-BD4F-900D-A9248F93B18E}" dt="2023-06-15T08:24:14.681" v="1" actId="478"/>
        <pc:sldMkLst>
          <pc:docMk/>
          <pc:sldMk cId="1314887363" sldId="1364"/>
        </pc:sldMkLst>
        <pc:graphicFrameChg chg="add del">
          <ac:chgData name="Zope Vedant" userId="d8a1c4c5-dd07-425c-ad2f-6288560414d0" providerId="ADAL" clId="{A7AA8BAF-EE40-BD4F-900D-A9248F93B18E}" dt="2023-06-15T08:24:14.681" v="1" actId="478"/>
          <ac:graphicFrameMkLst>
            <pc:docMk/>
            <pc:sldMk cId="1314887363" sldId="1364"/>
            <ac:graphicFrameMk id="6" creationId="{FBB42270-881B-06FA-52C2-A6B83EFE50BB}"/>
          </ac:graphicFrameMkLst>
        </pc:graphicFrameChg>
      </pc:sldChg>
    </pc:docChg>
  </pc:docChgLst>
  <pc:docChgLst>
    <pc:chgData name="Nguyen Binh" userId="S::binh.nguyen@aalto.fi::acf7f2a7-1119-454a-99ee-b7b1d8425230" providerId="AD" clId="Web-{F5884D7B-C22F-4BBB-9B9D-F592186CF0CC}"/>
    <pc:docChg chg="addSld modSld modSection">
      <pc:chgData name="Nguyen Binh" userId="S::binh.nguyen@aalto.fi::acf7f2a7-1119-454a-99ee-b7b1d8425230" providerId="AD" clId="Web-{F5884D7B-C22F-4BBB-9B9D-F592186CF0CC}" dt="2023-05-07T13:41:23.220" v="13"/>
      <pc:docMkLst>
        <pc:docMk/>
      </pc:docMkLst>
      <pc:sldChg chg="addSp delSp modSp">
        <pc:chgData name="Nguyen Binh" userId="S::binh.nguyen@aalto.fi::acf7f2a7-1119-454a-99ee-b7b1d8425230" providerId="AD" clId="Web-{F5884D7B-C22F-4BBB-9B9D-F592186CF0CC}" dt="2023-05-07T13:40:45.047" v="3"/>
        <pc:sldMkLst>
          <pc:docMk/>
          <pc:sldMk cId="1212123539" sldId="1291"/>
        </pc:sldMkLst>
        <pc:spChg chg="add del mod">
          <ac:chgData name="Nguyen Binh" userId="S::binh.nguyen@aalto.fi::acf7f2a7-1119-454a-99ee-b7b1d8425230" providerId="AD" clId="Web-{F5884D7B-C22F-4BBB-9B9D-F592186CF0CC}" dt="2023-05-07T13:40:45.047" v="3"/>
          <ac:spMkLst>
            <pc:docMk/>
            <pc:sldMk cId="1212123539" sldId="1291"/>
            <ac:spMk id="4" creationId="{1CB9A366-3439-0B8F-52A9-6A742C0E296C}"/>
          </ac:spMkLst>
        </pc:spChg>
      </pc:sldChg>
      <pc:sldChg chg="addSp delSp modSp new">
        <pc:chgData name="Nguyen Binh" userId="S::binh.nguyen@aalto.fi::acf7f2a7-1119-454a-99ee-b7b1d8425230" providerId="AD" clId="Web-{F5884D7B-C22F-4BBB-9B9D-F592186CF0CC}" dt="2023-05-07T13:41:23.220" v="13"/>
        <pc:sldMkLst>
          <pc:docMk/>
          <pc:sldMk cId="1549362442" sldId="1293"/>
        </pc:sldMkLst>
        <pc:spChg chg="del">
          <ac:chgData name="Nguyen Binh" userId="S::binh.nguyen@aalto.fi::acf7f2a7-1119-454a-99ee-b7b1d8425230" providerId="AD" clId="Web-{F5884D7B-C22F-4BBB-9B9D-F592186CF0CC}" dt="2023-05-07T13:41:21.095" v="11"/>
          <ac:spMkLst>
            <pc:docMk/>
            <pc:sldMk cId="1549362442" sldId="1293"/>
            <ac:spMk id="2" creationId="{CDAC6277-7DAD-3E91-4141-E312251003D0}"/>
          </ac:spMkLst>
        </pc:spChg>
        <pc:picChg chg="add del mod">
          <ac:chgData name="Nguyen Binh" userId="S::binh.nguyen@aalto.fi::acf7f2a7-1119-454a-99ee-b7b1d8425230" providerId="AD" clId="Web-{F5884D7B-C22F-4BBB-9B9D-F592186CF0CC}" dt="2023-05-07T13:41:23.220" v="13"/>
          <ac:picMkLst>
            <pc:docMk/>
            <pc:sldMk cId="1549362442" sldId="1293"/>
            <ac:picMk id="4" creationId="{E8009A0C-9ED2-581A-86F4-526502E74DF1}"/>
          </ac:picMkLst>
        </pc:picChg>
      </pc:sldChg>
    </pc:docChg>
  </pc:docChgLst>
  <pc:docChgLst>
    <pc:chgData name="Juan Rongfei" userId="87cd990a-957d-49c3-81fb-d5944fc3af6b" providerId="ADAL" clId="{EB9A02A8-87D5-467B-8431-E86212008266}"/>
    <pc:docChg chg="undo custSel addSld delSld modSld sldOrd addSection modSection">
      <pc:chgData name="Juan Rongfei" userId="87cd990a-957d-49c3-81fb-d5944fc3af6b" providerId="ADAL" clId="{EB9A02A8-87D5-467B-8431-E86212008266}" dt="2023-07-07T13:53:19.133" v="941" actId="2696"/>
      <pc:docMkLst>
        <pc:docMk/>
      </pc:docMkLst>
      <pc:sldChg chg="modSp mod">
        <pc:chgData name="Juan Rongfei" userId="87cd990a-957d-49c3-81fb-d5944fc3af6b" providerId="ADAL" clId="{EB9A02A8-87D5-467B-8431-E86212008266}" dt="2023-07-02T14:44:35.359" v="504" actId="20577"/>
        <pc:sldMkLst>
          <pc:docMk/>
          <pc:sldMk cId="2113117723" sldId="1373"/>
        </pc:sldMkLst>
        <pc:spChg chg="mod">
          <ac:chgData name="Juan Rongfei" userId="87cd990a-957d-49c3-81fb-d5944fc3af6b" providerId="ADAL" clId="{EB9A02A8-87D5-467B-8431-E86212008266}" dt="2023-07-02T14:44:26.271" v="499"/>
          <ac:spMkLst>
            <pc:docMk/>
            <pc:sldMk cId="2113117723" sldId="1373"/>
            <ac:spMk id="7" creationId="{9982C9EA-0DEE-93F0-68E3-060A3103981A}"/>
          </ac:spMkLst>
        </pc:spChg>
        <pc:spChg chg="mod">
          <ac:chgData name="Juan Rongfei" userId="87cd990a-957d-49c3-81fb-d5944fc3af6b" providerId="ADAL" clId="{EB9A02A8-87D5-467B-8431-E86212008266}" dt="2023-07-02T14:44:35.359" v="504" actId="20577"/>
          <ac:spMkLst>
            <pc:docMk/>
            <pc:sldMk cId="2113117723" sldId="1373"/>
            <ac:spMk id="8" creationId="{2FE9485B-7795-6133-21A0-61FE09CA2B05}"/>
          </ac:spMkLst>
        </pc:spChg>
      </pc:sldChg>
      <pc:sldChg chg="modSp modAnim">
        <pc:chgData name="Juan Rongfei" userId="87cd990a-957d-49c3-81fb-d5944fc3af6b" providerId="ADAL" clId="{EB9A02A8-87D5-467B-8431-E86212008266}" dt="2023-07-02T14:38:53.315" v="493" actId="6549"/>
        <pc:sldMkLst>
          <pc:docMk/>
          <pc:sldMk cId="1043043356" sldId="1375"/>
        </pc:sldMkLst>
        <pc:spChg chg="mod">
          <ac:chgData name="Juan Rongfei" userId="87cd990a-957d-49c3-81fb-d5944fc3af6b" providerId="ADAL" clId="{EB9A02A8-87D5-467B-8431-E86212008266}" dt="2023-07-02T14:38:53.315" v="493" actId="6549"/>
          <ac:spMkLst>
            <pc:docMk/>
            <pc:sldMk cId="1043043356" sldId="1375"/>
            <ac:spMk id="2" creationId="{0A0D9C42-D003-F0DE-2E80-AACEC7B56924}"/>
          </ac:spMkLst>
        </pc:spChg>
      </pc:sldChg>
      <pc:sldChg chg="addSp delSp modSp mod delAnim modAnim">
        <pc:chgData name="Juan Rongfei" userId="87cd990a-957d-49c3-81fb-d5944fc3af6b" providerId="ADAL" clId="{EB9A02A8-87D5-467B-8431-E86212008266}" dt="2023-07-07T13:49:44.164" v="925" actId="1076"/>
        <pc:sldMkLst>
          <pc:docMk/>
          <pc:sldMk cId="4218820790" sldId="1376"/>
        </pc:sldMkLst>
        <pc:spChg chg="add mod">
          <ac:chgData name="Juan Rongfei" userId="87cd990a-957d-49c3-81fb-d5944fc3af6b" providerId="ADAL" clId="{EB9A02A8-87D5-467B-8431-E86212008266}" dt="2023-07-07T13:49:44.164" v="925" actId="1076"/>
          <ac:spMkLst>
            <pc:docMk/>
            <pc:sldMk cId="4218820790" sldId="1376"/>
            <ac:spMk id="7" creationId="{6801C177-6F7A-F36B-E8C2-663419D108F7}"/>
          </ac:spMkLst>
        </pc:spChg>
        <pc:spChg chg="del">
          <ac:chgData name="Juan Rongfei" userId="87cd990a-957d-49c3-81fb-d5944fc3af6b" providerId="ADAL" clId="{EB9A02A8-87D5-467B-8431-E86212008266}" dt="2023-07-02T14:18:16.912" v="250" actId="478"/>
          <ac:spMkLst>
            <pc:docMk/>
            <pc:sldMk cId="4218820790" sldId="1376"/>
            <ac:spMk id="7" creationId="{BEA544D4-47D4-F1BF-095C-B55E4FA39BAC}"/>
          </ac:spMkLst>
        </pc:spChg>
        <pc:spChg chg="add del mod">
          <ac:chgData name="Juan Rongfei" userId="87cd990a-957d-49c3-81fb-d5944fc3af6b" providerId="ADAL" clId="{EB9A02A8-87D5-467B-8431-E86212008266}" dt="2023-07-02T14:03:37.160" v="154" actId="478"/>
          <ac:spMkLst>
            <pc:docMk/>
            <pc:sldMk cId="4218820790" sldId="1376"/>
            <ac:spMk id="8" creationId="{9D02FB6C-B0A6-A09D-D9BF-031A7546A591}"/>
          </ac:spMkLst>
        </pc:spChg>
        <pc:spChg chg="mod">
          <ac:chgData name="Juan Rongfei" userId="87cd990a-957d-49c3-81fb-d5944fc3af6b" providerId="ADAL" clId="{EB9A02A8-87D5-467B-8431-E86212008266}" dt="2023-07-02T14:01:49.600" v="134" actId="1582"/>
          <ac:spMkLst>
            <pc:docMk/>
            <pc:sldMk cId="4218820790" sldId="1376"/>
            <ac:spMk id="10" creationId="{39032C9D-F78B-BC31-057B-99B55F3052FF}"/>
          </ac:spMkLst>
        </pc:spChg>
        <pc:spChg chg="del">
          <ac:chgData name="Juan Rongfei" userId="87cd990a-957d-49c3-81fb-d5944fc3af6b" providerId="ADAL" clId="{EB9A02A8-87D5-467B-8431-E86212008266}" dt="2023-07-02T13:56:46.732" v="56" actId="478"/>
          <ac:spMkLst>
            <pc:docMk/>
            <pc:sldMk cId="4218820790" sldId="1376"/>
            <ac:spMk id="13" creationId="{A883D8A8-52E1-A57F-D978-BA0A43A67E55}"/>
          </ac:spMkLst>
        </pc:spChg>
        <pc:spChg chg="mod">
          <ac:chgData name="Juan Rongfei" userId="87cd990a-957d-49c3-81fb-d5944fc3af6b" providerId="ADAL" clId="{EB9A02A8-87D5-467B-8431-E86212008266}" dt="2023-07-02T14:18:39.533" v="252" actId="113"/>
          <ac:spMkLst>
            <pc:docMk/>
            <pc:sldMk cId="4218820790" sldId="1376"/>
            <ac:spMk id="17" creationId="{60B0FF37-A617-645E-F370-6D8AC2A62EB6}"/>
          </ac:spMkLst>
        </pc:spChg>
        <pc:spChg chg="mod">
          <ac:chgData name="Juan Rongfei" userId="87cd990a-957d-49c3-81fb-d5944fc3af6b" providerId="ADAL" clId="{EB9A02A8-87D5-467B-8431-E86212008266}" dt="2023-07-02T14:12:31.771" v="176" actId="693"/>
          <ac:spMkLst>
            <pc:docMk/>
            <pc:sldMk cId="4218820790" sldId="1376"/>
            <ac:spMk id="18" creationId="{93712C8E-7518-759A-ECE3-250D5CAB59A0}"/>
          </ac:spMkLst>
        </pc:spChg>
        <pc:spChg chg="mod">
          <ac:chgData name="Juan Rongfei" userId="87cd990a-957d-49c3-81fb-d5944fc3af6b" providerId="ADAL" clId="{EB9A02A8-87D5-467B-8431-E86212008266}" dt="2023-07-02T14:04:14.732" v="165" actId="404"/>
          <ac:spMkLst>
            <pc:docMk/>
            <pc:sldMk cId="4218820790" sldId="1376"/>
            <ac:spMk id="20" creationId="{4AAAE38B-6AD3-F060-9EC0-DD51DA9B3472}"/>
          </ac:spMkLst>
        </pc:spChg>
        <pc:spChg chg="mod">
          <ac:chgData name="Juan Rongfei" userId="87cd990a-957d-49c3-81fb-d5944fc3af6b" providerId="ADAL" clId="{EB9A02A8-87D5-467B-8431-E86212008266}" dt="2023-07-02T14:12:50.231" v="179" actId="693"/>
          <ac:spMkLst>
            <pc:docMk/>
            <pc:sldMk cId="4218820790" sldId="1376"/>
            <ac:spMk id="21" creationId="{395F1780-7709-DAF2-33BB-A9EE23BCA32C}"/>
          </ac:spMkLst>
        </pc:spChg>
        <pc:spChg chg="mod">
          <ac:chgData name="Juan Rongfei" userId="87cd990a-957d-49c3-81fb-d5944fc3af6b" providerId="ADAL" clId="{EB9A02A8-87D5-467B-8431-E86212008266}" dt="2023-07-02T14:19:40.441" v="256" actId="2710"/>
          <ac:spMkLst>
            <pc:docMk/>
            <pc:sldMk cId="4218820790" sldId="1376"/>
            <ac:spMk id="23" creationId="{6110AC6D-F1A3-FFFD-ED9B-B9CA802AD0C8}"/>
          </ac:spMkLst>
        </pc:spChg>
        <pc:graphicFrameChg chg="add mod modGraphic">
          <ac:chgData name="Juan Rongfei" userId="87cd990a-957d-49c3-81fb-d5944fc3af6b" providerId="ADAL" clId="{EB9A02A8-87D5-467B-8431-E86212008266}" dt="2023-07-02T13:59:55.604" v="111" actId="1076"/>
          <ac:graphicFrameMkLst>
            <pc:docMk/>
            <pc:sldMk cId="4218820790" sldId="1376"/>
            <ac:graphicFrameMk id="2" creationId="{646383AE-BA2E-3F31-E30F-A773C1B0DAF4}"/>
          </ac:graphicFrameMkLst>
        </pc:graphicFrameChg>
        <pc:cxnChg chg="add mod">
          <ac:chgData name="Juan Rongfei" userId="87cd990a-957d-49c3-81fb-d5944fc3af6b" providerId="ADAL" clId="{EB9A02A8-87D5-467B-8431-E86212008266}" dt="2023-07-02T14:04:39.265" v="168" actId="14100"/>
          <ac:cxnSpMkLst>
            <pc:docMk/>
            <pc:sldMk cId="4218820790" sldId="1376"/>
            <ac:cxnSpMk id="12" creationId="{AD106172-BF51-390B-42A6-D7FF4F9DE740}"/>
          </ac:cxnSpMkLst>
        </pc:cxnChg>
      </pc:sldChg>
      <pc:sldChg chg="modSp mod">
        <pc:chgData name="Juan Rongfei" userId="87cd990a-957d-49c3-81fb-d5944fc3af6b" providerId="ADAL" clId="{EB9A02A8-87D5-467B-8431-E86212008266}" dt="2023-07-02T14:45:36.968" v="529" actId="1076"/>
        <pc:sldMkLst>
          <pc:docMk/>
          <pc:sldMk cId="2597857643" sldId="1385"/>
        </pc:sldMkLst>
        <pc:spChg chg="mod">
          <ac:chgData name="Juan Rongfei" userId="87cd990a-957d-49c3-81fb-d5944fc3af6b" providerId="ADAL" clId="{EB9A02A8-87D5-467B-8431-E86212008266}" dt="2023-07-02T14:45:36.968" v="529" actId="1076"/>
          <ac:spMkLst>
            <pc:docMk/>
            <pc:sldMk cId="2597857643" sldId="1385"/>
            <ac:spMk id="2" creationId="{B640EDC0-2742-A279-50B1-816430046F75}"/>
          </ac:spMkLst>
        </pc:spChg>
        <pc:spChg chg="mod">
          <ac:chgData name="Juan Rongfei" userId="87cd990a-957d-49c3-81fb-d5944fc3af6b" providerId="ADAL" clId="{EB9A02A8-87D5-467B-8431-E86212008266}" dt="2023-07-02T14:45:26.254" v="526" actId="20577"/>
          <ac:spMkLst>
            <pc:docMk/>
            <pc:sldMk cId="2597857643" sldId="1385"/>
            <ac:spMk id="4" creationId="{97AD7A2E-632B-2A87-AAE1-1D0AAEEB5062}"/>
          </ac:spMkLst>
        </pc:spChg>
      </pc:sldChg>
      <pc:sldChg chg="modSp mod">
        <pc:chgData name="Juan Rongfei" userId="87cd990a-957d-49c3-81fb-d5944fc3af6b" providerId="ADAL" clId="{EB9A02A8-87D5-467B-8431-E86212008266}" dt="2023-07-02T14:46:07.220" v="539"/>
        <pc:sldMkLst>
          <pc:docMk/>
          <pc:sldMk cId="1671230715" sldId="1386"/>
        </pc:sldMkLst>
        <pc:spChg chg="mod">
          <ac:chgData name="Juan Rongfei" userId="87cd990a-957d-49c3-81fb-d5944fc3af6b" providerId="ADAL" clId="{EB9A02A8-87D5-467B-8431-E86212008266}" dt="2023-07-02T14:46:05.182" v="538" actId="20577"/>
          <ac:spMkLst>
            <pc:docMk/>
            <pc:sldMk cId="1671230715" sldId="1386"/>
            <ac:spMk id="2" creationId="{3DF7D014-38FC-1EB6-F780-B64BC7C75A9B}"/>
          </ac:spMkLst>
        </pc:spChg>
        <pc:spChg chg="mod">
          <ac:chgData name="Juan Rongfei" userId="87cd990a-957d-49c3-81fb-d5944fc3af6b" providerId="ADAL" clId="{EB9A02A8-87D5-467B-8431-E86212008266}" dt="2023-07-02T14:46:07.220" v="539"/>
          <ac:spMkLst>
            <pc:docMk/>
            <pc:sldMk cId="1671230715" sldId="1386"/>
            <ac:spMk id="4" creationId="{8B6DD495-E110-ADBA-EF59-D9067C9C2FAB}"/>
          </ac:spMkLst>
        </pc:spChg>
      </pc:sldChg>
      <pc:sldChg chg="modSp mod">
        <pc:chgData name="Juan Rongfei" userId="87cd990a-957d-49c3-81fb-d5944fc3af6b" providerId="ADAL" clId="{EB9A02A8-87D5-467B-8431-E86212008266}" dt="2023-07-02T14:46:14.950" v="542"/>
        <pc:sldMkLst>
          <pc:docMk/>
          <pc:sldMk cId="3050271013" sldId="1387"/>
        </pc:sldMkLst>
        <pc:spChg chg="mod">
          <ac:chgData name="Juan Rongfei" userId="87cd990a-957d-49c3-81fb-d5944fc3af6b" providerId="ADAL" clId="{EB9A02A8-87D5-467B-8431-E86212008266}" dt="2023-07-02T14:46:12.847" v="541" actId="20577"/>
          <ac:spMkLst>
            <pc:docMk/>
            <pc:sldMk cId="3050271013" sldId="1387"/>
            <ac:spMk id="2" creationId="{8C4BC0E8-4F40-C455-5354-0303761A7B7F}"/>
          </ac:spMkLst>
        </pc:spChg>
        <pc:spChg chg="mod">
          <ac:chgData name="Juan Rongfei" userId="87cd990a-957d-49c3-81fb-d5944fc3af6b" providerId="ADAL" clId="{EB9A02A8-87D5-467B-8431-E86212008266}" dt="2023-07-02T14:46:14.950" v="542"/>
          <ac:spMkLst>
            <pc:docMk/>
            <pc:sldMk cId="3050271013" sldId="1387"/>
            <ac:spMk id="4" creationId="{62D2D152-3051-FE8D-0947-CCB3FD776CED}"/>
          </ac:spMkLst>
        </pc:spChg>
      </pc:sldChg>
      <pc:sldChg chg="addSp delSp modSp mod">
        <pc:chgData name="Juan Rongfei" userId="87cd990a-957d-49c3-81fb-d5944fc3af6b" providerId="ADAL" clId="{EB9A02A8-87D5-467B-8431-E86212008266}" dt="2023-07-02T14:45:10.432" v="518" actId="20577"/>
        <pc:sldMkLst>
          <pc:docMk/>
          <pc:sldMk cId="2599114444" sldId="1391"/>
        </pc:sldMkLst>
        <pc:spChg chg="mod">
          <ac:chgData name="Juan Rongfei" userId="87cd990a-957d-49c3-81fb-d5944fc3af6b" providerId="ADAL" clId="{EB9A02A8-87D5-467B-8431-E86212008266}" dt="2023-07-02T14:44:50.900" v="511" actId="20577"/>
          <ac:spMkLst>
            <pc:docMk/>
            <pc:sldMk cId="2599114444" sldId="1391"/>
            <ac:spMk id="2" creationId="{B640EDC0-2742-A279-50B1-816430046F75}"/>
          </ac:spMkLst>
        </pc:spChg>
        <pc:spChg chg="mod">
          <ac:chgData name="Juan Rongfei" userId="87cd990a-957d-49c3-81fb-d5944fc3af6b" providerId="ADAL" clId="{EB9A02A8-87D5-467B-8431-E86212008266}" dt="2023-07-02T14:45:10.432" v="518" actId="20577"/>
          <ac:spMkLst>
            <pc:docMk/>
            <pc:sldMk cId="2599114444" sldId="1391"/>
            <ac:spMk id="4" creationId="{97AD7A2E-632B-2A87-AAE1-1D0AAEEB5062}"/>
          </ac:spMkLst>
        </pc:spChg>
        <pc:spChg chg="add del mod">
          <ac:chgData name="Juan Rongfei" userId="87cd990a-957d-49c3-81fb-d5944fc3af6b" providerId="ADAL" clId="{EB9A02A8-87D5-467B-8431-E86212008266}" dt="2023-07-02T14:44:57.695" v="513"/>
          <ac:spMkLst>
            <pc:docMk/>
            <pc:sldMk cId="2599114444" sldId="1391"/>
            <ac:spMk id="5" creationId="{2BF4973F-1F77-60AC-9698-B879DC45961D}"/>
          </ac:spMkLst>
        </pc:spChg>
        <pc:spChg chg="add mod">
          <ac:chgData name="Juan Rongfei" userId="87cd990a-957d-49c3-81fb-d5944fc3af6b" providerId="ADAL" clId="{EB9A02A8-87D5-467B-8431-E86212008266}" dt="2023-07-02T14:45:04.767" v="515" actId="21"/>
          <ac:spMkLst>
            <pc:docMk/>
            <pc:sldMk cId="2599114444" sldId="1391"/>
            <ac:spMk id="10" creationId="{26ECA1FB-1F4E-2189-C7C4-33CBF50E3517}"/>
          </ac:spMkLst>
        </pc:spChg>
      </pc:sldChg>
      <pc:sldChg chg="modSp mod">
        <pc:chgData name="Juan Rongfei" userId="87cd990a-957d-49c3-81fb-d5944fc3af6b" providerId="ADAL" clId="{EB9A02A8-87D5-467B-8431-E86212008266}" dt="2023-07-02T14:45:59.073" v="536"/>
        <pc:sldMkLst>
          <pc:docMk/>
          <pc:sldMk cId="1721988430" sldId="1392"/>
        </pc:sldMkLst>
        <pc:spChg chg="mod">
          <ac:chgData name="Juan Rongfei" userId="87cd990a-957d-49c3-81fb-d5944fc3af6b" providerId="ADAL" clId="{EB9A02A8-87D5-467B-8431-E86212008266}" dt="2023-07-02T14:45:48.988" v="533" actId="20577"/>
          <ac:spMkLst>
            <pc:docMk/>
            <pc:sldMk cId="1721988430" sldId="1392"/>
            <ac:spMk id="2" creationId="{B640EDC0-2742-A279-50B1-816430046F75}"/>
          </ac:spMkLst>
        </pc:spChg>
        <pc:spChg chg="mod">
          <ac:chgData name="Juan Rongfei" userId="87cd990a-957d-49c3-81fb-d5944fc3af6b" providerId="ADAL" clId="{EB9A02A8-87D5-467B-8431-E86212008266}" dt="2023-07-02T14:45:59.073" v="536"/>
          <ac:spMkLst>
            <pc:docMk/>
            <pc:sldMk cId="1721988430" sldId="1392"/>
            <ac:spMk id="4" creationId="{97AD7A2E-632B-2A87-AAE1-1D0AAEEB5062}"/>
          </ac:spMkLst>
        </pc:spChg>
      </pc:sldChg>
      <pc:sldChg chg="modSp mod">
        <pc:chgData name="Juan Rongfei" userId="87cd990a-957d-49c3-81fb-d5944fc3af6b" providerId="ADAL" clId="{EB9A02A8-87D5-467B-8431-E86212008266}" dt="2023-07-02T13:53:18.059" v="1" actId="1076"/>
        <pc:sldMkLst>
          <pc:docMk/>
          <pc:sldMk cId="2233344792" sldId="1395"/>
        </pc:sldMkLst>
        <pc:picChg chg="mod">
          <ac:chgData name="Juan Rongfei" userId="87cd990a-957d-49c3-81fb-d5944fc3af6b" providerId="ADAL" clId="{EB9A02A8-87D5-467B-8431-E86212008266}" dt="2023-07-02T13:53:18.059" v="1" actId="1076"/>
          <ac:picMkLst>
            <pc:docMk/>
            <pc:sldMk cId="2233344792" sldId="1395"/>
            <ac:picMk id="10" creationId="{CDF7C18D-ACDB-714C-AE2B-E2299AC678B3}"/>
          </ac:picMkLst>
        </pc:picChg>
      </pc:sldChg>
      <pc:sldChg chg="modSp new mod">
        <pc:chgData name="Juan Rongfei" userId="87cd990a-957d-49c3-81fb-d5944fc3af6b" providerId="ADAL" clId="{EB9A02A8-87D5-467B-8431-E86212008266}" dt="2023-07-02T14:24:30.987" v="311" actId="313"/>
        <pc:sldMkLst>
          <pc:docMk/>
          <pc:sldMk cId="3628249366" sldId="1397"/>
        </pc:sldMkLst>
        <pc:spChg chg="mod">
          <ac:chgData name="Juan Rongfei" userId="87cd990a-957d-49c3-81fb-d5944fc3af6b" providerId="ADAL" clId="{EB9A02A8-87D5-467B-8431-E86212008266}" dt="2023-07-02T14:24:30.987" v="311" actId="313"/>
          <ac:spMkLst>
            <pc:docMk/>
            <pc:sldMk cId="3628249366" sldId="1397"/>
            <ac:spMk id="2" creationId="{9B34FD99-BD9D-D16E-CD6A-FA21553E7496}"/>
          </ac:spMkLst>
        </pc:spChg>
      </pc:sldChg>
      <pc:sldChg chg="modSp new del mod ord">
        <pc:chgData name="Juan Rongfei" userId="87cd990a-957d-49c3-81fb-d5944fc3af6b" providerId="ADAL" clId="{EB9A02A8-87D5-467B-8431-E86212008266}" dt="2023-07-07T13:53:19.133" v="941" actId="2696"/>
        <pc:sldMkLst>
          <pc:docMk/>
          <pc:sldMk cId="136666578" sldId="1398"/>
        </pc:sldMkLst>
        <pc:spChg chg="mod">
          <ac:chgData name="Juan Rongfei" userId="87cd990a-957d-49c3-81fb-d5944fc3af6b" providerId="ADAL" clId="{EB9A02A8-87D5-467B-8431-E86212008266}" dt="2023-07-07T13:53:05.733" v="940" actId="20577"/>
          <ac:spMkLst>
            <pc:docMk/>
            <pc:sldMk cId="136666578" sldId="1398"/>
            <ac:spMk id="2" creationId="{1BBA7525-21D6-6F2D-C9F8-5C88B50939F4}"/>
          </ac:spMkLst>
        </pc:spChg>
      </pc:sldChg>
      <pc:sldChg chg="new del">
        <pc:chgData name="Juan Rongfei" userId="87cd990a-957d-49c3-81fb-d5944fc3af6b" providerId="ADAL" clId="{EB9A02A8-87D5-467B-8431-E86212008266}" dt="2023-07-07T09:28:14.474" v="545" actId="2696"/>
        <pc:sldMkLst>
          <pc:docMk/>
          <pc:sldMk cId="3977474487" sldId="1398"/>
        </pc:sldMkLst>
      </pc:sldChg>
    </pc:docChg>
  </pc:docChgLst>
  <pc:docChgLst>
    <pc:chgData name="Nguyen Binh" userId="S::binh.nguyen@aalto.fi::acf7f2a7-1119-454a-99ee-b7b1d8425230" providerId="AD" clId="Web-{4831116B-8473-40E9-B483-40FCA2DB89E1}"/>
    <pc:docChg chg="modSld">
      <pc:chgData name="Nguyen Binh" userId="S::binh.nguyen@aalto.fi::acf7f2a7-1119-454a-99ee-b7b1d8425230" providerId="AD" clId="Web-{4831116B-8473-40E9-B483-40FCA2DB89E1}" dt="2023-05-11T15:25:33.499" v="3"/>
      <pc:docMkLst>
        <pc:docMk/>
      </pc:docMkLst>
      <pc:sldChg chg="addSp delSp modSp">
        <pc:chgData name="Nguyen Binh" userId="S::binh.nguyen@aalto.fi::acf7f2a7-1119-454a-99ee-b7b1d8425230" providerId="AD" clId="Web-{4831116B-8473-40E9-B483-40FCA2DB89E1}" dt="2023-05-11T15:25:33.499" v="3"/>
        <pc:sldMkLst>
          <pc:docMk/>
          <pc:sldMk cId="3146443580" sldId="1292"/>
        </pc:sldMkLst>
        <pc:spChg chg="add del mod">
          <ac:chgData name="Nguyen Binh" userId="S::binh.nguyen@aalto.fi::acf7f2a7-1119-454a-99ee-b7b1d8425230" providerId="AD" clId="Web-{4831116B-8473-40E9-B483-40FCA2DB89E1}" dt="2023-05-11T15:25:33.499" v="3"/>
          <ac:spMkLst>
            <pc:docMk/>
            <pc:sldMk cId="3146443580" sldId="1292"/>
            <ac:spMk id="2" creationId="{E80EA5E2-A304-23A5-E419-0B72D3A737D1}"/>
          </ac:spMkLst>
        </pc:spChg>
      </pc:sldChg>
    </pc:docChg>
  </pc:docChgLst>
  <pc:docChgLst>
    <pc:chgData name="Zope Vedant" userId="S::vedant.zope@aalto.fi::d8a1c4c5-dd07-425c-ad2f-6288560414d0" providerId="AD" clId="Web-{E8AB8D96-0307-4293-921A-1CB02CD84AF5}"/>
    <pc:docChg chg="modSld">
      <pc:chgData name="Zope Vedant" userId="S::vedant.zope@aalto.fi::d8a1c4c5-dd07-425c-ad2f-6288560414d0" providerId="AD" clId="Web-{E8AB8D96-0307-4293-921A-1CB02CD84AF5}" dt="2023-06-15T11:14:32.488" v="43" actId="20577"/>
      <pc:docMkLst>
        <pc:docMk/>
      </pc:docMkLst>
      <pc:sldChg chg="modSp">
        <pc:chgData name="Zope Vedant" userId="S::vedant.zope@aalto.fi::d8a1c4c5-dd07-425c-ad2f-6288560414d0" providerId="AD" clId="Web-{E8AB8D96-0307-4293-921A-1CB02CD84AF5}" dt="2023-06-15T10:40:25.397" v="33" actId="20577"/>
        <pc:sldMkLst>
          <pc:docMk/>
          <pc:sldMk cId="0" sldId="258"/>
        </pc:sldMkLst>
        <pc:spChg chg="mod">
          <ac:chgData name="Zope Vedant" userId="S::vedant.zope@aalto.fi::d8a1c4c5-dd07-425c-ad2f-6288560414d0" providerId="AD" clId="Web-{E8AB8D96-0307-4293-921A-1CB02CD84AF5}" dt="2023-06-15T10:40:25.397" v="33" actId="20577"/>
          <ac:spMkLst>
            <pc:docMk/>
            <pc:sldMk cId="0" sldId="258"/>
            <ac:spMk id="2" creationId="{00000000-0000-0000-0000-000000000000}"/>
          </ac:spMkLst>
        </pc:spChg>
      </pc:sldChg>
      <pc:sldChg chg="modSp">
        <pc:chgData name="Zope Vedant" userId="S::vedant.zope@aalto.fi::d8a1c4c5-dd07-425c-ad2f-6288560414d0" providerId="AD" clId="Web-{E8AB8D96-0307-4293-921A-1CB02CD84AF5}" dt="2023-06-15T10:38:18.474" v="28" actId="14100"/>
        <pc:sldMkLst>
          <pc:docMk/>
          <pc:sldMk cId="194859773" sldId="1362"/>
        </pc:sldMkLst>
        <pc:spChg chg="mod">
          <ac:chgData name="Zope Vedant" userId="S::vedant.zope@aalto.fi::d8a1c4c5-dd07-425c-ad2f-6288560414d0" providerId="AD" clId="Web-{E8AB8D96-0307-4293-921A-1CB02CD84AF5}" dt="2023-06-15T10:38:18.474" v="28" actId="14100"/>
          <ac:spMkLst>
            <pc:docMk/>
            <pc:sldMk cId="194859773" sldId="1362"/>
            <ac:spMk id="2" creationId="{DDC00667-AD97-B59C-3A2E-3E35C8BB38D7}"/>
          </ac:spMkLst>
        </pc:spChg>
      </pc:sldChg>
      <pc:sldChg chg="modSp addAnim delAnim">
        <pc:chgData name="Zope Vedant" userId="S::vedant.zope@aalto.fi::d8a1c4c5-dd07-425c-ad2f-6288560414d0" providerId="AD" clId="Web-{E8AB8D96-0307-4293-921A-1CB02CD84AF5}" dt="2023-06-15T10:45:03.292" v="41" actId="20577"/>
        <pc:sldMkLst>
          <pc:docMk/>
          <pc:sldMk cId="1314887363" sldId="1364"/>
        </pc:sldMkLst>
        <pc:spChg chg="mod">
          <ac:chgData name="Zope Vedant" userId="S::vedant.zope@aalto.fi::d8a1c4c5-dd07-425c-ad2f-6288560414d0" providerId="AD" clId="Web-{E8AB8D96-0307-4293-921A-1CB02CD84AF5}" dt="2023-06-15T10:45:03.292" v="41" actId="20577"/>
          <ac:spMkLst>
            <pc:docMk/>
            <pc:sldMk cId="1314887363" sldId="1364"/>
            <ac:spMk id="2" creationId="{E25B5B56-A74D-A0DE-B821-9F517887D55C}"/>
          </ac:spMkLst>
        </pc:spChg>
      </pc:sldChg>
      <pc:sldChg chg="modSp">
        <pc:chgData name="Zope Vedant" userId="S::vedant.zope@aalto.fi::d8a1c4c5-dd07-425c-ad2f-6288560414d0" providerId="AD" clId="Web-{E8AB8D96-0307-4293-921A-1CB02CD84AF5}" dt="2023-06-15T11:14:32.488" v="43" actId="20577"/>
        <pc:sldMkLst>
          <pc:docMk/>
          <pc:sldMk cId="2721675918" sldId="1367"/>
        </pc:sldMkLst>
        <pc:spChg chg="mod">
          <ac:chgData name="Zope Vedant" userId="S::vedant.zope@aalto.fi::d8a1c4c5-dd07-425c-ad2f-6288560414d0" providerId="AD" clId="Web-{E8AB8D96-0307-4293-921A-1CB02CD84AF5}" dt="2023-06-15T11:14:32.488" v="43" actId="20577"/>
          <ac:spMkLst>
            <pc:docMk/>
            <pc:sldMk cId="2721675918" sldId="1367"/>
            <ac:spMk id="2" creationId="{87EFD691-3955-4993-D64E-AA7882CDA7DA}"/>
          </ac:spMkLst>
        </pc:spChg>
      </pc:sldChg>
      <pc:sldChg chg="addAnim">
        <pc:chgData name="Zope Vedant" userId="S::vedant.zope@aalto.fi::d8a1c4c5-dd07-425c-ad2f-6288560414d0" providerId="AD" clId="Web-{E8AB8D96-0307-4293-921A-1CB02CD84AF5}" dt="2023-06-15T10:37:30.567" v="4"/>
        <pc:sldMkLst>
          <pc:docMk/>
          <pc:sldMk cId="2392873474" sldId="1369"/>
        </pc:sldMkLst>
      </pc:sldChg>
    </pc:docChg>
  </pc:docChgLst>
  <pc:docChgLst>
    <pc:chgData name="Nguyen Binh" userId="S::binh.nguyen@aalto.fi::acf7f2a7-1119-454a-99ee-b7b1d8425230" providerId="AD" clId="Web-{87B72433-20ED-44FB-8423-D1F81B0B49E3}"/>
    <pc:docChg chg="modSld">
      <pc:chgData name="Nguyen Binh" userId="S::binh.nguyen@aalto.fi::acf7f2a7-1119-454a-99ee-b7b1d8425230" providerId="AD" clId="Web-{87B72433-20ED-44FB-8423-D1F81B0B49E3}" dt="2023-06-27T12:12:33.740" v="0" actId="20577"/>
      <pc:docMkLst>
        <pc:docMk/>
      </pc:docMkLst>
      <pc:sldChg chg="modSp">
        <pc:chgData name="Nguyen Binh" userId="S::binh.nguyen@aalto.fi::acf7f2a7-1119-454a-99ee-b7b1d8425230" providerId="AD" clId="Web-{87B72433-20ED-44FB-8423-D1F81B0B49E3}" dt="2023-06-27T12:12:33.740" v="0" actId="20577"/>
        <pc:sldMkLst>
          <pc:docMk/>
          <pc:sldMk cId="0" sldId="258"/>
        </pc:sldMkLst>
        <pc:spChg chg="mod">
          <ac:chgData name="Nguyen Binh" userId="S::binh.nguyen@aalto.fi::acf7f2a7-1119-454a-99ee-b7b1d8425230" providerId="AD" clId="Web-{87B72433-20ED-44FB-8423-D1F81B0B49E3}" dt="2023-06-27T12:12:33.740" v="0" actId="20577"/>
          <ac:spMkLst>
            <pc:docMk/>
            <pc:sldMk cId="0" sldId="258"/>
            <ac:spMk id="8" creationId="{CAC00042-2E4C-4458-93B1-772BE85A9514}"/>
          </ac:spMkLst>
        </pc:spChg>
      </pc:sldChg>
    </pc:docChg>
  </pc:docChgLst>
  <pc:docChgLst>
    <pc:chgData name="Zope Vedant" userId="d8a1c4c5-dd07-425c-ad2f-6288560414d0" providerId="ADAL" clId="{F35FAAA0-7721-40E6-8FB8-EFBE0DEE6C08}"/>
    <pc:docChg chg="undo custSel addSld delSld modSld sldOrd modMainMaster delSection modSection">
      <pc:chgData name="Zope Vedant" userId="d8a1c4c5-dd07-425c-ad2f-6288560414d0" providerId="ADAL" clId="{F35FAAA0-7721-40E6-8FB8-EFBE0DEE6C08}" dt="2023-05-30T15:34:19.853" v="5699" actId="2711"/>
      <pc:docMkLst>
        <pc:docMk/>
      </pc:docMkLst>
      <pc:sldChg chg="modSp add del mod">
        <pc:chgData name="Zope Vedant" userId="d8a1c4c5-dd07-425c-ad2f-6288560414d0" providerId="ADAL" clId="{F35FAAA0-7721-40E6-8FB8-EFBE0DEE6C08}" dt="2023-05-30T13:33:11.211" v="5042" actId="255"/>
        <pc:sldMkLst>
          <pc:docMk/>
          <pc:sldMk cId="0" sldId="258"/>
        </pc:sldMkLst>
        <pc:spChg chg="mod">
          <ac:chgData name="Zope Vedant" userId="d8a1c4c5-dd07-425c-ad2f-6288560414d0" providerId="ADAL" clId="{F35FAAA0-7721-40E6-8FB8-EFBE0DEE6C08}" dt="2023-05-30T13:33:11.211" v="5042" actId="255"/>
          <ac:spMkLst>
            <pc:docMk/>
            <pc:sldMk cId="0" sldId="258"/>
            <ac:spMk id="2" creationId="{00000000-0000-0000-0000-000000000000}"/>
          </ac:spMkLst>
        </pc:spChg>
        <pc:spChg chg="mod">
          <ac:chgData name="Zope Vedant" userId="d8a1c4c5-dd07-425c-ad2f-6288560414d0" providerId="ADAL" clId="{F35FAAA0-7721-40E6-8FB8-EFBE0DEE6C08}" dt="2023-05-30T13:32:57.096" v="5040" actId="2711"/>
          <ac:spMkLst>
            <pc:docMk/>
            <pc:sldMk cId="0" sldId="258"/>
            <ac:spMk id="8" creationId="{CAC00042-2E4C-4458-93B1-772BE85A9514}"/>
          </ac:spMkLst>
        </pc:spChg>
      </pc:sldChg>
      <pc:sldChg chg="del">
        <pc:chgData name="Zope Vedant" userId="d8a1c4c5-dd07-425c-ad2f-6288560414d0" providerId="ADAL" clId="{F35FAAA0-7721-40E6-8FB8-EFBE0DEE6C08}" dt="2023-05-30T13:16:23.257" v="3929" actId="47"/>
        <pc:sldMkLst>
          <pc:docMk/>
          <pc:sldMk cId="0" sldId="263"/>
        </pc:sldMkLst>
      </pc:sldChg>
      <pc:sldChg chg="del">
        <pc:chgData name="Zope Vedant" userId="d8a1c4c5-dd07-425c-ad2f-6288560414d0" providerId="ADAL" clId="{F35FAAA0-7721-40E6-8FB8-EFBE0DEE6C08}" dt="2023-05-30T13:16:25.435" v="3930" actId="47"/>
        <pc:sldMkLst>
          <pc:docMk/>
          <pc:sldMk cId="0" sldId="264"/>
        </pc:sldMkLst>
      </pc:sldChg>
      <pc:sldChg chg="del">
        <pc:chgData name="Zope Vedant" userId="d8a1c4c5-dd07-425c-ad2f-6288560414d0" providerId="ADAL" clId="{F35FAAA0-7721-40E6-8FB8-EFBE0DEE6C08}" dt="2023-05-30T13:16:17.966" v="3928" actId="47"/>
        <pc:sldMkLst>
          <pc:docMk/>
          <pc:sldMk cId="423727490" sldId="820"/>
        </pc:sldMkLst>
      </pc:sldChg>
      <pc:sldChg chg="del">
        <pc:chgData name="Zope Vedant" userId="d8a1c4c5-dd07-425c-ad2f-6288560414d0" providerId="ADAL" clId="{F35FAAA0-7721-40E6-8FB8-EFBE0DEE6C08}" dt="2023-05-30T13:16:27.746" v="3934" actId="47"/>
        <pc:sldMkLst>
          <pc:docMk/>
          <pc:sldMk cId="4263407226" sldId="1285"/>
        </pc:sldMkLst>
      </pc:sldChg>
      <pc:sldChg chg="del">
        <pc:chgData name="Zope Vedant" userId="d8a1c4c5-dd07-425c-ad2f-6288560414d0" providerId="ADAL" clId="{F35FAAA0-7721-40E6-8FB8-EFBE0DEE6C08}" dt="2023-05-30T13:16:28.473" v="3938" actId="47"/>
        <pc:sldMkLst>
          <pc:docMk/>
          <pc:sldMk cId="3411335886" sldId="1289"/>
        </pc:sldMkLst>
      </pc:sldChg>
      <pc:sldChg chg="del">
        <pc:chgData name="Zope Vedant" userId="d8a1c4c5-dd07-425c-ad2f-6288560414d0" providerId="ADAL" clId="{F35FAAA0-7721-40E6-8FB8-EFBE0DEE6C08}" dt="2023-05-30T13:16:26.993" v="3932" actId="47"/>
        <pc:sldMkLst>
          <pc:docMk/>
          <pc:sldMk cId="3334957930" sldId="1290"/>
        </pc:sldMkLst>
      </pc:sldChg>
      <pc:sldChg chg="del">
        <pc:chgData name="Zope Vedant" userId="d8a1c4c5-dd07-425c-ad2f-6288560414d0" providerId="ADAL" clId="{F35FAAA0-7721-40E6-8FB8-EFBE0DEE6C08}" dt="2023-05-30T13:16:29.569" v="3949" actId="47"/>
        <pc:sldMkLst>
          <pc:docMk/>
          <pc:sldMk cId="3146443580" sldId="1292"/>
        </pc:sldMkLst>
      </pc:sldChg>
      <pc:sldChg chg="del">
        <pc:chgData name="Zope Vedant" userId="d8a1c4c5-dd07-425c-ad2f-6288560414d0" providerId="ADAL" clId="{F35FAAA0-7721-40E6-8FB8-EFBE0DEE6C08}" dt="2023-05-30T13:16:29.053" v="3939" actId="47"/>
        <pc:sldMkLst>
          <pc:docMk/>
          <pc:sldMk cId="3565169176" sldId="1294"/>
        </pc:sldMkLst>
      </pc:sldChg>
      <pc:sldChg chg="addSp delSp modSp add del mod delAnim modAnim">
        <pc:chgData name="Zope Vedant" userId="d8a1c4c5-dd07-425c-ad2f-6288560414d0" providerId="ADAL" clId="{F35FAAA0-7721-40E6-8FB8-EFBE0DEE6C08}" dt="2023-05-30T15:34:19.853" v="5699" actId="2711"/>
        <pc:sldMkLst>
          <pc:docMk/>
          <pc:sldMk cId="1166986704" sldId="1295"/>
        </pc:sldMkLst>
        <pc:spChg chg="add del mod">
          <ac:chgData name="Zope Vedant" userId="d8a1c4c5-dd07-425c-ad2f-6288560414d0" providerId="ADAL" clId="{F35FAAA0-7721-40E6-8FB8-EFBE0DEE6C08}" dt="2023-05-30T14:58:57.526" v="5415" actId="478"/>
          <ac:spMkLst>
            <pc:docMk/>
            <pc:sldMk cId="1166986704" sldId="1295"/>
            <ac:spMk id="4" creationId="{383564CA-C3FD-775F-5C65-549D2A6CB02F}"/>
          </ac:spMkLst>
        </pc:spChg>
        <pc:spChg chg="add mod">
          <ac:chgData name="Zope Vedant" userId="d8a1c4c5-dd07-425c-ad2f-6288560414d0" providerId="ADAL" clId="{F35FAAA0-7721-40E6-8FB8-EFBE0DEE6C08}" dt="2023-05-30T15:01:32.250" v="5475" actId="1076"/>
          <ac:spMkLst>
            <pc:docMk/>
            <pc:sldMk cId="1166986704" sldId="1295"/>
            <ac:spMk id="5" creationId="{290CB5FB-A9BD-173E-4176-D9F02C739A77}"/>
          </ac:spMkLst>
        </pc:spChg>
        <pc:spChg chg="add mod">
          <ac:chgData name="Zope Vedant" userId="d8a1c4c5-dd07-425c-ad2f-6288560414d0" providerId="ADAL" clId="{F35FAAA0-7721-40E6-8FB8-EFBE0DEE6C08}" dt="2023-05-30T15:01:28.516" v="5474" actId="1076"/>
          <ac:spMkLst>
            <pc:docMk/>
            <pc:sldMk cId="1166986704" sldId="1295"/>
            <ac:spMk id="6" creationId="{6EBA4DA5-CBFA-6DEF-7BC1-E46CE4CDA3E0}"/>
          </ac:spMkLst>
        </pc:spChg>
        <pc:spChg chg="add mod">
          <ac:chgData name="Zope Vedant" userId="d8a1c4c5-dd07-425c-ad2f-6288560414d0" providerId="ADAL" clId="{F35FAAA0-7721-40E6-8FB8-EFBE0DEE6C08}" dt="2023-05-30T15:01:53.451" v="5494" actId="1076"/>
          <ac:spMkLst>
            <pc:docMk/>
            <pc:sldMk cId="1166986704" sldId="1295"/>
            <ac:spMk id="7" creationId="{24FFACB8-45A1-BEE0-9E8B-27DE50849081}"/>
          </ac:spMkLst>
        </pc:spChg>
        <pc:spChg chg="mod">
          <ac:chgData name="Zope Vedant" userId="d8a1c4c5-dd07-425c-ad2f-6288560414d0" providerId="ADAL" clId="{F35FAAA0-7721-40E6-8FB8-EFBE0DEE6C08}" dt="2023-05-30T14:39:06.935" v="5318" actId="20577"/>
          <ac:spMkLst>
            <pc:docMk/>
            <pc:sldMk cId="1166986704" sldId="1295"/>
            <ac:spMk id="8" creationId="{2774B24E-6387-ADF7-CCAF-CDC6EAD64CFD}"/>
          </ac:spMkLst>
        </pc:spChg>
        <pc:spChg chg="del">
          <ac:chgData name="Zope Vedant" userId="d8a1c4c5-dd07-425c-ad2f-6288560414d0" providerId="ADAL" clId="{F35FAAA0-7721-40E6-8FB8-EFBE0DEE6C08}" dt="2023-05-29T20:49:40.713" v="34" actId="478"/>
          <ac:spMkLst>
            <pc:docMk/>
            <pc:sldMk cId="1166986704" sldId="1295"/>
            <ac:spMk id="9" creationId="{FDBDF150-6EE7-79EC-4522-C03BC6FB6027}"/>
          </ac:spMkLst>
        </pc:spChg>
        <pc:spChg chg="add mod">
          <ac:chgData name="Zope Vedant" userId="d8a1c4c5-dd07-425c-ad2f-6288560414d0" providerId="ADAL" clId="{F35FAAA0-7721-40E6-8FB8-EFBE0DEE6C08}" dt="2023-05-30T15:34:19.853" v="5699" actId="2711"/>
          <ac:spMkLst>
            <pc:docMk/>
            <pc:sldMk cId="1166986704" sldId="1295"/>
            <ac:spMk id="10" creationId="{262E666B-8A82-D26C-EC37-DB2CC75D92AB}"/>
          </ac:spMkLst>
        </pc:spChg>
        <pc:spChg chg="del">
          <ac:chgData name="Zope Vedant" userId="d8a1c4c5-dd07-425c-ad2f-6288560414d0" providerId="ADAL" clId="{F35FAAA0-7721-40E6-8FB8-EFBE0DEE6C08}" dt="2023-05-29T20:47:21.116" v="2" actId="478"/>
          <ac:spMkLst>
            <pc:docMk/>
            <pc:sldMk cId="1166986704" sldId="1295"/>
            <ac:spMk id="18" creationId="{1206A81B-BBEF-C4B6-7E2B-E6139FFAF9D8}"/>
          </ac:spMkLst>
        </pc:spChg>
        <pc:spChg chg="del mod">
          <ac:chgData name="Zope Vedant" userId="d8a1c4c5-dd07-425c-ad2f-6288560414d0" providerId="ADAL" clId="{F35FAAA0-7721-40E6-8FB8-EFBE0DEE6C08}" dt="2023-05-29T20:47:52.962" v="5" actId="478"/>
          <ac:spMkLst>
            <pc:docMk/>
            <pc:sldMk cId="1166986704" sldId="1295"/>
            <ac:spMk id="19" creationId="{5D9132F2-1BA1-866F-A467-EE8216D86CEC}"/>
          </ac:spMkLst>
        </pc:spChg>
        <pc:spChg chg="del">
          <ac:chgData name="Zope Vedant" userId="d8a1c4c5-dd07-425c-ad2f-6288560414d0" providerId="ADAL" clId="{F35FAAA0-7721-40E6-8FB8-EFBE0DEE6C08}" dt="2023-05-29T20:47:22.853" v="3" actId="478"/>
          <ac:spMkLst>
            <pc:docMk/>
            <pc:sldMk cId="1166986704" sldId="1295"/>
            <ac:spMk id="20" creationId="{10BB3B52-F1E1-FC92-07EA-5ECDCEAC58E3}"/>
          </ac:spMkLst>
        </pc:spChg>
        <pc:spChg chg="del mod">
          <ac:chgData name="Zope Vedant" userId="d8a1c4c5-dd07-425c-ad2f-6288560414d0" providerId="ADAL" clId="{F35FAAA0-7721-40E6-8FB8-EFBE0DEE6C08}" dt="2023-05-30T14:35:09.769" v="5296" actId="478"/>
          <ac:spMkLst>
            <pc:docMk/>
            <pc:sldMk cId="1166986704" sldId="1295"/>
            <ac:spMk id="21" creationId="{88FA3698-6631-8BE5-7CC6-03927C43AA78}"/>
          </ac:spMkLst>
        </pc:spChg>
        <pc:spChg chg="del mod">
          <ac:chgData name="Zope Vedant" userId="d8a1c4c5-dd07-425c-ad2f-6288560414d0" providerId="ADAL" clId="{F35FAAA0-7721-40E6-8FB8-EFBE0DEE6C08}" dt="2023-05-29T20:47:18.841" v="1" actId="478"/>
          <ac:spMkLst>
            <pc:docMk/>
            <pc:sldMk cId="1166986704" sldId="1295"/>
            <ac:spMk id="23" creationId="{B490AC7D-FBE3-AE53-65BB-053D08E6EDC4}"/>
          </ac:spMkLst>
        </pc:spChg>
        <pc:spChg chg="mod">
          <ac:chgData name="Zope Vedant" userId="d8a1c4c5-dd07-425c-ad2f-6288560414d0" providerId="ADAL" clId="{F35FAAA0-7721-40E6-8FB8-EFBE0DEE6C08}" dt="2023-05-30T13:32:49.696" v="5039" actId="20577"/>
          <ac:spMkLst>
            <pc:docMk/>
            <pc:sldMk cId="1166986704" sldId="1295"/>
            <ac:spMk id="28" creationId="{40295FFA-A45C-C603-4EF0-DFDE59A273ED}"/>
          </ac:spMkLst>
        </pc:spChg>
        <pc:picChg chg="add mod">
          <ac:chgData name="Zope Vedant" userId="d8a1c4c5-dd07-425c-ad2f-6288560414d0" providerId="ADAL" clId="{F35FAAA0-7721-40E6-8FB8-EFBE0DEE6C08}" dt="2023-05-30T14:39:29.727" v="5319" actId="1076"/>
          <ac:picMkLst>
            <pc:docMk/>
            <pc:sldMk cId="1166986704" sldId="1295"/>
            <ac:picMk id="3" creationId="{4ADD8D13-F54D-A1C9-AE8B-B39203F824FA}"/>
          </ac:picMkLst>
        </pc:picChg>
      </pc:sldChg>
      <pc:sldChg chg="del">
        <pc:chgData name="Zope Vedant" userId="d8a1c4c5-dd07-425c-ad2f-6288560414d0" providerId="ADAL" clId="{F35FAAA0-7721-40E6-8FB8-EFBE0DEE6C08}" dt="2023-05-30T13:16:31.015" v="3979" actId="47"/>
        <pc:sldMkLst>
          <pc:docMk/>
          <pc:sldMk cId="3740530519" sldId="1296"/>
        </pc:sldMkLst>
      </pc:sldChg>
      <pc:sldChg chg="del">
        <pc:chgData name="Zope Vedant" userId="d8a1c4c5-dd07-425c-ad2f-6288560414d0" providerId="ADAL" clId="{F35FAAA0-7721-40E6-8FB8-EFBE0DEE6C08}" dt="2023-05-30T13:16:29.424" v="3946" actId="47"/>
        <pc:sldMkLst>
          <pc:docMk/>
          <pc:sldMk cId="3973767709" sldId="1297"/>
        </pc:sldMkLst>
      </pc:sldChg>
      <pc:sldChg chg="del">
        <pc:chgData name="Zope Vedant" userId="d8a1c4c5-dd07-425c-ad2f-6288560414d0" providerId="ADAL" clId="{F35FAAA0-7721-40E6-8FB8-EFBE0DEE6C08}" dt="2023-05-30T13:16:30.215" v="3961" actId="47"/>
        <pc:sldMkLst>
          <pc:docMk/>
          <pc:sldMk cId="3528770446" sldId="1298"/>
        </pc:sldMkLst>
      </pc:sldChg>
      <pc:sldChg chg="del">
        <pc:chgData name="Zope Vedant" userId="d8a1c4c5-dd07-425c-ad2f-6288560414d0" providerId="ADAL" clId="{F35FAAA0-7721-40E6-8FB8-EFBE0DEE6C08}" dt="2023-05-30T13:16:29.380" v="3944" actId="47"/>
        <pc:sldMkLst>
          <pc:docMk/>
          <pc:sldMk cId="186039510" sldId="1301"/>
        </pc:sldMkLst>
      </pc:sldChg>
      <pc:sldChg chg="add del">
        <pc:chgData name="Zope Vedant" userId="d8a1c4c5-dd07-425c-ad2f-6288560414d0" providerId="ADAL" clId="{F35FAAA0-7721-40E6-8FB8-EFBE0DEE6C08}" dt="2023-05-30T13:16:47.919" v="3998" actId="47"/>
        <pc:sldMkLst>
          <pc:docMk/>
          <pc:sldMk cId="309489916" sldId="1302"/>
        </pc:sldMkLst>
      </pc:sldChg>
      <pc:sldChg chg="del">
        <pc:chgData name="Zope Vedant" userId="d8a1c4c5-dd07-425c-ad2f-6288560414d0" providerId="ADAL" clId="{F35FAAA0-7721-40E6-8FB8-EFBE0DEE6C08}" dt="2023-05-30T13:16:27.561" v="3933" actId="47"/>
        <pc:sldMkLst>
          <pc:docMk/>
          <pc:sldMk cId="3213154161" sldId="1304"/>
        </pc:sldMkLst>
      </pc:sldChg>
      <pc:sldChg chg="del">
        <pc:chgData name="Zope Vedant" userId="d8a1c4c5-dd07-425c-ad2f-6288560414d0" providerId="ADAL" clId="{F35FAAA0-7721-40E6-8FB8-EFBE0DEE6C08}" dt="2023-05-30T13:16:27.984" v="3935" actId="47"/>
        <pc:sldMkLst>
          <pc:docMk/>
          <pc:sldMk cId="2172012263" sldId="1305"/>
        </pc:sldMkLst>
      </pc:sldChg>
      <pc:sldChg chg="del">
        <pc:chgData name="Zope Vedant" userId="d8a1c4c5-dd07-425c-ad2f-6288560414d0" providerId="ADAL" clId="{F35FAAA0-7721-40E6-8FB8-EFBE0DEE6C08}" dt="2023-05-30T13:16:28.212" v="3936" actId="47"/>
        <pc:sldMkLst>
          <pc:docMk/>
          <pc:sldMk cId="3199344038" sldId="1306"/>
        </pc:sldMkLst>
      </pc:sldChg>
      <pc:sldChg chg="del">
        <pc:chgData name="Zope Vedant" userId="d8a1c4c5-dd07-425c-ad2f-6288560414d0" providerId="ADAL" clId="{F35FAAA0-7721-40E6-8FB8-EFBE0DEE6C08}" dt="2023-05-30T13:16:28.363" v="3937" actId="47"/>
        <pc:sldMkLst>
          <pc:docMk/>
          <pc:sldMk cId="572879400" sldId="1307"/>
        </pc:sldMkLst>
      </pc:sldChg>
      <pc:sldChg chg="del">
        <pc:chgData name="Zope Vedant" userId="d8a1c4c5-dd07-425c-ad2f-6288560414d0" providerId="ADAL" clId="{F35FAAA0-7721-40E6-8FB8-EFBE0DEE6C08}" dt="2023-05-30T13:16:26.340" v="3931" actId="47"/>
        <pc:sldMkLst>
          <pc:docMk/>
          <pc:sldMk cId="1409499660" sldId="1308"/>
        </pc:sldMkLst>
      </pc:sldChg>
      <pc:sldChg chg="del">
        <pc:chgData name="Zope Vedant" userId="d8a1c4c5-dd07-425c-ad2f-6288560414d0" providerId="ADAL" clId="{F35FAAA0-7721-40E6-8FB8-EFBE0DEE6C08}" dt="2023-05-30T13:16:29.255" v="3941" actId="47"/>
        <pc:sldMkLst>
          <pc:docMk/>
          <pc:sldMk cId="1156599000" sldId="1309"/>
        </pc:sldMkLst>
      </pc:sldChg>
      <pc:sldChg chg="del">
        <pc:chgData name="Zope Vedant" userId="d8a1c4c5-dd07-425c-ad2f-6288560414d0" providerId="ADAL" clId="{F35FAAA0-7721-40E6-8FB8-EFBE0DEE6C08}" dt="2023-05-30T13:16:29.310" v="3942" actId="47"/>
        <pc:sldMkLst>
          <pc:docMk/>
          <pc:sldMk cId="3182946867" sldId="1311"/>
        </pc:sldMkLst>
      </pc:sldChg>
      <pc:sldChg chg="del">
        <pc:chgData name="Zope Vedant" userId="d8a1c4c5-dd07-425c-ad2f-6288560414d0" providerId="ADAL" clId="{F35FAAA0-7721-40E6-8FB8-EFBE0DEE6C08}" dt="2023-05-30T13:16:29.348" v="3943" actId="47"/>
        <pc:sldMkLst>
          <pc:docMk/>
          <pc:sldMk cId="2088870462" sldId="1312"/>
        </pc:sldMkLst>
      </pc:sldChg>
      <pc:sldChg chg="del">
        <pc:chgData name="Zope Vedant" userId="d8a1c4c5-dd07-425c-ad2f-6288560414d0" providerId="ADAL" clId="{F35FAAA0-7721-40E6-8FB8-EFBE0DEE6C08}" dt="2023-05-30T13:16:30.302" v="3963" actId="47"/>
        <pc:sldMkLst>
          <pc:docMk/>
          <pc:sldMk cId="1832352739" sldId="1313"/>
        </pc:sldMkLst>
      </pc:sldChg>
      <pc:sldChg chg="del">
        <pc:chgData name="Zope Vedant" userId="d8a1c4c5-dd07-425c-ad2f-6288560414d0" providerId="ADAL" clId="{F35FAAA0-7721-40E6-8FB8-EFBE0DEE6C08}" dt="2023-05-30T13:16:29.595" v="3950" actId="47"/>
        <pc:sldMkLst>
          <pc:docMk/>
          <pc:sldMk cId="1332865129" sldId="1317"/>
        </pc:sldMkLst>
      </pc:sldChg>
      <pc:sldChg chg="del">
        <pc:chgData name="Zope Vedant" userId="d8a1c4c5-dd07-425c-ad2f-6288560414d0" providerId="ADAL" clId="{F35FAAA0-7721-40E6-8FB8-EFBE0DEE6C08}" dt="2023-05-30T13:16:30.737" v="3974" actId="47"/>
        <pc:sldMkLst>
          <pc:docMk/>
          <pc:sldMk cId="3112244465" sldId="1319"/>
        </pc:sldMkLst>
      </pc:sldChg>
      <pc:sldChg chg="del">
        <pc:chgData name="Zope Vedant" userId="d8a1c4c5-dd07-425c-ad2f-6288560414d0" providerId="ADAL" clId="{F35FAAA0-7721-40E6-8FB8-EFBE0DEE6C08}" dt="2023-05-30T13:16:30.342" v="3964" actId="47"/>
        <pc:sldMkLst>
          <pc:docMk/>
          <pc:sldMk cId="2347416392" sldId="1320"/>
        </pc:sldMkLst>
      </pc:sldChg>
      <pc:sldChg chg="del">
        <pc:chgData name="Zope Vedant" userId="d8a1c4c5-dd07-425c-ad2f-6288560414d0" providerId="ADAL" clId="{F35FAAA0-7721-40E6-8FB8-EFBE0DEE6C08}" dt="2023-05-30T13:16:30.962" v="3978" actId="47"/>
        <pc:sldMkLst>
          <pc:docMk/>
          <pc:sldMk cId="3791482163" sldId="1322"/>
        </pc:sldMkLst>
      </pc:sldChg>
      <pc:sldChg chg="del">
        <pc:chgData name="Zope Vedant" userId="d8a1c4c5-dd07-425c-ad2f-6288560414d0" providerId="ADAL" clId="{F35FAAA0-7721-40E6-8FB8-EFBE0DEE6C08}" dt="2023-05-30T13:16:29.663" v="3951" actId="47"/>
        <pc:sldMkLst>
          <pc:docMk/>
          <pc:sldMk cId="1377721669" sldId="1323"/>
        </pc:sldMkLst>
      </pc:sldChg>
      <pc:sldChg chg="del">
        <pc:chgData name="Zope Vedant" userId="d8a1c4c5-dd07-425c-ad2f-6288560414d0" providerId="ADAL" clId="{F35FAAA0-7721-40E6-8FB8-EFBE0DEE6C08}" dt="2023-05-30T13:16:29.781" v="3954" actId="47"/>
        <pc:sldMkLst>
          <pc:docMk/>
          <pc:sldMk cId="2358887508" sldId="1324"/>
        </pc:sldMkLst>
      </pc:sldChg>
      <pc:sldChg chg="del">
        <pc:chgData name="Zope Vedant" userId="d8a1c4c5-dd07-425c-ad2f-6288560414d0" providerId="ADAL" clId="{F35FAAA0-7721-40E6-8FB8-EFBE0DEE6C08}" dt="2023-05-30T13:16:29.714" v="3952" actId="47"/>
        <pc:sldMkLst>
          <pc:docMk/>
          <pc:sldMk cId="1888369580" sldId="1326"/>
        </pc:sldMkLst>
      </pc:sldChg>
      <pc:sldChg chg="del">
        <pc:chgData name="Zope Vedant" userId="d8a1c4c5-dd07-425c-ad2f-6288560414d0" providerId="ADAL" clId="{F35FAAA0-7721-40E6-8FB8-EFBE0DEE6C08}" dt="2023-05-30T13:16:29.743" v="3953" actId="47"/>
        <pc:sldMkLst>
          <pc:docMk/>
          <pc:sldMk cId="3091498116" sldId="1327"/>
        </pc:sldMkLst>
      </pc:sldChg>
      <pc:sldChg chg="del">
        <pc:chgData name="Zope Vedant" userId="d8a1c4c5-dd07-425c-ad2f-6288560414d0" providerId="ADAL" clId="{F35FAAA0-7721-40E6-8FB8-EFBE0DEE6C08}" dt="2023-05-30T13:16:29.814" v="3955" actId="47"/>
        <pc:sldMkLst>
          <pc:docMk/>
          <pc:sldMk cId="1351638520" sldId="1328"/>
        </pc:sldMkLst>
      </pc:sldChg>
      <pc:sldChg chg="del">
        <pc:chgData name="Zope Vedant" userId="d8a1c4c5-dd07-425c-ad2f-6288560414d0" providerId="ADAL" clId="{F35FAAA0-7721-40E6-8FB8-EFBE0DEE6C08}" dt="2023-05-30T13:16:29.834" v="3956" actId="47"/>
        <pc:sldMkLst>
          <pc:docMk/>
          <pc:sldMk cId="616655056" sldId="1329"/>
        </pc:sldMkLst>
      </pc:sldChg>
      <pc:sldChg chg="del">
        <pc:chgData name="Zope Vedant" userId="d8a1c4c5-dd07-425c-ad2f-6288560414d0" providerId="ADAL" clId="{F35FAAA0-7721-40E6-8FB8-EFBE0DEE6C08}" dt="2023-05-30T13:16:29.892" v="3957" actId="47"/>
        <pc:sldMkLst>
          <pc:docMk/>
          <pc:sldMk cId="2817340637" sldId="1330"/>
        </pc:sldMkLst>
      </pc:sldChg>
      <pc:sldChg chg="del">
        <pc:chgData name="Zope Vedant" userId="d8a1c4c5-dd07-425c-ad2f-6288560414d0" providerId="ADAL" clId="{F35FAAA0-7721-40E6-8FB8-EFBE0DEE6C08}" dt="2023-05-30T13:16:30.126" v="3958" actId="47"/>
        <pc:sldMkLst>
          <pc:docMk/>
          <pc:sldMk cId="2033663280" sldId="1331"/>
        </pc:sldMkLst>
      </pc:sldChg>
      <pc:sldChg chg="del">
        <pc:chgData name="Zope Vedant" userId="d8a1c4c5-dd07-425c-ad2f-6288560414d0" providerId="ADAL" clId="{F35FAAA0-7721-40E6-8FB8-EFBE0DEE6C08}" dt="2023-05-30T13:16:30.147" v="3959" actId="47"/>
        <pc:sldMkLst>
          <pc:docMk/>
          <pc:sldMk cId="170108390" sldId="1332"/>
        </pc:sldMkLst>
      </pc:sldChg>
      <pc:sldChg chg="del">
        <pc:chgData name="Zope Vedant" userId="d8a1c4c5-dd07-425c-ad2f-6288560414d0" providerId="ADAL" clId="{F35FAAA0-7721-40E6-8FB8-EFBE0DEE6C08}" dt="2023-05-30T13:16:29.189" v="3940" actId="47"/>
        <pc:sldMkLst>
          <pc:docMk/>
          <pc:sldMk cId="1418218933" sldId="1333"/>
        </pc:sldMkLst>
      </pc:sldChg>
      <pc:sldChg chg="del">
        <pc:chgData name="Zope Vedant" userId="d8a1c4c5-dd07-425c-ad2f-6288560414d0" providerId="ADAL" clId="{F35FAAA0-7721-40E6-8FB8-EFBE0DEE6C08}" dt="2023-05-30T13:16:29.400" v="3945" actId="47"/>
        <pc:sldMkLst>
          <pc:docMk/>
          <pc:sldMk cId="3402786497" sldId="1334"/>
        </pc:sldMkLst>
      </pc:sldChg>
      <pc:sldChg chg="del">
        <pc:chgData name="Zope Vedant" userId="d8a1c4c5-dd07-425c-ad2f-6288560414d0" providerId="ADAL" clId="{F35FAAA0-7721-40E6-8FB8-EFBE0DEE6C08}" dt="2023-05-30T13:16:29.534" v="3948" actId="47"/>
        <pc:sldMkLst>
          <pc:docMk/>
          <pc:sldMk cId="2175312927" sldId="1336"/>
        </pc:sldMkLst>
      </pc:sldChg>
      <pc:sldChg chg="del">
        <pc:chgData name="Zope Vedant" userId="d8a1c4c5-dd07-425c-ad2f-6288560414d0" providerId="ADAL" clId="{F35FAAA0-7721-40E6-8FB8-EFBE0DEE6C08}" dt="2023-05-30T13:16:29.487" v="3947" actId="47"/>
        <pc:sldMkLst>
          <pc:docMk/>
          <pc:sldMk cId="3169212450" sldId="1337"/>
        </pc:sldMkLst>
      </pc:sldChg>
      <pc:sldChg chg="del">
        <pc:chgData name="Zope Vedant" userId="d8a1c4c5-dd07-425c-ad2f-6288560414d0" providerId="ADAL" clId="{F35FAAA0-7721-40E6-8FB8-EFBE0DEE6C08}" dt="2023-05-30T13:16:30.189" v="3960" actId="47"/>
        <pc:sldMkLst>
          <pc:docMk/>
          <pc:sldMk cId="1989146056" sldId="1338"/>
        </pc:sldMkLst>
      </pc:sldChg>
      <pc:sldChg chg="del">
        <pc:chgData name="Zope Vedant" userId="d8a1c4c5-dd07-425c-ad2f-6288560414d0" providerId="ADAL" clId="{F35FAAA0-7721-40E6-8FB8-EFBE0DEE6C08}" dt="2023-05-30T13:16:30.285" v="3962" actId="47"/>
        <pc:sldMkLst>
          <pc:docMk/>
          <pc:sldMk cId="1610597939" sldId="1339"/>
        </pc:sldMkLst>
      </pc:sldChg>
      <pc:sldChg chg="del">
        <pc:chgData name="Zope Vedant" userId="d8a1c4c5-dd07-425c-ad2f-6288560414d0" providerId="ADAL" clId="{F35FAAA0-7721-40E6-8FB8-EFBE0DEE6C08}" dt="2023-05-30T13:16:30.365" v="3965" actId="47"/>
        <pc:sldMkLst>
          <pc:docMk/>
          <pc:sldMk cId="3678727085" sldId="1340"/>
        </pc:sldMkLst>
      </pc:sldChg>
      <pc:sldChg chg="del">
        <pc:chgData name="Zope Vedant" userId="d8a1c4c5-dd07-425c-ad2f-6288560414d0" providerId="ADAL" clId="{F35FAAA0-7721-40E6-8FB8-EFBE0DEE6C08}" dt="2023-05-30T13:16:30.379" v="3966" actId="47"/>
        <pc:sldMkLst>
          <pc:docMk/>
          <pc:sldMk cId="1046776331" sldId="1341"/>
        </pc:sldMkLst>
      </pc:sldChg>
      <pc:sldChg chg="del">
        <pc:chgData name="Zope Vedant" userId="d8a1c4c5-dd07-425c-ad2f-6288560414d0" providerId="ADAL" clId="{F35FAAA0-7721-40E6-8FB8-EFBE0DEE6C08}" dt="2023-05-30T13:16:30.502" v="3969" actId="47"/>
        <pc:sldMkLst>
          <pc:docMk/>
          <pc:sldMk cId="2248412665" sldId="1342"/>
        </pc:sldMkLst>
      </pc:sldChg>
      <pc:sldChg chg="del">
        <pc:chgData name="Zope Vedant" userId="d8a1c4c5-dd07-425c-ad2f-6288560414d0" providerId="ADAL" clId="{F35FAAA0-7721-40E6-8FB8-EFBE0DEE6C08}" dt="2023-05-30T13:16:30.527" v="3970" actId="47"/>
        <pc:sldMkLst>
          <pc:docMk/>
          <pc:sldMk cId="4228343669" sldId="1343"/>
        </pc:sldMkLst>
      </pc:sldChg>
      <pc:sldChg chg="del">
        <pc:chgData name="Zope Vedant" userId="d8a1c4c5-dd07-425c-ad2f-6288560414d0" providerId="ADAL" clId="{F35FAAA0-7721-40E6-8FB8-EFBE0DEE6C08}" dt="2023-05-30T13:16:30.487" v="3968" actId="47"/>
        <pc:sldMkLst>
          <pc:docMk/>
          <pc:sldMk cId="2260202067" sldId="1344"/>
        </pc:sldMkLst>
      </pc:sldChg>
      <pc:sldChg chg="del">
        <pc:chgData name="Zope Vedant" userId="d8a1c4c5-dd07-425c-ad2f-6288560414d0" providerId="ADAL" clId="{F35FAAA0-7721-40E6-8FB8-EFBE0DEE6C08}" dt="2023-05-30T13:16:30.426" v="3967" actId="47"/>
        <pc:sldMkLst>
          <pc:docMk/>
          <pc:sldMk cId="3325572679" sldId="1345"/>
        </pc:sldMkLst>
      </pc:sldChg>
      <pc:sldChg chg="del">
        <pc:chgData name="Zope Vedant" userId="d8a1c4c5-dd07-425c-ad2f-6288560414d0" providerId="ADAL" clId="{F35FAAA0-7721-40E6-8FB8-EFBE0DEE6C08}" dt="2023-05-30T13:16:30.562" v="3971" actId="47"/>
        <pc:sldMkLst>
          <pc:docMk/>
          <pc:sldMk cId="3249236603" sldId="1346"/>
        </pc:sldMkLst>
      </pc:sldChg>
      <pc:sldChg chg="del">
        <pc:chgData name="Zope Vedant" userId="d8a1c4c5-dd07-425c-ad2f-6288560414d0" providerId="ADAL" clId="{F35FAAA0-7721-40E6-8FB8-EFBE0DEE6C08}" dt="2023-05-30T13:16:30.604" v="3972" actId="47"/>
        <pc:sldMkLst>
          <pc:docMk/>
          <pc:sldMk cId="2281799297" sldId="1347"/>
        </pc:sldMkLst>
      </pc:sldChg>
      <pc:sldChg chg="del">
        <pc:chgData name="Zope Vedant" userId="d8a1c4c5-dd07-425c-ad2f-6288560414d0" providerId="ADAL" clId="{F35FAAA0-7721-40E6-8FB8-EFBE0DEE6C08}" dt="2023-05-30T13:16:30.663" v="3973" actId="47"/>
        <pc:sldMkLst>
          <pc:docMk/>
          <pc:sldMk cId="1974205209" sldId="1348"/>
        </pc:sldMkLst>
      </pc:sldChg>
      <pc:sldChg chg="del">
        <pc:chgData name="Zope Vedant" userId="d8a1c4c5-dd07-425c-ad2f-6288560414d0" providerId="ADAL" clId="{F35FAAA0-7721-40E6-8FB8-EFBE0DEE6C08}" dt="2023-05-30T13:16:30.826" v="3975" actId="47"/>
        <pc:sldMkLst>
          <pc:docMk/>
          <pc:sldMk cId="1608885553" sldId="1349"/>
        </pc:sldMkLst>
      </pc:sldChg>
      <pc:sldChg chg="del">
        <pc:chgData name="Zope Vedant" userId="d8a1c4c5-dd07-425c-ad2f-6288560414d0" providerId="ADAL" clId="{F35FAAA0-7721-40E6-8FB8-EFBE0DEE6C08}" dt="2023-05-30T13:16:30.896" v="3976" actId="47"/>
        <pc:sldMkLst>
          <pc:docMk/>
          <pc:sldMk cId="1590625763" sldId="1351"/>
        </pc:sldMkLst>
      </pc:sldChg>
      <pc:sldChg chg="del">
        <pc:chgData name="Zope Vedant" userId="d8a1c4c5-dd07-425c-ad2f-6288560414d0" providerId="ADAL" clId="{F35FAAA0-7721-40E6-8FB8-EFBE0DEE6C08}" dt="2023-05-30T13:16:30.940" v="3977" actId="47"/>
        <pc:sldMkLst>
          <pc:docMk/>
          <pc:sldMk cId="3952757204" sldId="1352"/>
        </pc:sldMkLst>
      </pc:sldChg>
      <pc:sldChg chg="addSp delSp modSp add del mod delAnim modAnim">
        <pc:chgData name="Zope Vedant" userId="d8a1c4c5-dd07-425c-ad2f-6288560414d0" providerId="ADAL" clId="{F35FAAA0-7721-40E6-8FB8-EFBE0DEE6C08}" dt="2023-05-30T15:18:34.056" v="5692"/>
        <pc:sldMkLst>
          <pc:docMk/>
          <pc:sldMk cId="525802105" sldId="1354"/>
        </pc:sldMkLst>
        <pc:spChg chg="add del mod">
          <ac:chgData name="Zope Vedant" userId="d8a1c4c5-dd07-425c-ad2f-6288560414d0" providerId="ADAL" clId="{F35FAAA0-7721-40E6-8FB8-EFBE0DEE6C08}" dt="2023-05-29T21:04:58.471" v="287" actId="478"/>
          <ac:spMkLst>
            <pc:docMk/>
            <pc:sldMk cId="525802105" sldId="1354"/>
            <ac:spMk id="2" creationId="{BD06916B-FC0C-CD36-0904-A877EA0F8887}"/>
          </ac:spMkLst>
        </pc:spChg>
        <pc:spChg chg="mod">
          <ac:chgData name="Zope Vedant" userId="d8a1c4c5-dd07-425c-ad2f-6288560414d0" providerId="ADAL" clId="{F35FAAA0-7721-40E6-8FB8-EFBE0DEE6C08}" dt="2023-05-30T13:32:39.142" v="5034" actId="20577"/>
          <ac:spMkLst>
            <pc:docMk/>
            <pc:sldMk cId="525802105" sldId="1354"/>
            <ac:spMk id="3" creationId="{933EAD8F-9497-20BC-1482-1684D44A4F22}"/>
          </ac:spMkLst>
        </pc:spChg>
        <pc:spChg chg="add mod">
          <ac:chgData name="Zope Vedant" userId="d8a1c4c5-dd07-425c-ad2f-6288560414d0" providerId="ADAL" clId="{F35FAAA0-7721-40E6-8FB8-EFBE0DEE6C08}" dt="2023-05-30T13:32:31.189" v="5030" actId="255"/>
          <ac:spMkLst>
            <pc:docMk/>
            <pc:sldMk cId="525802105" sldId="1354"/>
            <ac:spMk id="4" creationId="{BDA872AB-4C9D-CCAE-9669-49D954889FA9}"/>
          </ac:spMkLst>
        </pc:spChg>
        <pc:spChg chg="add del">
          <ac:chgData name="Zope Vedant" userId="d8a1c4c5-dd07-425c-ad2f-6288560414d0" providerId="ADAL" clId="{F35FAAA0-7721-40E6-8FB8-EFBE0DEE6C08}" dt="2023-05-29T21:02:13.755" v="229" actId="478"/>
          <ac:spMkLst>
            <pc:docMk/>
            <pc:sldMk cId="525802105" sldId="1354"/>
            <ac:spMk id="5" creationId="{9136453C-7543-8DFD-0C0A-6A4E6A84B438}"/>
          </ac:spMkLst>
        </pc:spChg>
        <pc:spChg chg="add mod">
          <ac:chgData name="Zope Vedant" userId="d8a1c4c5-dd07-425c-ad2f-6288560414d0" providerId="ADAL" clId="{F35FAAA0-7721-40E6-8FB8-EFBE0DEE6C08}" dt="2023-05-30T13:32:31.189" v="5030" actId="255"/>
          <ac:spMkLst>
            <pc:docMk/>
            <pc:sldMk cId="525802105" sldId="1354"/>
            <ac:spMk id="6" creationId="{61F79935-ECEF-94FF-5131-A32DFC7D3C59}"/>
          </ac:spMkLst>
        </pc:spChg>
        <pc:spChg chg="add del mod">
          <ac:chgData name="Zope Vedant" userId="d8a1c4c5-dd07-425c-ad2f-6288560414d0" providerId="ADAL" clId="{F35FAAA0-7721-40E6-8FB8-EFBE0DEE6C08}" dt="2023-05-29T21:02:20.721" v="233"/>
          <ac:spMkLst>
            <pc:docMk/>
            <pc:sldMk cId="525802105" sldId="1354"/>
            <ac:spMk id="7" creationId="{4716ADEA-69EB-4F5F-485A-229824A87CAB}"/>
          </ac:spMkLst>
        </pc:spChg>
        <pc:spChg chg="add del mod">
          <ac:chgData name="Zope Vedant" userId="d8a1c4c5-dd07-425c-ad2f-6288560414d0" providerId="ADAL" clId="{F35FAAA0-7721-40E6-8FB8-EFBE0DEE6C08}" dt="2023-05-29T21:02:23.035" v="235"/>
          <ac:spMkLst>
            <pc:docMk/>
            <pc:sldMk cId="525802105" sldId="1354"/>
            <ac:spMk id="8" creationId="{952B9DBE-9E37-70A6-31EA-6983A8EE1BB4}"/>
          </ac:spMkLst>
        </pc:spChg>
        <pc:spChg chg="add del mod">
          <ac:chgData name="Zope Vedant" userId="d8a1c4c5-dd07-425c-ad2f-6288560414d0" providerId="ADAL" clId="{F35FAAA0-7721-40E6-8FB8-EFBE0DEE6C08}" dt="2023-05-29T21:02:26.804" v="237"/>
          <ac:spMkLst>
            <pc:docMk/>
            <pc:sldMk cId="525802105" sldId="1354"/>
            <ac:spMk id="9" creationId="{71573752-9E86-B6DE-9D1F-8628208E6CFD}"/>
          </ac:spMkLst>
        </pc:spChg>
        <pc:spChg chg="add del mod">
          <ac:chgData name="Zope Vedant" userId="d8a1c4c5-dd07-425c-ad2f-6288560414d0" providerId="ADAL" clId="{F35FAAA0-7721-40E6-8FB8-EFBE0DEE6C08}" dt="2023-05-29T21:03:35.148" v="260"/>
          <ac:spMkLst>
            <pc:docMk/>
            <pc:sldMk cId="525802105" sldId="1354"/>
            <ac:spMk id="11" creationId="{F823E0A8-1DE1-6017-0CA9-DA2EBA42FA27}"/>
          </ac:spMkLst>
        </pc:spChg>
        <pc:spChg chg="add del mod">
          <ac:chgData name="Zope Vedant" userId="d8a1c4c5-dd07-425c-ad2f-6288560414d0" providerId="ADAL" clId="{F35FAAA0-7721-40E6-8FB8-EFBE0DEE6C08}" dt="2023-05-29T21:03:34.868" v="259"/>
          <ac:spMkLst>
            <pc:docMk/>
            <pc:sldMk cId="525802105" sldId="1354"/>
            <ac:spMk id="12" creationId="{6B21D35C-005B-683F-D790-1D5C61B03EE1}"/>
          </ac:spMkLst>
        </pc:spChg>
        <pc:spChg chg="add del mod">
          <ac:chgData name="Zope Vedant" userId="d8a1c4c5-dd07-425c-ad2f-6288560414d0" providerId="ADAL" clId="{F35FAAA0-7721-40E6-8FB8-EFBE0DEE6C08}" dt="2023-05-29T21:03:34.550" v="258"/>
          <ac:spMkLst>
            <pc:docMk/>
            <pc:sldMk cId="525802105" sldId="1354"/>
            <ac:spMk id="13" creationId="{07161CE0-414A-C19E-0469-DECC3DDD813E}"/>
          </ac:spMkLst>
        </pc:spChg>
        <pc:spChg chg="add del mod">
          <ac:chgData name="Zope Vedant" userId="d8a1c4c5-dd07-425c-ad2f-6288560414d0" providerId="ADAL" clId="{F35FAAA0-7721-40E6-8FB8-EFBE0DEE6C08}" dt="2023-05-29T21:03:34.081" v="257"/>
          <ac:spMkLst>
            <pc:docMk/>
            <pc:sldMk cId="525802105" sldId="1354"/>
            <ac:spMk id="14" creationId="{A7DAB8DC-EAA4-5C82-8C86-16B72F6518F1}"/>
          </ac:spMkLst>
        </pc:spChg>
        <pc:spChg chg="add mod">
          <ac:chgData name="Zope Vedant" userId="d8a1c4c5-dd07-425c-ad2f-6288560414d0" providerId="ADAL" clId="{F35FAAA0-7721-40E6-8FB8-EFBE0DEE6C08}" dt="2023-05-30T13:32:31.189" v="5030" actId="255"/>
          <ac:spMkLst>
            <pc:docMk/>
            <pc:sldMk cId="525802105" sldId="1354"/>
            <ac:spMk id="15" creationId="{0814E49B-3F0E-C18F-F4F6-AC2CE85BD176}"/>
          </ac:spMkLst>
        </pc:spChg>
        <pc:spChg chg="add mod">
          <ac:chgData name="Zope Vedant" userId="d8a1c4c5-dd07-425c-ad2f-6288560414d0" providerId="ADAL" clId="{F35FAAA0-7721-40E6-8FB8-EFBE0DEE6C08}" dt="2023-05-30T13:32:31.189" v="5030" actId="255"/>
          <ac:spMkLst>
            <pc:docMk/>
            <pc:sldMk cId="525802105" sldId="1354"/>
            <ac:spMk id="16" creationId="{867322B4-9C21-23F0-D4D7-FE9D1C7CAD6C}"/>
          </ac:spMkLst>
        </pc:spChg>
        <pc:spChg chg="add mod">
          <ac:chgData name="Zope Vedant" userId="d8a1c4c5-dd07-425c-ad2f-6288560414d0" providerId="ADAL" clId="{F35FAAA0-7721-40E6-8FB8-EFBE0DEE6C08}" dt="2023-05-30T13:32:31.189" v="5030" actId="255"/>
          <ac:spMkLst>
            <pc:docMk/>
            <pc:sldMk cId="525802105" sldId="1354"/>
            <ac:spMk id="17" creationId="{4E367151-B912-17B8-0EBF-C8E2278AB2C3}"/>
          </ac:spMkLst>
        </pc:spChg>
        <pc:spChg chg="add mod">
          <ac:chgData name="Zope Vedant" userId="d8a1c4c5-dd07-425c-ad2f-6288560414d0" providerId="ADAL" clId="{F35FAAA0-7721-40E6-8FB8-EFBE0DEE6C08}" dt="2023-05-30T13:32:31.189" v="5030" actId="255"/>
          <ac:spMkLst>
            <pc:docMk/>
            <pc:sldMk cId="525802105" sldId="1354"/>
            <ac:spMk id="18" creationId="{31AFE470-591E-0C89-E659-FEBB90CF9467}"/>
          </ac:spMkLst>
        </pc:spChg>
        <pc:spChg chg="add mod">
          <ac:chgData name="Zope Vedant" userId="d8a1c4c5-dd07-425c-ad2f-6288560414d0" providerId="ADAL" clId="{F35FAAA0-7721-40E6-8FB8-EFBE0DEE6C08}" dt="2023-05-30T13:32:31.189" v="5030" actId="255"/>
          <ac:spMkLst>
            <pc:docMk/>
            <pc:sldMk cId="525802105" sldId="1354"/>
            <ac:spMk id="19" creationId="{E55A215E-7F07-7FE3-3BF2-287C32087A3E}"/>
          </ac:spMkLst>
        </pc:spChg>
        <pc:spChg chg="add mod">
          <ac:chgData name="Zope Vedant" userId="d8a1c4c5-dd07-425c-ad2f-6288560414d0" providerId="ADAL" clId="{F35FAAA0-7721-40E6-8FB8-EFBE0DEE6C08}" dt="2023-05-30T13:32:31.189" v="5030" actId="255"/>
          <ac:spMkLst>
            <pc:docMk/>
            <pc:sldMk cId="525802105" sldId="1354"/>
            <ac:spMk id="20" creationId="{7B051A49-1D48-8DD6-F3A1-59D539AE7F98}"/>
          </ac:spMkLst>
        </pc:spChg>
        <pc:spChg chg="add mod">
          <ac:chgData name="Zope Vedant" userId="d8a1c4c5-dd07-425c-ad2f-6288560414d0" providerId="ADAL" clId="{F35FAAA0-7721-40E6-8FB8-EFBE0DEE6C08}" dt="2023-05-30T13:32:31.189" v="5030" actId="255"/>
          <ac:spMkLst>
            <pc:docMk/>
            <pc:sldMk cId="525802105" sldId="1354"/>
            <ac:spMk id="21" creationId="{E685CAED-6CAD-1302-F318-DF6191244861}"/>
          </ac:spMkLst>
        </pc:spChg>
        <pc:spChg chg="add mod">
          <ac:chgData name="Zope Vedant" userId="d8a1c4c5-dd07-425c-ad2f-6288560414d0" providerId="ADAL" clId="{F35FAAA0-7721-40E6-8FB8-EFBE0DEE6C08}" dt="2023-05-30T13:32:31.189" v="5030" actId="255"/>
          <ac:spMkLst>
            <pc:docMk/>
            <pc:sldMk cId="525802105" sldId="1354"/>
            <ac:spMk id="22" creationId="{B99B30A8-3AD0-7482-3590-AB9990722064}"/>
          </ac:spMkLst>
        </pc:spChg>
        <pc:spChg chg="add mod">
          <ac:chgData name="Zope Vedant" userId="d8a1c4c5-dd07-425c-ad2f-6288560414d0" providerId="ADAL" clId="{F35FAAA0-7721-40E6-8FB8-EFBE0DEE6C08}" dt="2023-05-30T13:32:31.189" v="5030" actId="255"/>
          <ac:spMkLst>
            <pc:docMk/>
            <pc:sldMk cId="525802105" sldId="1354"/>
            <ac:spMk id="23" creationId="{54602FCD-62AF-3C76-1BF6-D8FA2D3BB992}"/>
          </ac:spMkLst>
        </pc:spChg>
        <pc:spChg chg="add mod">
          <ac:chgData name="Zope Vedant" userId="d8a1c4c5-dd07-425c-ad2f-6288560414d0" providerId="ADAL" clId="{F35FAAA0-7721-40E6-8FB8-EFBE0DEE6C08}" dt="2023-05-30T15:07:18.719" v="5551" actId="14100"/>
          <ac:spMkLst>
            <pc:docMk/>
            <pc:sldMk cId="525802105" sldId="1354"/>
            <ac:spMk id="62" creationId="{A4CD4E36-0653-CE2D-92E8-39339A605573}"/>
          </ac:spMkLst>
        </pc:spChg>
        <pc:spChg chg="add del mod">
          <ac:chgData name="Zope Vedant" userId="d8a1c4c5-dd07-425c-ad2f-6288560414d0" providerId="ADAL" clId="{F35FAAA0-7721-40E6-8FB8-EFBE0DEE6C08}" dt="2023-05-30T09:02:08.406" v="945" actId="478"/>
          <ac:spMkLst>
            <pc:docMk/>
            <pc:sldMk cId="525802105" sldId="1354"/>
            <ac:spMk id="109" creationId="{D20A1F15-859A-2930-2896-ADCE344AED76}"/>
          </ac:spMkLst>
        </pc:spChg>
        <pc:spChg chg="add del">
          <ac:chgData name="Zope Vedant" userId="d8a1c4c5-dd07-425c-ad2f-6288560414d0" providerId="ADAL" clId="{F35FAAA0-7721-40E6-8FB8-EFBE0DEE6C08}" dt="2023-05-30T09:01:57.453" v="943" actId="478"/>
          <ac:spMkLst>
            <pc:docMk/>
            <pc:sldMk cId="525802105" sldId="1354"/>
            <ac:spMk id="110" creationId="{2E2D34CF-E4F7-5E8E-72CB-1754C2CB3395}"/>
          </ac:spMkLst>
        </pc:spChg>
        <pc:spChg chg="add mod">
          <ac:chgData name="Zope Vedant" userId="d8a1c4c5-dd07-425c-ad2f-6288560414d0" providerId="ADAL" clId="{F35FAAA0-7721-40E6-8FB8-EFBE0DEE6C08}" dt="2023-05-30T13:32:31.189" v="5030" actId="255"/>
          <ac:spMkLst>
            <pc:docMk/>
            <pc:sldMk cId="525802105" sldId="1354"/>
            <ac:spMk id="111" creationId="{4979018A-09A2-24B1-F8B6-A62559328CFB}"/>
          </ac:spMkLst>
        </pc:spChg>
        <pc:spChg chg="add del mod">
          <ac:chgData name="Zope Vedant" userId="d8a1c4c5-dd07-425c-ad2f-6288560414d0" providerId="ADAL" clId="{F35FAAA0-7721-40E6-8FB8-EFBE0DEE6C08}" dt="2023-05-30T15:08:13.629" v="5554" actId="478"/>
          <ac:spMkLst>
            <pc:docMk/>
            <pc:sldMk cId="525802105" sldId="1354"/>
            <ac:spMk id="1027" creationId="{DFF065BB-517C-E6E3-8729-A628C5DE5965}"/>
          </ac:spMkLst>
        </pc:spChg>
        <pc:spChg chg="add mod">
          <ac:chgData name="Zope Vedant" userId="d8a1c4c5-dd07-425c-ad2f-6288560414d0" providerId="ADAL" clId="{F35FAAA0-7721-40E6-8FB8-EFBE0DEE6C08}" dt="2023-05-30T15:12:19.892" v="5661" actId="1076"/>
          <ac:spMkLst>
            <pc:docMk/>
            <pc:sldMk cId="525802105" sldId="1354"/>
            <ac:spMk id="1028" creationId="{4121F3E0-BEAE-E626-946D-E288863E7041}"/>
          </ac:spMkLst>
        </pc:spChg>
        <pc:spChg chg="add mod">
          <ac:chgData name="Zope Vedant" userId="d8a1c4c5-dd07-425c-ad2f-6288560414d0" providerId="ADAL" clId="{F35FAAA0-7721-40E6-8FB8-EFBE0DEE6C08}" dt="2023-05-30T15:12:19.892" v="5661" actId="1076"/>
          <ac:spMkLst>
            <pc:docMk/>
            <pc:sldMk cId="525802105" sldId="1354"/>
            <ac:spMk id="1029" creationId="{8F5466E3-5145-9A32-2908-C25FE58BD5AC}"/>
          </ac:spMkLst>
        </pc:spChg>
        <pc:spChg chg="add mod">
          <ac:chgData name="Zope Vedant" userId="d8a1c4c5-dd07-425c-ad2f-6288560414d0" providerId="ADAL" clId="{F35FAAA0-7721-40E6-8FB8-EFBE0DEE6C08}" dt="2023-05-30T15:12:19.892" v="5661" actId="1076"/>
          <ac:spMkLst>
            <pc:docMk/>
            <pc:sldMk cId="525802105" sldId="1354"/>
            <ac:spMk id="1030" creationId="{D67FD588-1B47-C180-56A3-90F7F75C8F30}"/>
          </ac:spMkLst>
        </pc:spChg>
        <pc:picChg chg="add del">
          <ac:chgData name="Zope Vedant" userId="d8a1c4c5-dd07-425c-ad2f-6288560414d0" providerId="ADAL" clId="{F35FAAA0-7721-40E6-8FB8-EFBE0DEE6C08}" dt="2023-05-29T21:03:35.573" v="261"/>
          <ac:picMkLst>
            <pc:docMk/>
            <pc:sldMk cId="525802105" sldId="1354"/>
            <ac:picMk id="10" creationId="{AA5D12E4-FB63-B6EC-DB26-757D422DCB76}"/>
          </ac:picMkLst>
        </pc:picChg>
        <pc:picChg chg="add mod">
          <ac:chgData name="Zope Vedant" userId="d8a1c4c5-dd07-425c-ad2f-6288560414d0" providerId="ADAL" clId="{F35FAAA0-7721-40E6-8FB8-EFBE0DEE6C08}" dt="2023-05-30T13:32:31.189" v="5030" actId="255"/>
          <ac:picMkLst>
            <pc:docMk/>
            <pc:sldMk cId="525802105" sldId="1354"/>
            <ac:picMk id="1026" creationId="{A0A146C3-2FA1-0B31-E224-76457874D9F5}"/>
          </ac:picMkLst>
        </pc:picChg>
        <pc:cxnChg chg="add mod">
          <ac:chgData name="Zope Vedant" userId="d8a1c4c5-dd07-425c-ad2f-6288560414d0" providerId="ADAL" clId="{F35FAAA0-7721-40E6-8FB8-EFBE0DEE6C08}" dt="2023-05-30T13:32:31.189" v="5030" actId="255"/>
          <ac:cxnSpMkLst>
            <pc:docMk/>
            <pc:sldMk cId="525802105" sldId="1354"/>
            <ac:cxnSpMk id="25" creationId="{39149A12-F01E-C520-2EFB-9CB614FA98A2}"/>
          </ac:cxnSpMkLst>
        </pc:cxnChg>
        <pc:cxnChg chg="add mod">
          <ac:chgData name="Zope Vedant" userId="d8a1c4c5-dd07-425c-ad2f-6288560414d0" providerId="ADAL" clId="{F35FAAA0-7721-40E6-8FB8-EFBE0DEE6C08}" dt="2023-05-30T13:32:31.189" v="5030" actId="255"/>
          <ac:cxnSpMkLst>
            <pc:docMk/>
            <pc:sldMk cId="525802105" sldId="1354"/>
            <ac:cxnSpMk id="28" creationId="{17D793D4-DDFE-D52D-90D8-91E741B4C126}"/>
          </ac:cxnSpMkLst>
        </pc:cxnChg>
        <pc:cxnChg chg="add mod">
          <ac:chgData name="Zope Vedant" userId="d8a1c4c5-dd07-425c-ad2f-6288560414d0" providerId="ADAL" clId="{F35FAAA0-7721-40E6-8FB8-EFBE0DEE6C08}" dt="2023-05-30T13:32:31.189" v="5030" actId="255"/>
          <ac:cxnSpMkLst>
            <pc:docMk/>
            <pc:sldMk cId="525802105" sldId="1354"/>
            <ac:cxnSpMk id="31" creationId="{B0FB05FC-8AE5-E5D1-7BBB-34BBF73D5540}"/>
          </ac:cxnSpMkLst>
        </pc:cxnChg>
        <pc:cxnChg chg="add mod">
          <ac:chgData name="Zope Vedant" userId="d8a1c4c5-dd07-425c-ad2f-6288560414d0" providerId="ADAL" clId="{F35FAAA0-7721-40E6-8FB8-EFBE0DEE6C08}" dt="2023-05-30T13:32:31.189" v="5030" actId="255"/>
          <ac:cxnSpMkLst>
            <pc:docMk/>
            <pc:sldMk cId="525802105" sldId="1354"/>
            <ac:cxnSpMk id="34" creationId="{39B6EDCC-9453-715A-871D-AE14395F4491}"/>
          </ac:cxnSpMkLst>
        </pc:cxnChg>
        <pc:cxnChg chg="add mod">
          <ac:chgData name="Zope Vedant" userId="d8a1c4c5-dd07-425c-ad2f-6288560414d0" providerId="ADAL" clId="{F35FAAA0-7721-40E6-8FB8-EFBE0DEE6C08}" dt="2023-05-30T13:32:31.189" v="5030" actId="255"/>
          <ac:cxnSpMkLst>
            <pc:docMk/>
            <pc:sldMk cId="525802105" sldId="1354"/>
            <ac:cxnSpMk id="37" creationId="{D118D20C-8B86-A6A8-5DD0-E22A8E5A175F}"/>
          </ac:cxnSpMkLst>
        </pc:cxnChg>
        <pc:cxnChg chg="add mod">
          <ac:chgData name="Zope Vedant" userId="d8a1c4c5-dd07-425c-ad2f-6288560414d0" providerId="ADAL" clId="{F35FAAA0-7721-40E6-8FB8-EFBE0DEE6C08}" dt="2023-05-30T13:32:31.189" v="5030" actId="255"/>
          <ac:cxnSpMkLst>
            <pc:docMk/>
            <pc:sldMk cId="525802105" sldId="1354"/>
            <ac:cxnSpMk id="40" creationId="{1E563FDA-C452-758E-F133-85076F0E314B}"/>
          </ac:cxnSpMkLst>
        </pc:cxnChg>
        <pc:cxnChg chg="add mod">
          <ac:chgData name="Zope Vedant" userId="d8a1c4c5-dd07-425c-ad2f-6288560414d0" providerId="ADAL" clId="{F35FAAA0-7721-40E6-8FB8-EFBE0DEE6C08}" dt="2023-05-30T13:32:31.189" v="5030" actId="255"/>
          <ac:cxnSpMkLst>
            <pc:docMk/>
            <pc:sldMk cId="525802105" sldId="1354"/>
            <ac:cxnSpMk id="43" creationId="{9FF71584-67E2-8731-8F88-73B8A21454A6}"/>
          </ac:cxnSpMkLst>
        </pc:cxnChg>
        <pc:cxnChg chg="add mod">
          <ac:chgData name="Zope Vedant" userId="d8a1c4c5-dd07-425c-ad2f-6288560414d0" providerId="ADAL" clId="{F35FAAA0-7721-40E6-8FB8-EFBE0DEE6C08}" dt="2023-05-30T13:32:31.189" v="5030" actId="255"/>
          <ac:cxnSpMkLst>
            <pc:docMk/>
            <pc:sldMk cId="525802105" sldId="1354"/>
            <ac:cxnSpMk id="46" creationId="{278B6044-A76F-C874-3486-4863A7FCC5F5}"/>
          </ac:cxnSpMkLst>
        </pc:cxnChg>
        <pc:cxnChg chg="add mod">
          <ac:chgData name="Zope Vedant" userId="d8a1c4c5-dd07-425c-ad2f-6288560414d0" providerId="ADAL" clId="{F35FAAA0-7721-40E6-8FB8-EFBE0DEE6C08}" dt="2023-05-30T13:32:31.189" v="5030" actId="255"/>
          <ac:cxnSpMkLst>
            <pc:docMk/>
            <pc:sldMk cId="525802105" sldId="1354"/>
            <ac:cxnSpMk id="49" creationId="{D06F7B1F-50D0-BAA2-E4B4-780819CB4E31}"/>
          </ac:cxnSpMkLst>
        </pc:cxnChg>
        <pc:cxnChg chg="add del mod">
          <ac:chgData name="Zope Vedant" userId="d8a1c4c5-dd07-425c-ad2f-6288560414d0" providerId="ADAL" clId="{F35FAAA0-7721-40E6-8FB8-EFBE0DEE6C08}" dt="2023-05-29T21:23:50.393" v="827" actId="478"/>
          <ac:cxnSpMkLst>
            <pc:docMk/>
            <pc:sldMk cId="525802105" sldId="1354"/>
            <ac:cxnSpMk id="52" creationId="{0C9ACBB1-1C5E-05A2-AED8-48D386FB3D49}"/>
          </ac:cxnSpMkLst>
        </pc:cxnChg>
        <pc:cxnChg chg="add mod">
          <ac:chgData name="Zope Vedant" userId="d8a1c4c5-dd07-425c-ad2f-6288560414d0" providerId="ADAL" clId="{F35FAAA0-7721-40E6-8FB8-EFBE0DEE6C08}" dt="2023-05-30T13:32:31.189" v="5030" actId="255"/>
          <ac:cxnSpMkLst>
            <pc:docMk/>
            <pc:sldMk cId="525802105" sldId="1354"/>
            <ac:cxnSpMk id="55" creationId="{FD7A9D4F-72AD-26FA-1CC7-2CC9F14BDDC1}"/>
          </ac:cxnSpMkLst>
        </pc:cxnChg>
        <pc:cxnChg chg="add mod">
          <ac:chgData name="Zope Vedant" userId="d8a1c4c5-dd07-425c-ad2f-6288560414d0" providerId="ADAL" clId="{F35FAAA0-7721-40E6-8FB8-EFBE0DEE6C08}" dt="2023-05-30T13:32:31.189" v="5030" actId="255"/>
          <ac:cxnSpMkLst>
            <pc:docMk/>
            <pc:sldMk cId="525802105" sldId="1354"/>
            <ac:cxnSpMk id="58" creationId="{FEE346AE-AF39-8040-298D-8FCE30EC9C81}"/>
          </ac:cxnSpMkLst>
        </pc:cxnChg>
        <pc:cxnChg chg="add del mod">
          <ac:chgData name="Zope Vedant" userId="d8a1c4c5-dd07-425c-ad2f-6288560414d0" providerId="ADAL" clId="{F35FAAA0-7721-40E6-8FB8-EFBE0DEE6C08}" dt="2023-05-29T21:30:13.967" v="879" actId="478"/>
          <ac:cxnSpMkLst>
            <pc:docMk/>
            <pc:sldMk cId="525802105" sldId="1354"/>
            <ac:cxnSpMk id="64" creationId="{823D2275-76FE-D495-E87E-A000316B7A29}"/>
          </ac:cxnSpMkLst>
        </pc:cxnChg>
        <pc:cxnChg chg="add del mod">
          <ac:chgData name="Zope Vedant" userId="d8a1c4c5-dd07-425c-ad2f-6288560414d0" providerId="ADAL" clId="{F35FAAA0-7721-40E6-8FB8-EFBE0DEE6C08}" dt="2023-05-29T21:30:15.860" v="880" actId="478"/>
          <ac:cxnSpMkLst>
            <pc:docMk/>
            <pc:sldMk cId="525802105" sldId="1354"/>
            <ac:cxnSpMk id="67" creationId="{0FCB13BA-E57A-51CB-DD80-8889D1260094}"/>
          </ac:cxnSpMkLst>
        </pc:cxnChg>
        <pc:cxnChg chg="add del mod">
          <ac:chgData name="Zope Vedant" userId="d8a1c4c5-dd07-425c-ad2f-6288560414d0" providerId="ADAL" clId="{F35FAAA0-7721-40E6-8FB8-EFBE0DEE6C08}" dt="2023-05-29T21:30:11.812" v="878" actId="478"/>
          <ac:cxnSpMkLst>
            <pc:docMk/>
            <pc:sldMk cId="525802105" sldId="1354"/>
            <ac:cxnSpMk id="70" creationId="{091BA247-5633-36FE-FD26-A3EED81F2F81}"/>
          </ac:cxnSpMkLst>
        </pc:cxnChg>
        <pc:cxnChg chg="add del mod">
          <ac:chgData name="Zope Vedant" userId="d8a1c4c5-dd07-425c-ad2f-6288560414d0" providerId="ADAL" clId="{F35FAAA0-7721-40E6-8FB8-EFBE0DEE6C08}" dt="2023-05-29T21:30:59.348" v="883" actId="478"/>
          <ac:cxnSpMkLst>
            <pc:docMk/>
            <pc:sldMk cId="525802105" sldId="1354"/>
            <ac:cxnSpMk id="73" creationId="{713A9B0F-6C66-4139-E8B9-7D0F450E5A28}"/>
          </ac:cxnSpMkLst>
        </pc:cxnChg>
        <pc:cxnChg chg="add mod">
          <ac:chgData name="Zope Vedant" userId="d8a1c4c5-dd07-425c-ad2f-6288560414d0" providerId="ADAL" clId="{F35FAAA0-7721-40E6-8FB8-EFBE0DEE6C08}" dt="2023-05-30T13:32:31.189" v="5030" actId="255"/>
          <ac:cxnSpMkLst>
            <pc:docMk/>
            <pc:sldMk cId="525802105" sldId="1354"/>
            <ac:cxnSpMk id="76" creationId="{08B7641A-B3CB-C1EE-DF52-C9ACD1A296BD}"/>
          </ac:cxnSpMkLst>
        </pc:cxnChg>
        <pc:cxnChg chg="add mod">
          <ac:chgData name="Zope Vedant" userId="d8a1c4c5-dd07-425c-ad2f-6288560414d0" providerId="ADAL" clId="{F35FAAA0-7721-40E6-8FB8-EFBE0DEE6C08}" dt="2023-05-30T13:32:31.189" v="5030" actId="255"/>
          <ac:cxnSpMkLst>
            <pc:docMk/>
            <pc:sldMk cId="525802105" sldId="1354"/>
            <ac:cxnSpMk id="86" creationId="{8B8B4F5B-7B80-D8AE-F30A-444F3D551083}"/>
          </ac:cxnSpMkLst>
        </pc:cxnChg>
        <pc:cxnChg chg="add mod">
          <ac:chgData name="Zope Vedant" userId="d8a1c4c5-dd07-425c-ad2f-6288560414d0" providerId="ADAL" clId="{F35FAAA0-7721-40E6-8FB8-EFBE0DEE6C08}" dt="2023-05-30T13:32:31.189" v="5030" actId="255"/>
          <ac:cxnSpMkLst>
            <pc:docMk/>
            <pc:sldMk cId="525802105" sldId="1354"/>
            <ac:cxnSpMk id="93" creationId="{B3C5DA22-A34E-70AB-19C3-D60EC3C91199}"/>
          </ac:cxnSpMkLst>
        </pc:cxnChg>
        <pc:cxnChg chg="add mod">
          <ac:chgData name="Zope Vedant" userId="d8a1c4c5-dd07-425c-ad2f-6288560414d0" providerId="ADAL" clId="{F35FAAA0-7721-40E6-8FB8-EFBE0DEE6C08}" dt="2023-05-30T13:32:31.189" v="5030" actId="255"/>
          <ac:cxnSpMkLst>
            <pc:docMk/>
            <pc:sldMk cId="525802105" sldId="1354"/>
            <ac:cxnSpMk id="98" creationId="{F11DEFC7-1C64-AED8-B945-752612FCCA01}"/>
          </ac:cxnSpMkLst>
        </pc:cxnChg>
        <pc:cxnChg chg="add del mod">
          <ac:chgData name="Zope Vedant" userId="d8a1c4c5-dd07-425c-ad2f-6288560414d0" providerId="ADAL" clId="{F35FAAA0-7721-40E6-8FB8-EFBE0DEE6C08}" dt="2023-05-30T08:59:47.550" v="922" actId="478"/>
          <ac:cxnSpMkLst>
            <pc:docMk/>
            <pc:sldMk cId="525802105" sldId="1354"/>
            <ac:cxnSpMk id="101" creationId="{C9EAC8B2-ECDA-8CD6-3CF3-D052835A00DF}"/>
          </ac:cxnSpMkLst>
        </pc:cxnChg>
        <pc:cxnChg chg="add mod">
          <ac:chgData name="Zope Vedant" userId="d8a1c4c5-dd07-425c-ad2f-6288560414d0" providerId="ADAL" clId="{F35FAAA0-7721-40E6-8FB8-EFBE0DEE6C08}" dt="2023-05-30T15:12:19.892" v="5661" actId="1076"/>
          <ac:cxnSpMkLst>
            <pc:docMk/>
            <pc:sldMk cId="525802105" sldId="1354"/>
            <ac:cxnSpMk id="1032" creationId="{841F8B56-6263-8AD9-FCA9-4CEAF4023409}"/>
          </ac:cxnSpMkLst>
        </pc:cxnChg>
        <pc:cxnChg chg="add mod">
          <ac:chgData name="Zope Vedant" userId="d8a1c4c5-dd07-425c-ad2f-6288560414d0" providerId="ADAL" clId="{F35FAAA0-7721-40E6-8FB8-EFBE0DEE6C08}" dt="2023-05-30T15:12:19.892" v="5661" actId="1076"/>
          <ac:cxnSpMkLst>
            <pc:docMk/>
            <pc:sldMk cId="525802105" sldId="1354"/>
            <ac:cxnSpMk id="1035" creationId="{E7420BEE-ED04-8381-30F8-4ED23044B584}"/>
          </ac:cxnSpMkLst>
        </pc:cxnChg>
        <pc:cxnChg chg="add mod">
          <ac:chgData name="Zope Vedant" userId="d8a1c4c5-dd07-425c-ad2f-6288560414d0" providerId="ADAL" clId="{F35FAAA0-7721-40E6-8FB8-EFBE0DEE6C08}" dt="2023-05-30T15:12:19.892" v="5661" actId="1076"/>
          <ac:cxnSpMkLst>
            <pc:docMk/>
            <pc:sldMk cId="525802105" sldId="1354"/>
            <ac:cxnSpMk id="1038" creationId="{6C271645-2566-D70E-CE49-EE6B6F709AC1}"/>
          </ac:cxnSpMkLst>
        </pc:cxnChg>
        <pc:cxnChg chg="add mod">
          <ac:chgData name="Zope Vedant" userId="d8a1c4c5-dd07-425c-ad2f-6288560414d0" providerId="ADAL" clId="{F35FAAA0-7721-40E6-8FB8-EFBE0DEE6C08}" dt="2023-05-30T15:12:19.892" v="5661" actId="1076"/>
          <ac:cxnSpMkLst>
            <pc:docMk/>
            <pc:sldMk cId="525802105" sldId="1354"/>
            <ac:cxnSpMk id="1041" creationId="{EC6DB949-0660-5B91-303D-7EC7D116E606}"/>
          </ac:cxnSpMkLst>
        </pc:cxnChg>
        <pc:cxnChg chg="add mod">
          <ac:chgData name="Zope Vedant" userId="d8a1c4c5-dd07-425c-ad2f-6288560414d0" providerId="ADAL" clId="{F35FAAA0-7721-40E6-8FB8-EFBE0DEE6C08}" dt="2023-05-30T15:12:19.892" v="5661" actId="1076"/>
          <ac:cxnSpMkLst>
            <pc:docMk/>
            <pc:sldMk cId="525802105" sldId="1354"/>
            <ac:cxnSpMk id="1044" creationId="{FDA5724D-5C18-35DA-F281-4C854100A9F6}"/>
          </ac:cxnSpMkLst>
        </pc:cxnChg>
        <pc:cxnChg chg="add mod">
          <ac:chgData name="Zope Vedant" userId="d8a1c4c5-dd07-425c-ad2f-6288560414d0" providerId="ADAL" clId="{F35FAAA0-7721-40E6-8FB8-EFBE0DEE6C08}" dt="2023-05-30T15:12:19.892" v="5661" actId="1076"/>
          <ac:cxnSpMkLst>
            <pc:docMk/>
            <pc:sldMk cId="525802105" sldId="1354"/>
            <ac:cxnSpMk id="1047" creationId="{E9478A5B-2F98-3E65-5A1D-89FA06403620}"/>
          </ac:cxnSpMkLst>
        </pc:cxnChg>
      </pc:sldChg>
      <pc:sldChg chg="addSp modSp add del mod">
        <pc:chgData name="Zope Vedant" userId="d8a1c4c5-dd07-425c-ad2f-6288560414d0" providerId="ADAL" clId="{F35FAAA0-7721-40E6-8FB8-EFBE0DEE6C08}" dt="2023-05-30T13:16:42.332" v="3992" actId="47"/>
        <pc:sldMkLst>
          <pc:docMk/>
          <pc:sldMk cId="3137796150" sldId="1355"/>
        </pc:sldMkLst>
        <pc:spChg chg="mod">
          <ac:chgData name="Zope Vedant" userId="d8a1c4c5-dd07-425c-ad2f-6288560414d0" providerId="ADAL" clId="{F35FAAA0-7721-40E6-8FB8-EFBE0DEE6C08}" dt="2023-05-30T09:30:54.839" v="1182" actId="20577"/>
          <ac:spMkLst>
            <pc:docMk/>
            <pc:sldMk cId="3137796150" sldId="1355"/>
            <ac:spMk id="2" creationId="{6B521B92-3E2C-7C7C-BA4F-7F0A29FB92AC}"/>
          </ac:spMkLst>
        </pc:spChg>
        <pc:picChg chg="add mod">
          <ac:chgData name="Zope Vedant" userId="d8a1c4c5-dd07-425c-ad2f-6288560414d0" providerId="ADAL" clId="{F35FAAA0-7721-40E6-8FB8-EFBE0DEE6C08}" dt="2023-05-30T09:31:21.987" v="1200" actId="1035"/>
          <ac:picMkLst>
            <pc:docMk/>
            <pc:sldMk cId="3137796150" sldId="1355"/>
            <ac:picMk id="4" creationId="{6B07B4D6-A2F7-B178-1797-D7999917A969}"/>
          </ac:picMkLst>
        </pc:picChg>
        <pc:picChg chg="add mod">
          <ac:chgData name="Zope Vedant" userId="d8a1c4c5-dd07-425c-ad2f-6288560414d0" providerId="ADAL" clId="{F35FAAA0-7721-40E6-8FB8-EFBE0DEE6C08}" dt="2023-05-30T09:30:58.862" v="1196" actId="1036"/>
          <ac:picMkLst>
            <pc:docMk/>
            <pc:sldMk cId="3137796150" sldId="1355"/>
            <ac:picMk id="6" creationId="{C074D589-49FD-3933-FD33-2B21825CEEAB}"/>
          </ac:picMkLst>
        </pc:picChg>
      </pc:sldChg>
      <pc:sldChg chg="addSp delSp modSp new add del mod ord modAnim">
        <pc:chgData name="Zope Vedant" userId="d8a1c4c5-dd07-425c-ad2f-6288560414d0" providerId="ADAL" clId="{F35FAAA0-7721-40E6-8FB8-EFBE0DEE6C08}" dt="2023-05-30T14:34:24.771" v="5293"/>
        <pc:sldMkLst>
          <pc:docMk/>
          <pc:sldMk cId="1243622529" sldId="1356"/>
        </pc:sldMkLst>
        <pc:spChg chg="mod">
          <ac:chgData name="Zope Vedant" userId="d8a1c4c5-dd07-425c-ad2f-6288560414d0" providerId="ADAL" clId="{F35FAAA0-7721-40E6-8FB8-EFBE0DEE6C08}" dt="2023-05-30T09:32:48.859" v="1216" actId="20577"/>
          <ac:spMkLst>
            <pc:docMk/>
            <pc:sldMk cId="1243622529" sldId="1356"/>
            <ac:spMk id="2" creationId="{68A32A7A-28A3-BEFC-947E-AFBAD9877C51}"/>
          </ac:spMkLst>
        </pc:spChg>
        <pc:spChg chg="add mod">
          <ac:chgData name="Zope Vedant" userId="d8a1c4c5-dd07-425c-ad2f-6288560414d0" providerId="ADAL" clId="{F35FAAA0-7721-40E6-8FB8-EFBE0DEE6C08}" dt="2023-05-30T14:33:59.018" v="5292" actId="1076"/>
          <ac:spMkLst>
            <pc:docMk/>
            <pc:sldMk cId="1243622529" sldId="1356"/>
            <ac:spMk id="7" creationId="{BA98721B-3CCA-8FF7-1D9B-F38DB2263A33}"/>
          </ac:spMkLst>
        </pc:spChg>
        <pc:picChg chg="add del mod modCrop">
          <ac:chgData name="Zope Vedant" userId="d8a1c4c5-dd07-425c-ad2f-6288560414d0" providerId="ADAL" clId="{F35FAAA0-7721-40E6-8FB8-EFBE0DEE6C08}" dt="2023-05-30T14:31:16.318" v="5286" actId="478"/>
          <ac:picMkLst>
            <pc:docMk/>
            <pc:sldMk cId="1243622529" sldId="1356"/>
            <ac:picMk id="4" creationId="{98EE1A0D-477C-B37D-014C-A75CDD73FE60}"/>
          </ac:picMkLst>
        </pc:picChg>
        <pc:picChg chg="add del mod">
          <ac:chgData name="Zope Vedant" userId="d8a1c4c5-dd07-425c-ad2f-6288560414d0" providerId="ADAL" clId="{F35FAAA0-7721-40E6-8FB8-EFBE0DEE6C08}" dt="2023-05-30T09:41:31.660" v="1224" actId="478"/>
          <ac:picMkLst>
            <pc:docMk/>
            <pc:sldMk cId="1243622529" sldId="1356"/>
            <ac:picMk id="6" creationId="{171C259D-1682-36AC-617D-613FE1095B6E}"/>
          </ac:picMkLst>
        </pc:picChg>
        <pc:picChg chg="add mod">
          <ac:chgData name="Zope Vedant" userId="d8a1c4c5-dd07-425c-ad2f-6288560414d0" providerId="ADAL" clId="{F35FAAA0-7721-40E6-8FB8-EFBE0DEE6C08}" dt="2023-05-30T14:32:07.731" v="5291" actId="1076"/>
          <ac:picMkLst>
            <pc:docMk/>
            <pc:sldMk cId="1243622529" sldId="1356"/>
            <ac:picMk id="9" creationId="{BA24AECB-4BCC-E3C4-FD91-5E05A1470F67}"/>
          </ac:picMkLst>
        </pc:picChg>
      </pc:sldChg>
      <pc:sldChg chg="addSp delSp modSp new add del mod modAnim modNotesTx">
        <pc:chgData name="Zope Vedant" userId="d8a1c4c5-dd07-425c-ad2f-6288560414d0" providerId="ADAL" clId="{F35FAAA0-7721-40E6-8FB8-EFBE0DEE6C08}" dt="2023-05-30T13:45:12.215" v="5107"/>
        <pc:sldMkLst>
          <pc:docMk/>
          <pc:sldMk cId="1330549349" sldId="1357"/>
        </pc:sldMkLst>
        <pc:spChg chg="mod">
          <ac:chgData name="Zope Vedant" userId="d8a1c4c5-dd07-425c-ad2f-6288560414d0" providerId="ADAL" clId="{F35FAAA0-7721-40E6-8FB8-EFBE0DEE6C08}" dt="2023-05-30T13:32:06.641" v="5027" actId="255"/>
          <ac:spMkLst>
            <pc:docMk/>
            <pc:sldMk cId="1330549349" sldId="1357"/>
            <ac:spMk id="2" creationId="{E96E3314-6C31-E767-8931-E840C2888B89}"/>
          </ac:spMkLst>
        </pc:spChg>
        <pc:spChg chg="mod">
          <ac:chgData name="Zope Vedant" userId="d8a1c4c5-dd07-425c-ad2f-6288560414d0" providerId="ADAL" clId="{F35FAAA0-7721-40E6-8FB8-EFBE0DEE6C08}" dt="2023-05-30T13:32:11.736" v="5028" actId="255"/>
          <ac:spMkLst>
            <pc:docMk/>
            <pc:sldMk cId="1330549349" sldId="1357"/>
            <ac:spMk id="3" creationId="{FB4843D5-18FE-7484-D721-714AB6145075}"/>
          </ac:spMkLst>
        </pc:spChg>
        <pc:spChg chg="add del mod">
          <ac:chgData name="Zope Vedant" userId="d8a1c4c5-dd07-425c-ad2f-6288560414d0" providerId="ADAL" clId="{F35FAAA0-7721-40E6-8FB8-EFBE0DEE6C08}" dt="2023-05-30T10:17:41.163" v="1487" actId="767"/>
          <ac:spMkLst>
            <pc:docMk/>
            <pc:sldMk cId="1330549349" sldId="1357"/>
            <ac:spMk id="4" creationId="{1C4D977F-7AA4-B68E-2CC4-C3D422B1FA18}"/>
          </ac:spMkLst>
        </pc:spChg>
        <pc:spChg chg="add mod">
          <ac:chgData name="Zope Vedant" userId="d8a1c4c5-dd07-425c-ad2f-6288560414d0" providerId="ADAL" clId="{F35FAAA0-7721-40E6-8FB8-EFBE0DEE6C08}" dt="2023-05-30T13:32:06.641" v="5027" actId="255"/>
          <ac:spMkLst>
            <pc:docMk/>
            <pc:sldMk cId="1330549349" sldId="1357"/>
            <ac:spMk id="5" creationId="{52665415-E5EB-A485-6B96-E0DCDF9116D0}"/>
          </ac:spMkLst>
        </pc:spChg>
        <pc:spChg chg="add mod">
          <ac:chgData name="Zope Vedant" userId="d8a1c4c5-dd07-425c-ad2f-6288560414d0" providerId="ADAL" clId="{F35FAAA0-7721-40E6-8FB8-EFBE0DEE6C08}" dt="2023-05-30T13:32:06.641" v="5027" actId="255"/>
          <ac:spMkLst>
            <pc:docMk/>
            <pc:sldMk cId="1330549349" sldId="1357"/>
            <ac:spMk id="6" creationId="{AE6E7DCB-7C4C-1746-964E-0DABBD640142}"/>
          </ac:spMkLst>
        </pc:spChg>
        <pc:spChg chg="add mod">
          <ac:chgData name="Zope Vedant" userId="d8a1c4c5-dd07-425c-ad2f-6288560414d0" providerId="ADAL" clId="{F35FAAA0-7721-40E6-8FB8-EFBE0DEE6C08}" dt="2023-05-30T13:32:06.641" v="5027" actId="255"/>
          <ac:spMkLst>
            <pc:docMk/>
            <pc:sldMk cId="1330549349" sldId="1357"/>
            <ac:spMk id="7" creationId="{E4219349-0AB3-CD6D-BCA9-F292CB70D06D}"/>
          </ac:spMkLst>
        </pc:spChg>
        <pc:spChg chg="add mod">
          <ac:chgData name="Zope Vedant" userId="d8a1c4c5-dd07-425c-ad2f-6288560414d0" providerId="ADAL" clId="{F35FAAA0-7721-40E6-8FB8-EFBE0DEE6C08}" dt="2023-05-30T13:32:06.641" v="5027" actId="255"/>
          <ac:spMkLst>
            <pc:docMk/>
            <pc:sldMk cId="1330549349" sldId="1357"/>
            <ac:spMk id="8" creationId="{D77EB7EA-97FB-75B8-3CC8-2AADF3507FD0}"/>
          </ac:spMkLst>
        </pc:spChg>
        <pc:spChg chg="add mod">
          <ac:chgData name="Zope Vedant" userId="d8a1c4c5-dd07-425c-ad2f-6288560414d0" providerId="ADAL" clId="{F35FAAA0-7721-40E6-8FB8-EFBE0DEE6C08}" dt="2023-05-30T13:32:06.641" v="5027" actId="255"/>
          <ac:spMkLst>
            <pc:docMk/>
            <pc:sldMk cId="1330549349" sldId="1357"/>
            <ac:spMk id="9" creationId="{E445398E-A465-DBCB-9410-8F2FF99844A4}"/>
          </ac:spMkLst>
        </pc:spChg>
        <pc:spChg chg="add mod">
          <ac:chgData name="Zope Vedant" userId="d8a1c4c5-dd07-425c-ad2f-6288560414d0" providerId="ADAL" clId="{F35FAAA0-7721-40E6-8FB8-EFBE0DEE6C08}" dt="2023-05-30T13:32:06.641" v="5027" actId="255"/>
          <ac:spMkLst>
            <pc:docMk/>
            <pc:sldMk cId="1330549349" sldId="1357"/>
            <ac:spMk id="10" creationId="{0CE1DA6F-5E7B-2D21-F686-639398BCD071}"/>
          </ac:spMkLst>
        </pc:spChg>
        <pc:spChg chg="add mod">
          <ac:chgData name="Zope Vedant" userId="d8a1c4c5-dd07-425c-ad2f-6288560414d0" providerId="ADAL" clId="{F35FAAA0-7721-40E6-8FB8-EFBE0DEE6C08}" dt="2023-05-30T13:32:06.641" v="5027" actId="255"/>
          <ac:spMkLst>
            <pc:docMk/>
            <pc:sldMk cId="1330549349" sldId="1357"/>
            <ac:spMk id="11" creationId="{0CF97B86-4274-9F36-10A5-7919D0698E2E}"/>
          </ac:spMkLst>
        </pc:spChg>
        <pc:picChg chg="add mod">
          <ac:chgData name="Zope Vedant" userId="d8a1c4c5-dd07-425c-ad2f-6288560414d0" providerId="ADAL" clId="{F35FAAA0-7721-40E6-8FB8-EFBE0DEE6C08}" dt="2023-05-30T13:44:53.030" v="5098" actId="14100"/>
          <ac:picMkLst>
            <pc:docMk/>
            <pc:sldMk cId="1330549349" sldId="1357"/>
            <ac:picMk id="13" creationId="{B8B77461-B817-37AC-2B23-71941414FC44}"/>
          </ac:picMkLst>
        </pc:picChg>
      </pc:sldChg>
      <pc:sldChg chg="addSp delSp modSp new add del mod ord modAnim modNotesTx">
        <pc:chgData name="Zope Vedant" userId="d8a1c4c5-dd07-425c-ad2f-6288560414d0" providerId="ADAL" clId="{F35FAAA0-7721-40E6-8FB8-EFBE0DEE6C08}" dt="2023-05-30T14:41:09.769" v="5352" actId="14100"/>
        <pc:sldMkLst>
          <pc:docMk/>
          <pc:sldMk cId="3375649253" sldId="1358"/>
        </pc:sldMkLst>
        <pc:spChg chg="mod">
          <ac:chgData name="Zope Vedant" userId="d8a1c4c5-dd07-425c-ad2f-6288560414d0" providerId="ADAL" clId="{F35FAAA0-7721-40E6-8FB8-EFBE0DEE6C08}" dt="2023-05-30T13:31:51.401" v="5025" actId="255"/>
          <ac:spMkLst>
            <pc:docMk/>
            <pc:sldMk cId="3375649253" sldId="1358"/>
            <ac:spMk id="2" creationId="{35E5FBD0-2D9A-6E5C-9D57-4A106DC7E0B6}"/>
          </ac:spMkLst>
        </pc:spChg>
        <pc:spChg chg="add del mod">
          <ac:chgData name="Zope Vedant" userId="d8a1c4c5-dd07-425c-ad2f-6288560414d0" providerId="ADAL" clId="{F35FAAA0-7721-40E6-8FB8-EFBE0DEE6C08}" dt="2023-05-30T12:28:02.753" v="3567" actId="478"/>
          <ac:spMkLst>
            <pc:docMk/>
            <pc:sldMk cId="3375649253" sldId="1358"/>
            <ac:spMk id="3" creationId="{C90D201E-B95B-1DA9-FE6E-F5E25D60CD87}"/>
          </ac:spMkLst>
        </pc:spChg>
        <pc:spChg chg="add mod">
          <ac:chgData name="Zope Vedant" userId="d8a1c4c5-dd07-425c-ad2f-6288560414d0" providerId="ADAL" clId="{F35FAAA0-7721-40E6-8FB8-EFBE0DEE6C08}" dt="2023-05-30T13:31:43.906" v="5024" actId="2711"/>
          <ac:spMkLst>
            <pc:docMk/>
            <pc:sldMk cId="3375649253" sldId="1358"/>
            <ac:spMk id="4" creationId="{A1339EBB-C211-CFFE-1FD8-7B34D9629DA8}"/>
          </ac:spMkLst>
        </pc:spChg>
        <pc:spChg chg="add del mod">
          <ac:chgData name="Zope Vedant" userId="d8a1c4c5-dd07-425c-ad2f-6288560414d0" providerId="ADAL" clId="{F35FAAA0-7721-40E6-8FB8-EFBE0DEE6C08}" dt="2023-05-30T11:41:21.811" v="3319" actId="478"/>
          <ac:spMkLst>
            <pc:docMk/>
            <pc:sldMk cId="3375649253" sldId="1358"/>
            <ac:spMk id="5" creationId="{97800174-8EDE-FAF2-7C43-B81AB5D07D17}"/>
          </ac:spMkLst>
        </pc:spChg>
        <pc:spChg chg="add mod">
          <ac:chgData name="Zope Vedant" userId="d8a1c4c5-dd07-425c-ad2f-6288560414d0" providerId="ADAL" clId="{F35FAAA0-7721-40E6-8FB8-EFBE0DEE6C08}" dt="2023-05-30T13:51:24.407" v="5267" actId="1036"/>
          <ac:spMkLst>
            <pc:docMk/>
            <pc:sldMk cId="3375649253" sldId="1358"/>
            <ac:spMk id="6" creationId="{97DB1968-82EB-866D-C45A-6A3A82FFA258}"/>
          </ac:spMkLst>
        </pc:spChg>
        <pc:spChg chg="add mod">
          <ac:chgData name="Zope Vedant" userId="d8a1c4c5-dd07-425c-ad2f-6288560414d0" providerId="ADAL" clId="{F35FAAA0-7721-40E6-8FB8-EFBE0DEE6C08}" dt="2023-05-30T13:51:24.407" v="5267" actId="1036"/>
          <ac:spMkLst>
            <pc:docMk/>
            <pc:sldMk cId="3375649253" sldId="1358"/>
            <ac:spMk id="7" creationId="{39129278-8B4C-4409-A465-96C5C38732E6}"/>
          </ac:spMkLst>
        </pc:spChg>
        <pc:spChg chg="add mod">
          <ac:chgData name="Zope Vedant" userId="d8a1c4c5-dd07-425c-ad2f-6288560414d0" providerId="ADAL" clId="{F35FAAA0-7721-40E6-8FB8-EFBE0DEE6C08}" dt="2023-05-30T14:41:09.769" v="5352" actId="14100"/>
          <ac:spMkLst>
            <pc:docMk/>
            <pc:sldMk cId="3375649253" sldId="1358"/>
            <ac:spMk id="8" creationId="{6A443D60-5865-F415-94EA-9A4E91239593}"/>
          </ac:spMkLst>
        </pc:spChg>
        <pc:spChg chg="add del mod">
          <ac:chgData name="Zope Vedant" userId="d8a1c4c5-dd07-425c-ad2f-6288560414d0" providerId="ADAL" clId="{F35FAAA0-7721-40E6-8FB8-EFBE0DEE6C08}" dt="2023-05-30T11:47:44.568" v="3391" actId="478"/>
          <ac:spMkLst>
            <pc:docMk/>
            <pc:sldMk cId="3375649253" sldId="1358"/>
            <ac:spMk id="9" creationId="{07A0CF8F-95B7-7F5B-359E-D8DDD71E9DA6}"/>
          </ac:spMkLst>
        </pc:spChg>
        <pc:spChg chg="add del mod">
          <ac:chgData name="Zope Vedant" userId="d8a1c4c5-dd07-425c-ad2f-6288560414d0" providerId="ADAL" clId="{F35FAAA0-7721-40E6-8FB8-EFBE0DEE6C08}" dt="2023-05-30T12:02:53.790" v="3457" actId="478"/>
          <ac:spMkLst>
            <pc:docMk/>
            <pc:sldMk cId="3375649253" sldId="1358"/>
            <ac:spMk id="10" creationId="{CB8B981C-2008-D8B3-1781-72FCBF0FC862}"/>
          </ac:spMkLst>
        </pc:spChg>
        <pc:spChg chg="add mod">
          <ac:chgData name="Zope Vedant" userId="d8a1c4c5-dd07-425c-ad2f-6288560414d0" providerId="ADAL" clId="{F35FAAA0-7721-40E6-8FB8-EFBE0DEE6C08}" dt="2023-05-30T13:31:43.906" v="5024" actId="2711"/>
          <ac:spMkLst>
            <pc:docMk/>
            <pc:sldMk cId="3375649253" sldId="1358"/>
            <ac:spMk id="11" creationId="{B215BAF2-29FC-975D-EF64-480F68B1DA1D}"/>
          </ac:spMkLst>
        </pc:spChg>
        <pc:spChg chg="add del mod">
          <ac:chgData name="Zope Vedant" userId="d8a1c4c5-dd07-425c-ad2f-6288560414d0" providerId="ADAL" clId="{F35FAAA0-7721-40E6-8FB8-EFBE0DEE6C08}" dt="2023-05-30T11:46:32.810" v="3386" actId="478"/>
          <ac:spMkLst>
            <pc:docMk/>
            <pc:sldMk cId="3375649253" sldId="1358"/>
            <ac:spMk id="12" creationId="{62DB889C-D088-2950-D923-86BC7D4A073D}"/>
          </ac:spMkLst>
        </pc:spChg>
        <pc:spChg chg="add del mod">
          <ac:chgData name="Zope Vedant" userId="d8a1c4c5-dd07-425c-ad2f-6288560414d0" providerId="ADAL" clId="{F35FAAA0-7721-40E6-8FB8-EFBE0DEE6C08}" dt="2023-05-30T11:46:27.406" v="3381" actId="478"/>
          <ac:spMkLst>
            <pc:docMk/>
            <pc:sldMk cId="3375649253" sldId="1358"/>
            <ac:spMk id="13" creationId="{9AFD6939-AD25-F1BF-9AA2-EA515DEF3F14}"/>
          </ac:spMkLst>
        </pc:spChg>
        <pc:spChg chg="add del mod">
          <ac:chgData name="Zope Vedant" userId="d8a1c4c5-dd07-425c-ad2f-6288560414d0" providerId="ADAL" clId="{F35FAAA0-7721-40E6-8FB8-EFBE0DEE6C08}" dt="2023-05-30T11:46:28.826" v="3382" actId="478"/>
          <ac:spMkLst>
            <pc:docMk/>
            <pc:sldMk cId="3375649253" sldId="1358"/>
            <ac:spMk id="14" creationId="{E44A422C-B5B4-7749-28E0-8936C04E7B09}"/>
          </ac:spMkLst>
        </pc:spChg>
        <pc:spChg chg="add del mod">
          <ac:chgData name="Zope Vedant" userId="d8a1c4c5-dd07-425c-ad2f-6288560414d0" providerId="ADAL" clId="{F35FAAA0-7721-40E6-8FB8-EFBE0DEE6C08}" dt="2023-05-30T11:43:34.422" v="3344" actId="478"/>
          <ac:spMkLst>
            <pc:docMk/>
            <pc:sldMk cId="3375649253" sldId="1358"/>
            <ac:spMk id="15" creationId="{BD141F29-4F5B-7B4C-975D-5FFC290753FC}"/>
          </ac:spMkLst>
        </pc:spChg>
        <pc:spChg chg="add del mod">
          <ac:chgData name="Zope Vedant" userId="d8a1c4c5-dd07-425c-ad2f-6288560414d0" providerId="ADAL" clId="{F35FAAA0-7721-40E6-8FB8-EFBE0DEE6C08}" dt="2023-05-30T12:02:46.577" v="3454" actId="478"/>
          <ac:spMkLst>
            <pc:docMk/>
            <pc:sldMk cId="3375649253" sldId="1358"/>
            <ac:spMk id="27" creationId="{C043FD4F-AF43-25A2-C546-D12D1150285B}"/>
          </ac:spMkLst>
        </pc:spChg>
        <pc:spChg chg="add del mod">
          <ac:chgData name="Zope Vedant" userId="d8a1c4c5-dd07-425c-ad2f-6288560414d0" providerId="ADAL" clId="{F35FAAA0-7721-40E6-8FB8-EFBE0DEE6C08}" dt="2023-05-30T11:37:39.162" v="3232" actId="478"/>
          <ac:spMkLst>
            <pc:docMk/>
            <pc:sldMk cId="3375649253" sldId="1358"/>
            <ac:spMk id="31" creationId="{6125C8F4-318A-E742-1ABB-B97A9CC964F3}"/>
          </ac:spMkLst>
        </pc:spChg>
        <pc:spChg chg="add mod">
          <ac:chgData name="Zope Vedant" userId="d8a1c4c5-dd07-425c-ad2f-6288560414d0" providerId="ADAL" clId="{F35FAAA0-7721-40E6-8FB8-EFBE0DEE6C08}" dt="2023-05-30T13:51:24.407" v="5267" actId="1036"/>
          <ac:spMkLst>
            <pc:docMk/>
            <pc:sldMk cId="3375649253" sldId="1358"/>
            <ac:spMk id="56" creationId="{BAAF46A8-BD3A-5D99-8E60-AC14282420E1}"/>
          </ac:spMkLst>
        </pc:spChg>
        <pc:spChg chg="add del mod">
          <ac:chgData name="Zope Vedant" userId="d8a1c4c5-dd07-425c-ad2f-6288560414d0" providerId="ADAL" clId="{F35FAAA0-7721-40E6-8FB8-EFBE0DEE6C08}" dt="2023-05-30T12:16:58.256" v="3504" actId="478"/>
          <ac:spMkLst>
            <pc:docMk/>
            <pc:sldMk cId="3375649253" sldId="1358"/>
            <ac:spMk id="57" creationId="{84E4818F-7E1F-2A5A-0D1F-6B49A77E0092}"/>
          </ac:spMkLst>
        </pc:spChg>
        <pc:spChg chg="add mod">
          <ac:chgData name="Zope Vedant" userId="d8a1c4c5-dd07-425c-ad2f-6288560414d0" providerId="ADAL" clId="{F35FAAA0-7721-40E6-8FB8-EFBE0DEE6C08}" dt="2023-05-30T13:31:43.906" v="5024" actId="2711"/>
          <ac:spMkLst>
            <pc:docMk/>
            <pc:sldMk cId="3375649253" sldId="1358"/>
            <ac:spMk id="60" creationId="{6D598DFE-952B-13FC-BCCF-6DFAD4C1691E}"/>
          </ac:spMkLst>
        </pc:spChg>
        <pc:spChg chg="add mod">
          <ac:chgData name="Zope Vedant" userId="d8a1c4c5-dd07-425c-ad2f-6288560414d0" providerId="ADAL" clId="{F35FAAA0-7721-40E6-8FB8-EFBE0DEE6C08}" dt="2023-05-30T13:31:43.906" v="5024" actId="2711"/>
          <ac:spMkLst>
            <pc:docMk/>
            <pc:sldMk cId="3375649253" sldId="1358"/>
            <ac:spMk id="61" creationId="{9D009F4A-DBAE-E7FC-0A67-1845C4CF4DA6}"/>
          </ac:spMkLst>
        </pc:spChg>
        <pc:spChg chg="add mod">
          <ac:chgData name="Zope Vedant" userId="d8a1c4c5-dd07-425c-ad2f-6288560414d0" providerId="ADAL" clId="{F35FAAA0-7721-40E6-8FB8-EFBE0DEE6C08}" dt="2023-05-30T13:31:43.906" v="5024" actId="2711"/>
          <ac:spMkLst>
            <pc:docMk/>
            <pc:sldMk cId="3375649253" sldId="1358"/>
            <ac:spMk id="62" creationId="{632803DE-1729-2EF6-DF4D-B069D768BBFA}"/>
          </ac:spMkLst>
        </pc:spChg>
        <pc:spChg chg="add del mod">
          <ac:chgData name="Zope Vedant" userId="d8a1c4c5-dd07-425c-ad2f-6288560414d0" providerId="ADAL" clId="{F35FAAA0-7721-40E6-8FB8-EFBE0DEE6C08}" dt="2023-05-30T12:21:07.105" v="3516" actId="478"/>
          <ac:spMkLst>
            <pc:docMk/>
            <pc:sldMk cId="3375649253" sldId="1358"/>
            <ac:spMk id="88" creationId="{93F2B1B3-6E82-1494-1B0F-A43CCDDEE830}"/>
          </ac:spMkLst>
        </pc:spChg>
        <pc:spChg chg="add del">
          <ac:chgData name="Zope Vedant" userId="d8a1c4c5-dd07-425c-ad2f-6288560414d0" providerId="ADAL" clId="{F35FAAA0-7721-40E6-8FB8-EFBE0DEE6C08}" dt="2023-05-30T12:19:05.342" v="3507" actId="478"/>
          <ac:spMkLst>
            <pc:docMk/>
            <pc:sldMk cId="3375649253" sldId="1358"/>
            <ac:spMk id="90" creationId="{83B34488-4CA5-42A7-176B-D0E0A14DFF20}"/>
          </ac:spMkLst>
        </pc:spChg>
        <pc:spChg chg="add del">
          <ac:chgData name="Zope Vedant" userId="d8a1c4c5-dd07-425c-ad2f-6288560414d0" providerId="ADAL" clId="{F35FAAA0-7721-40E6-8FB8-EFBE0DEE6C08}" dt="2023-05-30T12:19:15.104" v="3509" actId="478"/>
          <ac:spMkLst>
            <pc:docMk/>
            <pc:sldMk cId="3375649253" sldId="1358"/>
            <ac:spMk id="92" creationId="{909938E2-BAC9-D3FE-202D-B87FC2148326}"/>
          </ac:spMkLst>
        </pc:spChg>
        <pc:spChg chg="add del">
          <ac:chgData name="Zope Vedant" userId="d8a1c4c5-dd07-425c-ad2f-6288560414d0" providerId="ADAL" clId="{F35FAAA0-7721-40E6-8FB8-EFBE0DEE6C08}" dt="2023-05-30T12:19:30.326" v="3511" actId="478"/>
          <ac:spMkLst>
            <pc:docMk/>
            <pc:sldMk cId="3375649253" sldId="1358"/>
            <ac:spMk id="94" creationId="{4EAFE304-90D0-535A-B15F-CB2DF3741BC3}"/>
          </ac:spMkLst>
        </pc:spChg>
        <pc:spChg chg="add del">
          <ac:chgData name="Zope Vedant" userId="d8a1c4c5-dd07-425c-ad2f-6288560414d0" providerId="ADAL" clId="{F35FAAA0-7721-40E6-8FB8-EFBE0DEE6C08}" dt="2023-05-30T12:19:41.475" v="3513" actId="478"/>
          <ac:spMkLst>
            <pc:docMk/>
            <pc:sldMk cId="3375649253" sldId="1358"/>
            <ac:spMk id="96" creationId="{3D741378-D56D-B1F4-BB46-5A09F27DA33E}"/>
          </ac:spMkLst>
        </pc:spChg>
        <pc:spChg chg="add del mod">
          <ac:chgData name="Zope Vedant" userId="d8a1c4c5-dd07-425c-ad2f-6288560414d0" providerId="ADAL" clId="{F35FAAA0-7721-40E6-8FB8-EFBE0DEE6C08}" dt="2023-05-30T12:36:13.150" v="3637" actId="478"/>
          <ac:spMkLst>
            <pc:docMk/>
            <pc:sldMk cId="3375649253" sldId="1358"/>
            <ac:spMk id="2126" creationId="{D2538A9A-2ADD-B391-6324-1CBE275A5C6B}"/>
          </ac:spMkLst>
        </pc:spChg>
        <pc:spChg chg="add mod">
          <ac:chgData name="Zope Vedant" userId="d8a1c4c5-dd07-425c-ad2f-6288560414d0" providerId="ADAL" clId="{F35FAAA0-7721-40E6-8FB8-EFBE0DEE6C08}" dt="2023-05-30T13:31:43.906" v="5024" actId="2711"/>
          <ac:spMkLst>
            <pc:docMk/>
            <pc:sldMk cId="3375649253" sldId="1358"/>
            <ac:spMk id="2127" creationId="{631B1B2F-878E-BB47-C8AC-84063A36098B}"/>
          </ac:spMkLst>
        </pc:spChg>
        <pc:spChg chg="add mod">
          <ac:chgData name="Zope Vedant" userId="d8a1c4c5-dd07-425c-ad2f-6288560414d0" providerId="ADAL" clId="{F35FAAA0-7721-40E6-8FB8-EFBE0DEE6C08}" dt="2023-05-30T13:31:43.906" v="5024" actId="2711"/>
          <ac:spMkLst>
            <pc:docMk/>
            <pc:sldMk cId="3375649253" sldId="1358"/>
            <ac:spMk id="2128" creationId="{E5D4F3A8-F890-8AEC-A073-A2AAAD6BDF85}"/>
          </ac:spMkLst>
        </pc:spChg>
        <pc:picChg chg="add mod">
          <ac:chgData name="Zope Vedant" userId="d8a1c4c5-dd07-425c-ad2f-6288560414d0" providerId="ADAL" clId="{F35FAAA0-7721-40E6-8FB8-EFBE0DEE6C08}" dt="2023-05-30T13:51:24.407" v="5267" actId="1036"/>
          <ac:picMkLst>
            <pc:docMk/>
            <pc:sldMk cId="3375649253" sldId="1358"/>
            <ac:picMk id="2050" creationId="{77244566-455F-DC2C-569D-8AA37EAC8C40}"/>
          </ac:picMkLst>
        </pc:picChg>
        <pc:cxnChg chg="add del mod">
          <ac:chgData name="Zope Vedant" userId="d8a1c4c5-dd07-425c-ad2f-6288560414d0" providerId="ADAL" clId="{F35FAAA0-7721-40E6-8FB8-EFBE0DEE6C08}" dt="2023-05-30T11:46:39.850" v="3387" actId="478"/>
          <ac:cxnSpMkLst>
            <pc:docMk/>
            <pc:sldMk cId="3375649253" sldId="1358"/>
            <ac:cxnSpMk id="16" creationId="{569586FF-F4F7-5418-6656-6D3ED8AC25EA}"/>
          </ac:cxnSpMkLst>
        </pc:cxnChg>
        <pc:cxnChg chg="add del mod">
          <ac:chgData name="Zope Vedant" userId="d8a1c4c5-dd07-425c-ad2f-6288560414d0" providerId="ADAL" clId="{F35FAAA0-7721-40E6-8FB8-EFBE0DEE6C08}" dt="2023-05-30T11:46:39.850" v="3387" actId="478"/>
          <ac:cxnSpMkLst>
            <pc:docMk/>
            <pc:sldMk cId="3375649253" sldId="1358"/>
            <ac:cxnSpMk id="17" creationId="{D3B7A97B-76F9-856F-68D0-9FEE4301EED8}"/>
          </ac:cxnSpMkLst>
        </pc:cxnChg>
        <pc:cxnChg chg="add del mod">
          <ac:chgData name="Zope Vedant" userId="d8a1c4c5-dd07-425c-ad2f-6288560414d0" providerId="ADAL" clId="{F35FAAA0-7721-40E6-8FB8-EFBE0DEE6C08}" dt="2023-05-30T11:46:39.850" v="3387" actId="478"/>
          <ac:cxnSpMkLst>
            <pc:docMk/>
            <pc:sldMk cId="3375649253" sldId="1358"/>
            <ac:cxnSpMk id="18" creationId="{E029C057-22C8-DA3A-4636-E92AEFE494C3}"/>
          </ac:cxnSpMkLst>
        </pc:cxnChg>
        <pc:cxnChg chg="add mod">
          <ac:chgData name="Zope Vedant" userId="d8a1c4c5-dd07-425c-ad2f-6288560414d0" providerId="ADAL" clId="{F35FAAA0-7721-40E6-8FB8-EFBE0DEE6C08}" dt="2023-05-30T13:51:24.407" v="5267" actId="1036"/>
          <ac:cxnSpMkLst>
            <pc:docMk/>
            <pc:sldMk cId="3375649253" sldId="1358"/>
            <ac:cxnSpMk id="19" creationId="{27D5ACD9-3836-2EB4-D050-15170B6AC3F6}"/>
          </ac:cxnSpMkLst>
        </pc:cxnChg>
        <pc:cxnChg chg="add mod">
          <ac:chgData name="Zope Vedant" userId="d8a1c4c5-dd07-425c-ad2f-6288560414d0" providerId="ADAL" clId="{F35FAAA0-7721-40E6-8FB8-EFBE0DEE6C08}" dt="2023-05-30T13:51:24.407" v="5267" actId="1036"/>
          <ac:cxnSpMkLst>
            <pc:docMk/>
            <pc:sldMk cId="3375649253" sldId="1358"/>
            <ac:cxnSpMk id="20" creationId="{52830FD3-C8BB-5A5C-6233-14997E5FF609}"/>
          </ac:cxnSpMkLst>
        </pc:cxnChg>
        <pc:cxnChg chg="add del mod">
          <ac:chgData name="Zope Vedant" userId="d8a1c4c5-dd07-425c-ad2f-6288560414d0" providerId="ADAL" clId="{F35FAAA0-7721-40E6-8FB8-EFBE0DEE6C08}" dt="2023-05-30T12:23:24.491" v="3527" actId="478"/>
          <ac:cxnSpMkLst>
            <pc:docMk/>
            <pc:sldMk cId="3375649253" sldId="1358"/>
            <ac:cxnSpMk id="21" creationId="{2EEDF2C8-EC21-35F6-D1AD-222AB838C871}"/>
          </ac:cxnSpMkLst>
        </pc:cxnChg>
        <pc:cxnChg chg="add del mod">
          <ac:chgData name="Zope Vedant" userId="d8a1c4c5-dd07-425c-ad2f-6288560414d0" providerId="ADAL" clId="{F35FAAA0-7721-40E6-8FB8-EFBE0DEE6C08}" dt="2023-05-30T12:27:33.304" v="3565" actId="478"/>
          <ac:cxnSpMkLst>
            <pc:docMk/>
            <pc:sldMk cId="3375649253" sldId="1358"/>
            <ac:cxnSpMk id="22" creationId="{4F25B81A-16BC-0CE6-9876-BF91E6E35BC2}"/>
          </ac:cxnSpMkLst>
        </pc:cxnChg>
        <pc:cxnChg chg="add del mod">
          <ac:chgData name="Zope Vedant" userId="d8a1c4c5-dd07-425c-ad2f-6288560414d0" providerId="ADAL" clId="{F35FAAA0-7721-40E6-8FB8-EFBE0DEE6C08}" dt="2023-05-30T12:03:21.387" v="3461" actId="478"/>
          <ac:cxnSpMkLst>
            <pc:docMk/>
            <pc:sldMk cId="3375649253" sldId="1358"/>
            <ac:cxnSpMk id="23" creationId="{08F839F6-78FC-BBC0-0178-77163B233C25}"/>
          </ac:cxnSpMkLst>
        </pc:cxnChg>
        <pc:cxnChg chg="add mod">
          <ac:chgData name="Zope Vedant" userId="d8a1c4c5-dd07-425c-ad2f-6288560414d0" providerId="ADAL" clId="{F35FAAA0-7721-40E6-8FB8-EFBE0DEE6C08}" dt="2023-05-30T13:31:43.906" v="5024" actId="2711"/>
          <ac:cxnSpMkLst>
            <pc:docMk/>
            <pc:sldMk cId="3375649253" sldId="1358"/>
            <ac:cxnSpMk id="24" creationId="{27179922-7D62-18AC-3FBB-059AF585C5C6}"/>
          </ac:cxnSpMkLst>
        </pc:cxnChg>
        <pc:cxnChg chg="add del mod">
          <ac:chgData name="Zope Vedant" userId="d8a1c4c5-dd07-425c-ad2f-6288560414d0" providerId="ADAL" clId="{F35FAAA0-7721-40E6-8FB8-EFBE0DEE6C08}" dt="2023-05-30T12:02:51.504" v="3456" actId="478"/>
          <ac:cxnSpMkLst>
            <pc:docMk/>
            <pc:sldMk cId="3375649253" sldId="1358"/>
            <ac:cxnSpMk id="25" creationId="{7D4E0B6A-F3D5-CE8A-1C1F-7BF40A22E0A9}"/>
          </ac:cxnSpMkLst>
        </pc:cxnChg>
        <pc:cxnChg chg="add del mod">
          <ac:chgData name="Zope Vedant" userId="d8a1c4c5-dd07-425c-ad2f-6288560414d0" providerId="ADAL" clId="{F35FAAA0-7721-40E6-8FB8-EFBE0DEE6C08}" dt="2023-05-30T12:02:48.912" v="3455" actId="478"/>
          <ac:cxnSpMkLst>
            <pc:docMk/>
            <pc:sldMk cId="3375649253" sldId="1358"/>
            <ac:cxnSpMk id="26" creationId="{C68E8790-202A-4C22-22A8-FB04F4F3B907}"/>
          </ac:cxnSpMkLst>
        </pc:cxnChg>
        <pc:cxnChg chg="add del mod">
          <ac:chgData name="Zope Vedant" userId="d8a1c4c5-dd07-425c-ad2f-6288560414d0" providerId="ADAL" clId="{F35FAAA0-7721-40E6-8FB8-EFBE0DEE6C08}" dt="2023-05-30T11:37:37.039" v="3231" actId="478"/>
          <ac:cxnSpMkLst>
            <pc:docMk/>
            <pc:sldMk cId="3375649253" sldId="1358"/>
            <ac:cxnSpMk id="28" creationId="{2A0D8E83-8F71-A8C8-5183-7E0D0440F2ED}"/>
          </ac:cxnSpMkLst>
        </pc:cxnChg>
        <pc:cxnChg chg="add del mod">
          <ac:chgData name="Zope Vedant" userId="d8a1c4c5-dd07-425c-ad2f-6288560414d0" providerId="ADAL" clId="{F35FAAA0-7721-40E6-8FB8-EFBE0DEE6C08}" dt="2023-05-30T11:37:35.526" v="3230" actId="478"/>
          <ac:cxnSpMkLst>
            <pc:docMk/>
            <pc:sldMk cId="3375649253" sldId="1358"/>
            <ac:cxnSpMk id="29" creationId="{1E842CC5-2988-342A-BA8A-68DA86282F82}"/>
          </ac:cxnSpMkLst>
        </pc:cxnChg>
        <pc:cxnChg chg="add del mod">
          <ac:chgData name="Zope Vedant" userId="d8a1c4c5-dd07-425c-ad2f-6288560414d0" providerId="ADAL" clId="{F35FAAA0-7721-40E6-8FB8-EFBE0DEE6C08}" dt="2023-05-30T12:03:18.093" v="3460" actId="478"/>
          <ac:cxnSpMkLst>
            <pc:docMk/>
            <pc:sldMk cId="3375649253" sldId="1358"/>
            <ac:cxnSpMk id="30" creationId="{1AD069BC-AD41-5586-FF93-09764378FBB9}"/>
          </ac:cxnSpMkLst>
        </pc:cxnChg>
        <pc:cxnChg chg="add mod">
          <ac:chgData name="Zope Vedant" userId="d8a1c4c5-dd07-425c-ad2f-6288560414d0" providerId="ADAL" clId="{F35FAAA0-7721-40E6-8FB8-EFBE0DEE6C08}" dt="2023-05-30T13:31:43.906" v="5024" actId="2711"/>
          <ac:cxnSpMkLst>
            <pc:docMk/>
            <pc:sldMk cId="3375649253" sldId="1358"/>
            <ac:cxnSpMk id="74" creationId="{9F0C52D2-B055-8531-8224-2864F1A2DAE1}"/>
          </ac:cxnSpMkLst>
        </pc:cxnChg>
        <pc:cxnChg chg="add mod">
          <ac:chgData name="Zope Vedant" userId="d8a1c4c5-dd07-425c-ad2f-6288560414d0" providerId="ADAL" clId="{F35FAAA0-7721-40E6-8FB8-EFBE0DEE6C08}" dt="2023-05-30T13:31:43.906" v="5024" actId="2711"/>
          <ac:cxnSpMkLst>
            <pc:docMk/>
            <pc:sldMk cId="3375649253" sldId="1358"/>
            <ac:cxnSpMk id="77" creationId="{39B01901-0510-1532-D97E-401F1E1CF2C8}"/>
          </ac:cxnSpMkLst>
        </pc:cxnChg>
        <pc:cxnChg chg="add del mod">
          <ac:chgData name="Zope Vedant" userId="d8a1c4c5-dd07-425c-ad2f-6288560414d0" providerId="ADAL" clId="{F35FAAA0-7721-40E6-8FB8-EFBE0DEE6C08}" dt="2023-05-30T12:23:44.708" v="3531" actId="478"/>
          <ac:cxnSpMkLst>
            <pc:docMk/>
            <pc:sldMk cId="3375649253" sldId="1358"/>
            <ac:cxnSpMk id="100" creationId="{56D96882-2A41-F0EB-382A-8CB72A6FB570}"/>
          </ac:cxnSpMkLst>
        </pc:cxnChg>
        <pc:cxnChg chg="add mod">
          <ac:chgData name="Zope Vedant" userId="d8a1c4c5-dd07-425c-ad2f-6288560414d0" providerId="ADAL" clId="{F35FAAA0-7721-40E6-8FB8-EFBE0DEE6C08}" dt="2023-05-30T13:51:24.407" v="5267" actId="1036"/>
          <ac:cxnSpMkLst>
            <pc:docMk/>
            <pc:sldMk cId="3375649253" sldId="1358"/>
            <ac:cxnSpMk id="104" creationId="{ADC31045-96C3-220B-5177-AB3558A8420E}"/>
          </ac:cxnSpMkLst>
        </pc:cxnChg>
        <pc:cxnChg chg="add mod">
          <ac:chgData name="Zope Vedant" userId="d8a1c4c5-dd07-425c-ad2f-6288560414d0" providerId="ADAL" clId="{F35FAAA0-7721-40E6-8FB8-EFBE0DEE6C08}" dt="2023-05-30T13:51:24.407" v="5267" actId="1036"/>
          <ac:cxnSpMkLst>
            <pc:docMk/>
            <pc:sldMk cId="3375649253" sldId="1358"/>
            <ac:cxnSpMk id="109" creationId="{A558FF35-6699-5DDF-6C74-F25C00BF3F5E}"/>
          </ac:cxnSpMkLst>
        </pc:cxnChg>
        <pc:cxnChg chg="add del mod">
          <ac:chgData name="Zope Vedant" userId="d8a1c4c5-dd07-425c-ad2f-6288560414d0" providerId="ADAL" clId="{F35FAAA0-7721-40E6-8FB8-EFBE0DEE6C08}" dt="2023-05-30T12:26:33.360" v="3557" actId="478"/>
          <ac:cxnSpMkLst>
            <pc:docMk/>
            <pc:sldMk cId="3375649253" sldId="1358"/>
            <ac:cxnSpMk id="114" creationId="{50B134FA-52F7-A335-4D7F-4BA451749355}"/>
          </ac:cxnSpMkLst>
        </pc:cxnChg>
        <pc:cxnChg chg="add mod">
          <ac:chgData name="Zope Vedant" userId="d8a1c4c5-dd07-425c-ad2f-6288560414d0" providerId="ADAL" clId="{F35FAAA0-7721-40E6-8FB8-EFBE0DEE6C08}" dt="2023-05-30T13:51:24.407" v="5267" actId="1036"/>
          <ac:cxnSpMkLst>
            <pc:docMk/>
            <pc:sldMk cId="3375649253" sldId="1358"/>
            <ac:cxnSpMk id="2049" creationId="{947D9C3C-8F09-0A50-B28C-B44E07D3CEE3}"/>
          </ac:cxnSpMkLst>
        </pc:cxnChg>
        <pc:cxnChg chg="add mod">
          <ac:chgData name="Zope Vedant" userId="d8a1c4c5-dd07-425c-ad2f-6288560414d0" providerId="ADAL" clId="{F35FAAA0-7721-40E6-8FB8-EFBE0DEE6C08}" dt="2023-05-30T13:52:24.986" v="5280" actId="1582"/>
          <ac:cxnSpMkLst>
            <pc:docMk/>
            <pc:sldMk cId="3375649253" sldId="1358"/>
            <ac:cxnSpMk id="2063" creationId="{4B9780B9-B539-7A4F-C25D-263DED37E322}"/>
          </ac:cxnSpMkLst>
        </pc:cxnChg>
        <pc:cxnChg chg="add del">
          <ac:chgData name="Zope Vedant" userId="d8a1c4c5-dd07-425c-ad2f-6288560414d0" providerId="ADAL" clId="{F35FAAA0-7721-40E6-8FB8-EFBE0DEE6C08}" dt="2023-05-30T12:28:46.254" v="3575" actId="478"/>
          <ac:cxnSpMkLst>
            <pc:docMk/>
            <pc:sldMk cId="3375649253" sldId="1358"/>
            <ac:cxnSpMk id="2074" creationId="{C34C53EC-E7B7-28A4-A37D-86D61DF6F1C3}"/>
          </ac:cxnSpMkLst>
        </pc:cxnChg>
        <pc:cxnChg chg="add mod">
          <ac:chgData name="Zope Vedant" userId="d8a1c4c5-dd07-425c-ad2f-6288560414d0" providerId="ADAL" clId="{F35FAAA0-7721-40E6-8FB8-EFBE0DEE6C08}" dt="2023-05-30T13:52:28.256" v="5284" actId="1036"/>
          <ac:cxnSpMkLst>
            <pc:docMk/>
            <pc:sldMk cId="3375649253" sldId="1358"/>
            <ac:cxnSpMk id="2076" creationId="{B7A66907-6F03-8DFF-BB17-40195B371372}"/>
          </ac:cxnSpMkLst>
        </pc:cxnChg>
        <pc:cxnChg chg="add mod">
          <ac:chgData name="Zope Vedant" userId="d8a1c4c5-dd07-425c-ad2f-6288560414d0" providerId="ADAL" clId="{F35FAAA0-7721-40E6-8FB8-EFBE0DEE6C08}" dt="2023-05-30T13:52:08.767" v="5276" actId="14100"/>
          <ac:cxnSpMkLst>
            <pc:docMk/>
            <pc:sldMk cId="3375649253" sldId="1358"/>
            <ac:cxnSpMk id="2079" creationId="{85969F59-D527-838B-645D-3FD6FA0B8015}"/>
          </ac:cxnSpMkLst>
        </pc:cxnChg>
        <pc:cxnChg chg="add mod">
          <ac:chgData name="Zope Vedant" userId="d8a1c4c5-dd07-425c-ad2f-6288560414d0" providerId="ADAL" clId="{F35FAAA0-7721-40E6-8FB8-EFBE0DEE6C08}" dt="2023-05-30T13:31:43.906" v="5024" actId="2711"/>
          <ac:cxnSpMkLst>
            <pc:docMk/>
            <pc:sldMk cId="3375649253" sldId="1358"/>
            <ac:cxnSpMk id="2095" creationId="{FED228FD-E7B3-AD8D-EF19-10A842954706}"/>
          </ac:cxnSpMkLst>
        </pc:cxnChg>
        <pc:cxnChg chg="add mod">
          <ac:chgData name="Zope Vedant" userId="d8a1c4c5-dd07-425c-ad2f-6288560414d0" providerId="ADAL" clId="{F35FAAA0-7721-40E6-8FB8-EFBE0DEE6C08}" dt="2023-05-30T13:31:43.906" v="5024" actId="2711"/>
          <ac:cxnSpMkLst>
            <pc:docMk/>
            <pc:sldMk cId="3375649253" sldId="1358"/>
            <ac:cxnSpMk id="2100" creationId="{026B8275-96DA-2530-8282-E783DD16A02B}"/>
          </ac:cxnSpMkLst>
        </pc:cxnChg>
        <pc:cxnChg chg="add mod">
          <ac:chgData name="Zope Vedant" userId="d8a1c4c5-dd07-425c-ad2f-6288560414d0" providerId="ADAL" clId="{F35FAAA0-7721-40E6-8FB8-EFBE0DEE6C08}" dt="2023-05-30T13:31:43.906" v="5024" actId="2711"/>
          <ac:cxnSpMkLst>
            <pc:docMk/>
            <pc:sldMk cId="3375649253" sldId="1358"/>
            <ac:cxnSpMk id="2104" creationId="{2EB3CBF3-DACC-5E50-40DD-56E34364034E}"/>
          </ac:cxnSpMkLst>
        </pc:cxnChg>
        <pc:cxnChg chg="add mod">
          <ac:chgData name="Zope Vedant" userId="d8a1c4c5-dd07-425c-ad2f-6288560414d0" providerId="ADAL" clId="{F35FAAA0-7721-40E6-8FB8-EFBE0DEE6C08}" dt="2023-05-30T13:31:43.906" v="5024" actId="2711"/>
          <ac:cxnSpMkLst>
            <pc:docMk/>
            <pc:sldMk cId="3375649253" sldId="1358"/>
            <ac:cxnSpMk id="2117" creationId="{A617C5B9-08B3-7982-2331-1D292CA2F198}"/>
          </ac:cxnSpMkLst>
        </pc:cxnChg>
        <pc:cxnChg chg="add mod">
          <ac:chgData name="Zope Vedant" userId="d8a1c4c5-dd07-425c-ad2f-6288560414d0" providerId="ADAL" clId="{F35FAAA0-7721-40E6-8FB8-EFBE0DEE6C08}" dt="2023-05-30T13:31:43.906" v="5024" actId="2711"/>
          <ac:cxnSpMkLst>
            <pc:docMk/>
            <pc:sldMk cId="3375649253" sldId="1358"/>
            <ac:cxnSpMk id="2124" creationId="{44350C9B-5789-DD9A-E838-56EBC834584B}"/>
          </ac:cxnSpMkLst>
        </pc:cxnChg>
      </pc:sldChg>
      <pc:sldChg chg="addSp delSp modSp new add del mod">
        <pc:chgData name="Zope Vedant" userId="d8a1c4c5-dd07-425c-ad2f-6288560414d0" providerId="ADAL" clId="{F35FAAA0-7721-40E6-8FB8-EFBE0DEE6C08}" dt="2023-05-30T13:17:47.627" v="4004" actId="47"/>
        <pc:sldMkLst>
          <pc:docMk/>
          <pc:sldMk cId="1186284906" sldId="1359"/>
        </pc:sldMkLst>
        <pc:spChg chg="mod">
          <ac:chgData name="Zope Vedant" userId="d8a1c4c5-dd07-425c-ad2f-6288560414d0" providerId="ADAL" clId="{F35FAAA0-7721-40E6-8FB8-EFBE0DEE6C08}" dt="2023-05-30T13:17:45.979" v="4003" actId="20577"/>
          <ac:spMkLst>
            <pc:docMk/>
            <pc:sldMk cId="1186284906" sldId="1359"/>
            <ac:spMk id="2" creationId="{7D17BFF5-4F39-74C6-0ADC-8BA689A76D1C}"/>
          </ac:spMkLst>
        </pc:spChg>
        <pc:spChg chg="add mod">
          <ac:chgData name="Zope Vedant" userId="d8a1c4c5-dd07-425c-ad2f-6288560414d0" providerId="ADAL" clId="{F35FAAA0-7721-40E6-8FB8-EFBE0DEE6C08}" dt="2023-05-30T13:15:55.927" v="3927" actId="1076"/>
          <ac:spMkLst>
            <pc:docMk/>
            <pc:sldMk cId="1186284906" sldId="1359"/>
            <ac:spMk id="3" creationId="{C54F4822-0B48-778B-48EE-1B470F0CFE88}"/>
          </ac:spMkLst>
        </pc:spChg>
        <pc:spChg chg="add del mod">
          <ac:chgData name="Zope Vedant" userId="d8a1c4c5-dd07-425c-ad2f-6288560414d0" providerId="ADAL" clId="{F35FAAA0-7721-40E6-8FB8-EFBE0DEE6C08}" dt="2023-05-30T13:15:31.874" v="3923" actId="478"/>
          <ac:spMkLst>
            <pc:docMk/>
            <pc:sldMk cId="1186284906" sldId="1359"/>
            <ac:spMk id="4" creationId="{6F126DD0-E215-3793-7A82-DAF727E7AD3F}"/>
          </ac:spMkLst>
        </pc:spChg>
      </pc:sldChg>
      <pc:sldChg chg="modSp new mod modNotesTx">
        <pc:chgData name="Zope Vedant" userId="d8a1c4c5-dd07-425c-ad2f-6288560414d0" providerId="ADAL" clId="{F35FAAA0-7721-40E6-8FB8-EFBE0DEE6C08}" dt="2023-05-30T14:44:27.740" v="5379" actId="313"/>
        <pc:sldMkLst>
          <pc:docMk/>
          <pc:sldMk cId="3850161609" sldId="1360"/>
        </pc:sldMkLst>
        <pc:spChg chg="mod">
          <ac:chgData name="Zope Vedant" userId="d8a1c4c5-dd07-425c-ad2f-6288560414d0" providerId="ADAL" clId="{F35FAAA0-7721-40E6-8FB8-EFBE0DEE6C08}" dt="2023-05-30T14:44:27.740" v="5379" actId="313"/>
          <ac:spMkLst>
            <pc:docMk/>
            <pc:sldMk cId="3850161609" sldId="1360"/>
            <ac:spMk id="2" creationId="{D2090C26-E239-2187-3388-A457513F88FF}"/>
          </ac:spMkLst>
        </pc:spChg>
        <pc:spChg chg="mod">
          <ac:chgData name="Zope Vedant" userId="d8a1c4c5-dd07-425c-ad2f-6288560414d0" providerId="ADAL" clId="{F35FAAA0-7721-40E6-8FB8-EFBE0DEE6C08}" dt="2023-05-30T13:30:59.799" v="5018" actId="255"/>
          <ac:spMkLst>
            <pc:docMk/>
            <pc:sldMk cId="3850161609" sldId="1360"/>
            <ac:spMk id="3" creationId="{49E814A2-E0E7-4CE4-0106-2257637DAC70}"/>
          </ac:spMkLst>
        </pc:spChg>
      </pc:sldChg>
      <pc:sldChg chg="modSp new mod modNotesTx">
        <pc:chgData name="Zope Vedant" userId="d8a1c4c5-dd07-425c-ad2f-6288560414d0" providerId="ADAL" clId="{F35FAAA0-7721-40E6-8FB8-EFBE0DEE6C08}" dt="2023-05-30T14:42:51.926" v="5356" actId="1076"/>
        <pc:sldMkLst>
          <pc:docMk/>
          <pc:sldMk cId="3533092391" sldId="1361"/>
        </pc:sldMkLst>
        <pc:spChg chg="mod">
          <ac:chgData name="Zope Vedant" userId="d8a1c4c5-dd07-425c-ad2f-6288560414d0" providerId="ADAL" clId="{F35FAAA0-7721-40E6-8FB8-EFBE0DEE6C08}" dt="2023-05-30T14:42:51.926" v="5356" actId="1076"/>
          <ac:spMkLst>
            <pc:docMk/>
            <pc:sldMk cId="3533092391" sldId="1361"/>
            <ac:spMk id="2" creationId="{69A11744-E86E-BB67-E04C-010A627BCEEA}"/>
          </ac:spMkLst>
        </pc:spChg>
        <pc:spChg chg="mod">
          <ac:chgData name="Zope Vedant" userId="d8a1c4c5-dd07-425c-ad2f-6288560414d0" providerId="ADAL" clId="{F35FAAA0-7721-40E6-8FB8-EFBE0DEE6C08}" dt="2023-05-30T13:31:14.889" v="5020" actId="2711"/>
          <ac:spMkLst>
            <pc:docMk/>
            <pc:sldMk cId="3533092391" sldId="1361"/>
            <ac:spMk id="3" creationId="{7B6BF7C6-305E-2DC0-5886-BB47BDFC5A1D}"/>
          </ac:spMkLst>
        </pc:spChg>
      </pc:sldChg>
      <pc:sldChg chg="modSp new mod">
        <pc:chgData name="Zope Vedant" userId="d8a1c4c5-dd07-425c-ad2f-6288560414d0" providerId="ADAL" clId="{F35FAAA0-7721-40E6-8FB8-EFBE0DEE6C08}" dt="2023-05-30T13:49:28.539" v="5253" actId="1076"/>
        <pc:sldMkLst>
          <pc:docMk/>
          <pc:sldMk cId="194859773" sldId="1362"/>
        </pc:sldMkLst>
        <pc:spChg chg="mod">
          <ac:chgData name="Zope Vedant" userId="d8a1c4c5-dd07-425c-ad2f-6288560414d0" providerId="ADAL" clId="{F35FAAA0-7721-40E6-8FB8-EFBE0DEE6C08}" dt="2023-05-30T13:49:28.539" v="5253" actId="1076"/>
          <ac:spMkLst>
            <pc:docMk/>
            <pc:sldMk cId="194859773" sldId="1362"/>
            <ac:spMk id="2" creationId="{DDC00667-AD97-B59C-3A2E-3E35C8BB38D7}"/>
          </ac:spMkLst>
        </pc:spChg>
      </pc:sldChg>
      <pc:sldMasterChg chg="modSp mod delSldLayout">
        <pc:chgData name="Zope Vedant" userId="d8a1c4c5-dd07-425c-ad2f-6288560414d0" providerId="ADAL" clId="{F35FAAA0-7721-40E6-8FB8-EFBE0DEE6C08}" dt="2023-05-30T14:51:51.832" v="5408" actId="6013"/>
        <pc:sldMasterMkLst>
          <pc:docMk/>
          <pc:sldMasterMk cId="3038685260" sldId="2147483811"/>
        </pc:sldMasterMkLst>
        <pc:spChg chg="mod">
          <ac:chgData name="Zope Vedant" userId="d8a1c4c5-dd07-425c-ad2f-6288560414d0" providerId="ADAL" clId="{F35FAAA0-7721-40E6-8FB8-EFBE0DEE6C08}" dt="2023-05-30T14:51:32.421" v="5405" actId="255"/>
          <ac:spMkLst>
            <pc:docMk/>
            <pc:sldMasterMk cId="3038685260" sldId="2147483811"/>
            <ac:spMk id="15" creationId="{00000000-0000-0000-0000-000000000000}"/>
          </ac:spMkLst>
        </pc:spChg>
        <pc:spChg chg="mod">
          <ac:chgData name="Zope Vedant" userId="d8a1c4c5-dd07-425c-ad2f-6288560414d0" providerId="ADAL" clId="{F35FAAA0-7721-40E6-8FB8-EFBE0DEE6C08}" dt="2023-05-30T14:51:41.487" v="5407" actId="255"/>
          <ac:spMkLst>
            <pc:docMk/>
            <pc:sldMasterMk cId="3038685260" sldId="2147483811"/>
            <ac:spMk id="18" creationId="{00000000-0000-0000-0000-000000000000}"/>
          </ac:spMkLst>
        </pc:spChg>
        <pc:sldLayoutChg chg="del">
          <pc:chgData name="Zope Vedant" userId="d8a1c4c5-dd07-425c-ad2f-6288560414d0" providerId="ADAL" clId="{F35FAAA0-7721-40E6-8FB8-EFBE0DEE6C08}" dt="2023-05-30T13:16:25.435" v="3930" actId="47"/>
          <pc:sldLayoutMkLst>
            <pc:docMk/>
            <pc:sldMasterMk cId="3038685260" sldId="2147483811"/>
            <pc:sldLayoutMk cId="3781079285" sldId="2147483833"/>
          </pc:sldLayoutMkLst>
        </pc:sldLayoutChg>
      </pc:sldMasterChg>
    </pc:docChg>
  </pc:docChgLst>
  <pc:docChgLst>
    <pc:chgData name="Zope Vedant" userId="d8a1c4c5-dd07-425c-ad2f-6288560414d0" providerId="ADAL" clId="{C8C1BCD0-B89C-4D87-8DC8-9E0CE1B199B1}"/>
    <pc:docChg chg="undo custSel addSld delSld modSld sldOrd modMainMaster modSection">
      <pc:chgData name="Zope Vedant" userId="d8a1c4c5-dd07-425c-ad2f-6288560414d0" providerId="ADAL" clId="{C8C1BCD0-B89C-4D87-8DC8-9E0CE1B199B1}" dt="2023-06-14T23:02:40.606" v="7393" actId="14100"/>
      <pc:docMkLst>
        <pc:docMk/>
      </pc:docMkLst>
      <pc:sldChg chg="modSp mod modNotesTx">
        <pc:chgData name="Zope Vedant" userId="d8a1c4c5-dd07-425c-ad2f-6288560414d0" providerId="ADAL" clId="{C8C1BCD0-B89C-4D87-8DC8-9E0CE1B199B1}" dt="2023-06-14T22:47:28.294" v="7203" actId="20577"/>
        <pc:sldMkLst>
          <pc:docMk/>
          <pc:sldMk cId="0" sldId="258"/>
        </pc:sldMkLst>
        <pc:spChg chg="mod">
          <ac:chgData name="Zope Vedant" userId="d8a1c4c5-dd07-425c-ad2f-6288560414d0" providerId="ADAL" clId="{C8C1BCD0-B89C-4D87-8DC8-9E0CE1B199B1}" dt="2023-06-14T19:28:24.842" v="6537" actId="1076"/>
          <ac:spMkLst>
            <pc:docMk/>
            <pc:sldMk cId="0" sldId="258"/>
            <ac:spMk id="2" creationId="{00000000-0000-0000-0000-000000000000}"/>
          </ac:spMkLst>
        </pc:spChg>
        <pc:spChg chg="mod">
          <ac:chgData name="Zope Vedant" userId="d8a1c4c5-dd07-425c-ad2f-6288560414d0" providerId="ADAL" clId="{C8C1BCD0-B89C-4D87-8DC8-9E0CE1B199B1}" dt="2023-06-14T19:28:06.400" v="6536" actId="2711"/>
          <ac:spMkLst>
            <pc:docMk/>
            <pc:sldMk cId="0" sldId="258"/>
            <ac:spMk id="8" creationId="{CAC00042-2E4C-4458-93B1-772BE85A9514}"/>
          </ac:spMkLst>
        </pc:spChg>
      </pc:sldChg>
      <pc:sldChg chg="modSp mod">
        <pc:chgData name="Zope Vedant" userId="d8a1c4c5-dd07-425c-ad2f-6288560414d0" providerId="ADAL" clId="{C8C1BCD0-B89C-4D87-8DC8-9E0CE1B199B1}" dt="2023-05-29T14:10:33.464" v="296" actId="20577"/>
        <pc:sldMkLst>
          <pc:docMk/>
          <pc:sldMk cId="0" sldId="263"/>
        </pc:sldMkLst>
        <pc:spChg chg="mod">
          <ac:chgData name="Zope Vedant" userId="d8a1c4c5-dd07-425c-ad2f-6288560414d0" providerId="ADAL" clId="{C8C1BCD0-B89C-4D87-8DC8-9E0CE1B199B1}" dt="2023-05-29T14:10:33.464" v="296" actId="20577"/>
          <ac:spMkLst>
            <pc:docMk/>
            <pc:sldMk cId="0" sldId="263"/>
            <ac:spMk id="4" creationId="{4A2EEBF3-B1B5-BE55-0772-21A5899006F8}"/>
          </ac:spMkLst>
        </pc:spChg>
      </pc:sldChg>
      <pc:sldChg chg="modSp add mod">
        <pc:chgData name="Zope Vedant" userId="d8a1c4c5-dd07-425c-ad2f-6288560414d0" providerId="ADAL" clId="{C8C1BCD0-B89C-4D87-8DC8-9E0CE1B199B1}" dt="2023-06-14T19:28:49.312" v="6540" actId="14100"/>
        <pc:sldMkLst>
          <pc:docMk/>
          <pc:sldMk cId="3538961038" sldId="1246"/>
        </pc:sldMkLst>
        <pc:spChg chg="mod">
          <ac:chgData name="Zope Vedant" userId="d8a1c4c5-dd07-425c-ad2f-6288560414d0" providerId="ADAL" clId="{C8C1BCD0-B89C-4D87-8DC8-9E0CE1B199B1}" dt="2023-06-14T15:04:44.506" v="6502"/>
          <ac:spMkLst>
            <pc:docMk/>
            <pc:sldMk cId="3538961038" sldId="1246"/>
            <ac:spMk id="3" creationId="{DDC7F3FF-DE49-4BBC-AE17-D9EE9E5AFE99}"/>
          </ac:spMkLst>
        </pc:spChg>
        <pc:spChg chg="mod">
          <ac:chgData name="Zope Vedant" userId="d8a1c4c5-dd07-425c-ad2f-6288560414d0" providerId="ADAL" clId="{C8C1BCD0-B89C-4D87-8DC8-9E0CE1B199B1}" dt="2023-06-14T19:28:49.312" v="6540" actId="14100"/>
          <ac:spMkLst>
            <pc:docMk/>
            <pc:sldMk cId="3538961038" sldId="1246"/>
            <ac:spMk id="7" creationId="{819530A3-4D0A-885D-7325-26A421C21D24}"/>
          </ac:spMkLst>
        </pc:spChg>
        <pc:picChg chg="mod">
          <ac:chgData name="Zope Vedant" userId="d8a1c4c5-dd07-425c-ad2f-6288560414d0" providerId="ADAL" clId="{C8C1BCD0-B89C-4D87-8DC8-9E0CE1B199B1}" dt="2023-06-14T19:28:39.676" v="6538" actId="14100"/>
          <ac:picMkLst>
            <pc:docMk/>
            <pc:sldMk cId="3538961038" sldId="1246"/>
            <ac:picMk id="1026" creationId="{28B72480-AA09-A060-1331-C5C02E75BD6B}"/>
          </ac:picMkLst>
        </pc:picChg>
        <pc:picChg chg="mod">
          <ac:chgData name="Zope Vedant" userId="d8a1c4c5-dd07-425c-ad2f-6288560414d0" providerId="ADAL" clId="{C8C1BCD0-B89C-4D87-8DC8-9E0CE1B199B1}" dt="2023-06-14T19:28:42.567" v="6539" actId="14100"/>
          <ac:picMkLst>
            <pc:docMk/>
            <pc:sldMk cId="3538961038" sldId="1246"/>
            <ac:picMk id="1034" creationId="{C14810BC-6E50-1513-3516-6457C8918596}"/>
          </ac:picMkLst>
        </pc:picChg>
      </pc:sldChg>
      <pc:sldChg chg="delSp modSp del mod delAnim modAnim modShow modNotesTx">
        <pc:chgData name="Zope Vedant" userId="d8a1c4c5-dd07-425c-ad2f-6288560414d0" providerId="ADAL" clId="{C8C1BCD0-B89C-4D87-8DC8-9E0CE1B199B1}" dt="2023-06-13T12:50:00.494" v="5522" actId="47"/>
        <pc:sldMkLst>
          <pc:docMk/>
          <pc:sldMk cId="1166986704" sldId="1295"/>
        </pc:sldMkLst>
        <pc:spChg chg="mod">
          <ac:chgData name="Zope Vedant" userId="d8a1c4c5-dd07-425c-ad2f-6288560414d0" providerId="ADAL" clId="{C8C1BCD0-B89C-4D87-8DC8-9E0CE1B199B1}" dt="2023-05-31T11:10:56.336" v="1965" actId="208"/>
          <ac:spMkLst>
            <pc:docMk/>
            <pc:sldMk cId="1166986704" sldId="1295"/>
            <ac:spMk id="2" creationId="{B9CA84A1-0296-482B-9772-FC6C50E3167F}"/>
          </ac:spMkLst>
        </pc:spChg>
        <pc:spChg chg="mod">
          <ac:chgData name="Zope Vedant" userId="d8a1c4c5-dd07-425c-ad2f-6288560414d0" providerId="ADAL" clId="{C8C1BCD0-B89C-4D87-8DC8-9E0CE1B199B1}" dt="2023-05-29T14:16:24.729" v="303" actId="1076"/>
          <ac:spMkLst>
            <pc:docMk/>
            <pc:sldMk cId="1166986704" sldId="1295"/>
            <ac:spMk id="8" creationId="{2774B24E-6387-ADF7-CCAF-CDC6EAD64CFD}"/>
          </ac:spMkLst>
        </pc:spChg>
        <pc:picChg chg="del">
          <ac:chgData name="Zope Vedant" userId="d8a1c4c5-dd07-425c-ad2f-6288560414d0" providerId="ADAL" clId="{C8C1BCD0-B89C-4D87-8DC8-9E0CE1B199B1}" dt="2023-05-29T14:00:46.759" v="262" actId="478"/>
          <ac:picMkLst>
            <pc:docMk/>
            <pc:sldMk cId="1166986704" sldId="1295"/>
            <ac:picMk id="6" creationId="{445C1B5D-A162-E20C-28AA-2EE6082C27E2}"/>
          </ac:picMkLst>
        </pc:picChg>
      </pc:sldChg>
      <pc:sldChg chg="new del">
        <pc:chgData name="Zope Vedant" userId="d8a1c4c5-dd07-425c-ad2f-6288560414d0" providerId="ADAL" clId="{C8C1BCD0-B89C-4D87-8DC8-9E0CE1B199B1}" dt="2023-05-29T14:14:12.560" v="298" actId="47"/>
        <pc:sldMkLst>
          <pc:docMk/>
          <pc:sldMk cId="1717523970" sldId="1353"/>
        </pc:sldMkLst>
      </pc:sldChg>
      <pc:sldChg chg="new del">
        <pc:chgData name="Zope Vedant" userId="d8a1c4c5-dd07-425c-ad2f-6288560414d0" providerId="ADAL" clId="{C8C1BCD0-B89C-4D87-8DC8-9E0CE1B199B1}" dt="2023-05-29T14:14:46.079" v="301" actId="47"/>
        <pc:sldMkLst>
          <pc:docMk/>
          <pc:sldMk cId="1767240975" sldId="1353"/>
        </pc:sldMkLst>
      </pc:sldChg>
      <pc:sldChg chg="new del modAnim modNotesTx">
        <pc:chgData name="Zope Vedant" userId="d8a1c4c5-dd07-425c-ad2f-6288560414d0" providerId="ADAL" clId="{C8C1BCD0-B89C-4D87-8DC8-9E0CE1B199B1}" dt="2023-06-13T12:22:18.820" v="4675" actId="47"/>
        <pc:sldMkLst>
          <pc:docMk/>
          <pc:sldMk cId="525802105" sldId="1354"/>
        </pc:sldMkLst>
      </pc:sldChg>
      <pc:sldChg chg="addSp delSp modSp new mod ord modAnim">
        <pc:chgData name="Zope Vedant" userId="d8a1c4c5-dd07-425c-ad2f-6288560414d0" providerId="ADAL" clId="{C8C1BCD0-B89C-4D87-8DC8-9E0CE1B199B1}" dt="2023-06-14T22:53:29.899" v="7238"/>
        <pc:sldMkLst>
          <pc:docMk/>
          <pc:sldMk cId="3137796150" sldId="1355"/>
        </pc:sldMkLst>
        <pc:spChg chg="add mod">
          <ac:chgData name="Zope Vedant" userId="d8a1c4c5-dd07-425c-ad2f-6288560414d0" providerId="ADAL" clId="{C8C1BCD0-B89C-4D87-8DC8-9E0CE1B199B1}" dt="2023-06-13T13:08:13.559" v="5688" actId="1076"/>
          <ac:spMkLst>
            <pc:docMk/>
            <pc:sldMk cId="3137796150" sldId="1355"/>
            <ac:spMk id="9" creationId="{2AB5967E-5E59-1FFA-1108-07EA0490936A}"/>
          </ac:spMkLst>
        </pc:spChg>
        <pc:spChg chg="add mod">
          <ac:chgData name="Zope Vedant" userId="d8a1c4c5-dd07-425c-ad2f-6288560414d0" providerId="ADAL" clId="{C8C1BCD0-B89C-4D87-8DC8-9E0CE1B199B1}" dt="2023-06-13T13:09:10.896" v="5702" actId="1076"/>
          <ac:spMkLst>
            <pc:docMk/>
            <pc:sldMk cId="3137796150" sldId="1355"/>
            <ac:spMk id="10" creationId="{7575DEF2-972B-D5E1-A41A-13F398FD8678}"/>
          </ac:spMkLst>
        </pc:spChg>
        <pc:spChg chg="add mod">
          <ac:chgData name="Zope Vedant" userId="d8a1c4c5-dd07-425c-ad2f-6288560414d0" providerId="ADAL" clId="{C8C1BCD0-B89C-4D87-8DC8-9E0CE1B199B1}" dt="2023-06-13T13:10:39.376" v="5720" actId="1035"/>
          <ac:spMkLst>
            <pc:docMk/>
            <pc:sldMk cId="3137796150" sldId="1355"/>
            <ac:spMk id="11" creationId="{C23284DE-926C-D99E-8F35-D4D68AB190EB}"/>
          </ac:spMkLst>
        </pc:spChg>
        <pc:spChg chg="add del mod">
          <ac:chgData name="Zope Vedant" userId="d8a1c4c5-dd07-425c-ad2f-6288560414d0" providerId="ADAL" clId="{C8C1BCD0-B89C-4D87-8DC8-9E0CE1B199B1}" dt="2023-06-14T08:00:05.036" v="5806" actId="478"/>
          <ac:spMkLst>
            <pc:docMk/>
            <pc:sldMk cId="3137796150" sldId="1355"/>
            <ac:spMk id="20" creationId="{4D546202-C936-00C7-41FC-70ED670A9D11}"/>
          </ac:spMkLst>
        </pc:spChg>
        <pc:spChg chg="add del mod ord">
          <ac:chgData name="Zope Vedant" userId="d8a1c4c5-dd07-425c-ad2f-6288560414d0" providerId="ADAL" clId="{C8C1BCD0-B89C-4D87-8DC8-9E0CE1B199B1}" dt="2023-06-14T08:00:09.155" v="5807" actId="478"/>
          <ac:spMkLst>
            <pc:docMk/>
            <pc:sldMk cId="3137796150" sldId="1355"/>
            <ac:spMk id="21" creationId="{5CDE121E-582A-D6B3-CE5C-3F2736DDB4F5}"/>
          </ac:spMkLst>
        </pc:spChg>
        <pc:spChg chg="add del">
          <ac:chgData name="Zope Vedant" userId="d8a1c4c5-dd07-425c-ad2f-6288560414d0" providerId="ADAL" clId="{C8C1BCD0-B89C-4D87-8DC8-9E0CE1B199B1}" dt="2023-06-13T13:15:53.476" v="5774" actId="478"/>
          <ac:spMkLst>
            <pc:docMk/>
            <pc:sldMk cId="3137796150" sldId="1355"/>
            <ac:spMk id="22" creationId="{1BFF5B3D-CCF4-509F-5AE4-C57F0EB5A2BD}"/>
          </ac:spMkLst>
        </pc:spChg>
        <pc:spChg chg="add del mod">
          <ac:chgData name="Zope Vedant" userId="d8a1c4c5-dd07-425c-ad2f-6288560414d0" providerId="ADAL" clId="{C8C1BCD0-B89C-4D87-8DC8-9E0CE1B199B1}" dt="2023-06-13T13:19:11.271" v="5804" actId="478"/>
          <ac:spMkLst>
            <pc:docMk/>
            <pc:sldMk cId="3137796150" sldId="1355"/>
            <ac:spMk id="23" creationId="{9CA4E9EF-A746-42D5-C873-5F766B521C60}"/>
          </ac:spMkLst>
        </pc:spChg>
        <pc:spChg chg="add del mod">
          <ac:chgData name="Zope Vedant" userId="d8a1c4c5-dd07-425c-ad2f-6288560414d0" providerId="ADAL" clId="{C8C1BCD0-B89C-4D87-8DC8-9E0CE1B199B1}" dt="2023-06-13T13:19:12.103" v="5805" actId="478"/>
          <ac:spMkLst>
            <pc:docMk/>
            <pc:sldMk cId="3137796150" sldId="1355"/>
            <ac:spMk id="24" creationId="{7539452E-FC42-87E9-7C53-54533AD058EF}"/>
          </ac:spMkLst>
        </pc:spChg>
        <pc:picChg chg="del mod">
          <ac:chgData name="Zope Vedant" userId="d8a1c4c5-dd07-425c-ad2f-6288560414d0" providerId="ADAL" clId="{C8C1BCD0-B89C-4D87-8DC8-9E0CE1B199B1}" dt="2023-06-14T19:03:18.930" v="6516" actId="478"/>
          <ac:picMkLst>
            <pc:docMk/>
            <pc:sldMk cId="3137796150" sldId="1355"/>
            <ac:picMk id="4" creationId="{6B07B4D6-A2F7-B178-1797-D7999917A969}"/>
          </ac:picMkLst>
        </pc:picChg>
        <pc:picChg chg="add del mod">
          <ac:chgData name="Zope Vedant" userId="d8a1c4c5-dd07-425c-ad2f-6288560414d0" providerId="ADAL" clId="{C8C1BCD0-B89C-4D87-8DC8-9E0CE1B199B1}" dt="2023-06-13T13:03:07.275" v="5594" actId="478"/>
          <ac:picMkLst>
            <pc:docMk/>
            <pc:sldMk cId="3137796150" sldId="1355"/>
            <ac:picMk id="5" creationId="{BD7A585A-D4D1-2140-B856-F589D70F7AA3}"/>
          </ac:picMkLst>
        </pc:picChg>
        <pc:picChg chg="mod">
          <ac:chgData name="Zope Vedant" userId="d8a1c4c5-dd07-425c-ad2f-6288560414d0" providerId="ADAL" clId="{C8C1BCD0-B89C-4D87-8DC8-9E0CE1B199B1}" dt="2023-06-13T12:53:56.690" v="5582" actId="14100"/>
          <ac:picMkLst>
            <pc:docMk/>
            <pc:sldMk cId="3137796150" sldId="1355"/>
            <ac:picMk id="6" creationId="{C074D589-49FD-3933-FD33-2B21825CEEAB}"/>
          </ac:picMkLst>
        </pc:picChg>
        <pc:picChg chg="add del mod">
          <ac:chgData name="Zope Vedant" userId="d8a1c4c5-dd07-425c-ad2f-6288560414d0" providerId="ADAL" clId="{C8C1BCD0-B89C-4D87-8DC8-9E0CE1B199B1}" dt="2023-06-14T19:03:16.611" v="6515" actId="478"/>
          <ac:picMkLst>
            <pc:docMk/>
            <pc:sldMk cId="3137796150" sldId="1355"/>
            <ac:picMk id="8" creationId="{F7F4B8E1-CC68-29DC-AEE0-0CB7FE3A9D4A}"/>
          </ac:picMkLst>
        </pc:picChg>
        <pc:picChg chg="add mod">
          <ac:chgData name="Zope Vedant" userId="d8a1c4c5-dd07-425c-ad2f-6288560414d0" providerId="ADAL" clId="{C8C1BCD0-B89C-4D87-8DC8-9E0CE1B199B1}" dt="2023-06-13T13:11:34.064" v="5734" actId="1038"/>
          <ac:picMkLst>
            <pc:docMk/>
            <pc:sldMk cId="3137796150" sldId="1355"/>
            <ac:picMk id="1026" creationId="{93672405-FCA1-A54E-698E-02F16031D155}"/>
          </ac:picMkLst>
        </pc:picChg>
        <pc:picChg chg="add mod">
          <ac:chgData name="Zope Vedant" userId="d8a1c4c5-dd07-425c-ad2f-6288560414d0" providerId="ADAL" clId="{C8C1BCD0-B89C-4D87-8DC8-9E0CE1B199B1}" dt="2023-06-13T13:10:06.516" v="5708" actId="1582"/>
          <ac:picMkLst>
            <pc:docMk/>
            <pc:sldMk cId="3137796150" sldId="1355"/>
            <ac:picMk id="1028" creationId="{91D8DA39-086B-BACF-14C4-1D52DE31EAB1}"/>
          </ac:picMkLst>
        </pc:picChg>
        <pc:picChg chg="add mod">
          <ac:chgData name="Zope Vedant" userId="d8a1c4c5-dd07-425c-ad2f-6288560414d0" providerId="ADAL" clId="{C8C1BCD0-B89C-4D87-8DC8-9E0CE1B199B1}" dt="2023-06-14T19:03:52.126" v="6525" actId="1076"/>
          <ac:picMkLst>
            <pc:docMk/>
            <pc:sldMk cId="3137796150" sldId="1355"/>
            <ac:picMk id="1030" creationId="{F183960C-1746-A6A6-70A8-45BAAC532886}"/>
          </ac:picMkLst>
        </pc:picChg>
        <pc:picChg chg="add mod">
          <ac:chgData name="Zope Vedant" userId="d8a1c4c5-dd07-425c-ad2f-6288560414d0" providerId="ADAL" clId="{C8C1BCD0-B89C-4D87-8DC8-9E0CE1B199B1}" dt="2023-06-14T19:04:50.668" v="6535" actId="14100"/>
          <ac:picMkLst>
            <pc:docMk/>
            <pc:sldMk cId="3137796150" sldId="1355"/>
            <ac:picMk id="1032" creationId="{05BBB95A-2C87-D8B1-2A70-BC3C958E6D2F}"/>
          </ac:picMkLst>
        </pc:picChg>
        <pc:cxnChg chg="add mod">
          <ac:chgData name="Zope Vedant" userId="d8a1c4c5-dd07-425c-ad2f-6288560414d0" providerId="ADAL" clId="{C8C1BCD0-B89C-4D87-8DC8-9E0CE1B199B1}" dt="2023-06-13T13:10:35.824" v="5716" actId="1035"/>
          <ac:cxnSpMkLst>
            <pc:docMk/>
            <pc:sldMk cId="3137796150" sldId="1355"/>
            <ac:cxnSpMk id="13" creationId="{7F21F8FC-C2FA-00A2-A995-FB46A57C0E9E}"/>
          </ac:cxnSpMkLst>
        </pc:cxnChg>
        <pc:cxnChg chg="add mod">
          <ac:chgData name="Zope Vedant" userId="d8a1c4c5-dd07-425c-ad2f-6288560414d0" providerId="ADAL" clId="{C8C1BCD0-B89C-4D87-8DC8-9E0CE1B199B1}" dt="2023-06-13T13:11:41.708" v="5736" actId="1582"/>
          <ac:cxnSpMkLst>
            <pc:docMk/>
            <pc:sldMk cId="3137796150" sldId="1355"/>
            <ac:cxnSpMk id="18" creationId="{24756F8A-8089-8B9B-CCFF-3BC0443AE9CB}"/>
          </ac:cxnSpMkLst>
        </pc:cxnChg>
      </pc:sldChg>
      <pc:sldChg chg="modSp del mod">
        <pc:chgData name="Zope Vedant" userId="d8a1c4c5-dd07-425c-ad2f-6288560414d0" providerId="ADAL" clId="{C8C1BCD0-B89C-4D87-8DC8-9E0CE1B199B1}" dt="2023-06-13T13:12:43.482" v="5737" actId="47"/>
        <pc:sldMkLst>
          <pc:docMk/>
          <pc:sldMk cId="1243622529" sldId="1356"/>
        </pc:sldMkLst>
        <pc:picChg chg="mod">
          <ac:chgData name="Zope Vedant" userId="d8a1c4c5-dd07-425c-ad2f-6288560414d0" providerId="ADAL" clId="{C8C1BCD0-B89C-4D87-8DC8-9E0CE1B199B1}" dt="2023-05-31T10:03:49.227" v="314" actId="1076"/>
          <ac:picMkLst>
            <pc:docMk/>
            <pc:sldMk cId="1243622529" sldId="1356"/>
            <ac:picMk id="9" creationId="{BA24AECB-4BCC-E3C4-FD91-5E05A1470F67}"/>
          </ac:picMkLst>
        </pc:picChg>
      </pc:sldChg>
      <pc:sldChg chg="del modNotesTx">
        <pc:chgData name="Zope Vedant" userId="d8a1c4c5-dd07-425c-ad2f-6288560414d0" providerId="ADAL" clId="{C8C1BCD0-B89C-4D87-8DC8-9E0CE1B199B1}" dt="2023-06-13T12:47:32.366" v="5402" actId="47"/>
        <pc:sldMkLst>
          <pc:docMk/>
          <pc:sldMk cId="1330549349" sldId="1357"/>
        </pc:sldMkLst>
      </pc:sldChg>
      <pc:sldChg chg="del">
        <pc:chgData name="Zope Vedant" userId="d8a1c4c5-dd07-425c-ad2f-6288560414d0" providerId="ADAL" clId="{C8C1BCD0-B89C-4D87-8DC8-9E0CE1B199B1}" dt="2023-06-14T09:01:52.378" v="5830" actId="47"/>
        <pc:sldMkLst>
          <pc:docMk/>
          <pc:sldMk cId="3375649253" sldId="1358"/>
        </pc:sldMkLst>
      </pc:sldChg>
      <pc:sldChg chg="modSp mod modAnim modNotesTx">
        <pc:chgData name="Zope Vedant" userId="d8a1c4c5-dd07-425c-ad2f-6288560414d0" providerId="ADAL" clId="{C8C1BCD0-B89C-4D87-8DC8-9E0CE1B199B1}" dt="2023-06-14T22:53:51.397" v="7241"/>
        <pc:sldMkLst>
          <pc:docMk/>
          <pc:sldMk cId="3850161609" sldId="1360"/>
        </pc:sldMkLst>
        <pc:spChg chg="mod">
          <ac:chgData name="Zope Vedant" userId="d8a1c4c5-dd07-425c-ad2f-6288560414d0" providerId="ADAL" clId="{C8C1BCD0-B89C-4D87-8DC8-9E0CE1B199B1}" dt="2023-06-14T22:39:44.282" v="7139" actId="14100"/>
          <ac:spMkLst>
            <pc:docMk/>
            <pc:sldMk cId="3850161609" sldId="1360"/>
            <ac:spMk id="2" creationId="{D2090C26-E239-2187-3388-A457513F88FF}"/>
          </ac:spMkLst>
        </pc:spChg>
        <pc:spChg chg="mod">
          <ac:chgData name="Zope Vedant" userId="d8a1c4c5-dd07-425c-ad2f-6288560414d0" providerId="ADAL" clId="{C8C1BCD0-B89C-4D87-8DC8-9E0CE1B199B1}" dt="2023-06-13T12:47:38.692" v="5404"/>
          <ac:spMkLst>
            <pc:docMk/>
            <pc:sldMk cId="3850161609" sldId="1360"/>
            <ac:spMk id="3" creationId="{49E814A2-E0E7-4CE4-0106-2257637DAC70}"/>
          </ac:spMkLst>
        </pc:spChg>
      </pc:sldChg>
      <pc:sldChg chg="del modAnim">
        <pc:chgData name="Zope Vedant" userId="d8a1c4c5-dd07-425c-ad2f-6288560414d0" providerId="ADAL" clId="{C8C1BCD0-B89C-4D87-8DC8-9E0CE1B199B1}" dt="2023-06-13T12:47:35.542" v="5403" actId="47"/>
        <pc:sldMkLst>
          <pc:docMk/>
          <pc:sldMk cId="3533092391" sldId="1361"/>
        </pc:sldMkLst>
      </pc:sldChg>
      <pc:sldChg chg="modSp mod">
        <pc:chgData name="Zope Vedant" userId="d8a1c4c5-dd07-425c-ad2f-6288560414d0" providerId="ADAL" clId="{C8C1BCD0-B89C-4D87-8DC8-9E0CE1B199B1}" dt="2023-06-14T22:23:38.060" v="6876" actId="20577"/>
        <pc:sldMkLst>
          <pc:docMk/>
          <pc:sldMk cId="194859773" sldId="1362"/>
        </pc:sldMkLst>
        <pc:spChg chg="mod">
          <ac:chgData name="Zope Vedant" userId="d8a1c4c5-dd07-425c-ad2f-6288560414d0" providerId="ADAL" clId="{C8C1BCD0-B89C-4D87-8DC8-9E0CE1B199B1}" dt="2023-06-14T22:23:38.060" v="6876" actId="20577"/>
          <ac:spMkLst>
            <pc:docMk/>
            <pc:sldMk cId="194859773" sldId="1362"/>
            <ac:spMk id="2" creationId="{DDC00667-AD97-B59C-3A2E-3E35C8BB38D7}"/>
          </ac:spMkLst>
        </pc:spChg>
      </pc:sldChg>
      <pc:sldChg chg="addSp delSp modSp new del mod modAnim">
        <pc:chgData name="Zope Vedant" userId="d8a1c4c5-dd07-425c-ad2f-6288560414d0" providerId="ADAL" clId="{C8C1BCD0-B89C-4D87-8DC8-9E0CE1B199B1}" dt="2023-06-14T15:04:41.532" v="6501" actId="47"/>
        <pc:sldMkLst>
          <pc:docMk/>
          <pc:sldMk cId="1611566037" sldId="1363"/>
        </pc:sldMkLst>
        <pc:spChg chg="mod">
          <ac:chgData name="Zope Vedant" userId="d8a1c4c5-dd07-425c-ad2f-6288560414d0" providerId="ADAL" clId="{C8C1BCD0-B89C-4D87-8DC8-9E0CE1B199B1}" dt="2023-06-12T12:37:38.876" v="2092" actId="368"/>
          <ac:spMkLst>
            <pc:docMk/>
            <pc:sldMk cId="1611566037" sldId="1363"/>
            <ac:spMk id="2" creationId="{928EED76-2544-4F57-50E9-A21C576594B7}"/>
          </ac:spMkLst>
        </pc:spChg>
        <pc:spChg chg="add del mod">
          <ac:chgData name="Zope Vedant" userId="d8a1c4c5-dd07-425c-ad2f-6288560414d0" providerId="ADAL" clId="{C8C1BCD0-B89C-4D87-8DC8-9E0CE1B199B1}" dt="2023-06-12T14:10:43.731" v="2100"/>
          <ac:spMkLst>
            <pc:docMk/>
            <pc:sldMk cId="1611566037" sldId="1363"/>
            <ac:spMk id="3" creationId="{C01A54B9-F789-388D-AD07-D0482E56A0F1}"/>
          </ac:spMkLst>
        </pc:spChg>
        <pc:spChg chg="add del mod">
          <ac:chgData name="Zope Vedant" userId="d8a1c4c5-dd07-425c-ad2f-6288560414d0" providerId="ADAL" clId="{C8C1BCD0-B89C-4D87-8DC8-9E0CE1B199B1}" dt="2023-06-14T15:03:12.485" v="6493" actId="478"/>
          <ac:spMkLst>
            <pc:docMk/>
            <pc:sldMk cId="1611566037" sldId="1363"/>
            <ac:spMk id="4" creationId="{7918690D-E9A9-2744-212E-3443A4DCA076}"/>
          </ac:spMkLst>
        </pc:spChg>
        <pc:spChg chg="add mod">
          <ac:chgData name="Zope Vedant" userId="d8a1c4c5-dd07-425c-ad2f-6288560414d0" providerId="ADAL" clId="{C8C1BCD0-B89C-4D87-8DC8-9E0CE1B199B1}" dt="2023-06-14T15:03:24.642" v="6496" actId="207"/>
          <ac:spMkLst>
            <pc:docMk/>
            <pc:sldMk cId="1611566037" sldId="1363"/>
            <ac:spMk id="5" creationId="{11B545FA-D4B1-5E51-40FB-B1C0B5B861B0}"/>
          </ac:spMkLst>
        </pc:spChg>
        <pc:spChg chg="add del mod">
          <ac:chgData name="Zope Vedant" userId="d8a1c4c5-dd07-425c-ad2f-6288560414d0" providerId="ADAL" clId="{C8C1BCD0-B89C-4D87-8DC8-9E0CE1B199B1}" dt="2023-06-14T15:02:47.138" v="6488" actId="478"/>
          <ac:spMkLst>
            <pc:docMk/>
            <pc:sldMk cId="1611566037" sldId="1363"/>
            <ac:spMk id="6" creationId="{937C688D-FF7E-0F92-B1B7-C2518656BF54}"/>
          </ac:spMkLst>
        </pc:spChg>
        <pc:spChg chg="add mod">
          <ac:chgData name="Zope Vedant" userId="d8a1c4c5-dd07-425c-ad2f-6288560414d0" providerId="ADAL" clId="{C8C1BCD0-B89C-4D87-8DC8-9E0CE1B199B1}" dt="2023-06-14T15:04:18.043" v="6500" actId="1076"/>
          <ac:spMkLst>
            <pc:docMk/>
            <pc:sldMk cId="1611566037" sldId="1363"/>
            <ac:spMk id="10" creationId="{825DDE89-4FCC-3756-972E-661933CCACB1}"/>
          </ac:spMkLst>
        </pc:spChg>
        <pc:spChg chg="add mod">
          <ac:chgData name="Zope Vedant" userId="d8a1c4c5-dd07-425c-ad2f-6288560414d0" providerId="ADAL" clId="{C8C1BCD0-B89C-4D87-8DC8-9E0CE1B199B1}" dt="2023-06-14T15:04:14.793" v="6499" actId="1076"/>
          <ac:spMkLst>
            <pc:docMk/>
            <pc:sldMk cId="1611566037" sldId="1363"/>
            <ac:spMk id="12" creationId="{94CDC670-7E86-CC5D-FF88-19F6366B6000}"/>
          </ac:spMkLst>
        </pc:spChg>
        <pc:picChg chg="add mod">
          <ac:chgData name="Zope Vedant" userId="d8a1c4c5-dd07-425c-ad2f-6288560414d0" providerId="ADAL" clId="{C8C1BCD0-B89C-4D87-8DC8-9E0CE1B199B1}" dt="2023-06-14T15:04:11.176" v="6498" actId="1076"/>
          <ac:picMkLst>
            <pc:docMk/>
            <pc:sldMk cId="1611566037" sldId="1363"/>
            <ac:picMk id="7" creationId="{7682FA3F-800D-C764-6274-3019AE05E8E7}"/>
          </ac:picMkLst>
        </pc:picChg>
        <pc:picChg chg="add mod">
          <ac:chgData name="Zope Vedant" userId="d8a1c4c5-dd07-425c-ad2f-6288560414d0" providerId="ADAL" clId="{C8C1BCD0-B89C-4D87-8DC8-9E0CE1B199B1}" dt="2023-06-14T15:02:41.519" v="6487" actId="1037"/>
          <ac:picMkLst>
            <pc:docMk/>
            <pc:sldMk cId="1611566037" sldId="1363"/>
            <ac:picMk id="8" creationId="{2129DEA4-F7E0-F06B-BE1F-9F403DB18B3A}"/>
          </ac:picMkLst>
        </pc:picChg>
        <pc:picChg chg="add mod">
          <ac:chgData name="Zope Vedant" userId="d8a1c4c5-dd07-425c-ad2f-6288560414d0" providerId="ADAL" clId="{C8C1BCD0-B89C-4D87-8DC8-9E0CE1B199B1}" dt="2023-06-14T15:02:41.519" v="6487" actId="1037"/>
          <ac:picMkLst>
            <pc:docMk/>
            <pc:sldMk cId="1611566037" sldId="1363"/>
            <ac:picMk id="9" creationId="{729791B3-44DF-D025-93E0-9195CA6A308E}"/>
          </ac:picMkLst>
        </pc:picChg>
        <pc:picChg chg="add mod">
          <ac:chgData name="Zope Vedant" userId="d8a1c4c5-dd07-425c-ad2f-6288560414d0" providerId="ADAL" clId="{C8C1BCD0-B89C-4D87-8DC8-9E0CE1B199B1}" dt="2023-06-14T15:04:05.677" v="6497" actId="1076"/>
          <ac:picMkLst>
            <pc:docMk/>
            <pc:sldMk cId="1611566037" sldId="1363"/>
            <ac:picMk id="11" creationId="{0BD0E18B-561C-279C-7D3E-810B2E5DBBA6}"/>
          </ac:picMkLst>
        </pc:picChg>
      </pc:sldChg>
      <pc:sldChg chg="new del">
        <pc:chgData name="Zope Vedant" userId="d8a1c4c5-dd07-425c-ad2f-6288560414d0" providerId="ADAL" clId="{C8C1BCD0-B89C-4D87-8DC8-9E0CE1B199B1}" dt="2023-06-12T12:38:03.940" v="2097" actId="47"/>
        <pc:sldMkLst>
          <pc:docMk/>
          <pc:sldMk cId="96111903" sldId="1364"/>
        </pc:sldMkLst>
      </pc:sldChg>
      <pc:sldChg chg="addSp modSp new mod modAnim">
        <pc:chgData name="Zope Vedant" userId="d8a1c4c5-dd07-425c-ad2f-6288560414d0" providerId="ADAL" clId="{C8C1BCD0-B89C-4D87-8DC8-9E0CE1B199B1}" dt="2023-06-14T23:02:40.606" v="7393" actId="14100"/>
        <pc:sldMkLst>
          <pc:docMk/>
          <pc:sldMk cId="1314887363" sldId="1364"/>
        </pc:sldMkLst>
        <pc:spChg chg="mod">
          <ac:chgData name="Zope Vedant" userId="d8a1c4c5-dd07-425c-ad2f-6288560414d0" providerId="ADAL" clId="{C8C1BCD0-B89C-4D87-8DC8-9E0CE1B199B1}" dt="2023-06-14T22:40:38.073" v="7146" actId="15"/>
          <ac:spMkLst>
            <pc:docMk/>
            <pc:sldMk cId="1314887363" sldId="1364"/>
            <ac:spMk id="2" creationId="{E25B5B56-A74D-A0DE-B821-9F517887D55C}"/>
          </ac:spMkLst>
        </pc:spChg>
        <pc:spChg chg="mod">
          <ac:chgData name="Zope Vedant" userId="d8a1c4c5-dd07-425c-ad2f-6288560414d0" providerId="ADAL" clId="{C8C1BCD0-B89C-4D87-8DC8-9E0CE1B199B1}" dt="2023-06-14T13:56:06.359" v="6356" actId="123"/>
          <ac:spMkLst>
            <pc:docMk/>
            <pc:sldMk cId="1314887363" sldId="1364"/>
            <ac:spMk id="3" creationId="{F877CAF5-12EE-6441-47DB-B3BBFC0DCB4B}"/>
          </ac:spMkLst>
        </pc:spChg>
        <pc:spChg chg="add mod">
          <ac:chgData name="Zope Vedant" userId="d8a1c4c5-dd07-425c-ad2f-6288560414d0" providerId="ADAL" clId="{C8C1BCD0-B89C-4D87-8DC8-9E0CE1B199B1}" dt="2023-06-14T22:41:05.666" v="7152" actId="1076"/>
          <ac:spMkLst>
            <pc:docMk/>
            <pc:sldMk cId="1314887363" sldId="1364"/>
            <ac:spMk id="5" creationId="{F6D6F86E-90BD-4ECD-B169-00BEDF8D7A2F}"/>
          </ac:spMkLst>
        </pc:spChg>
        <pc:picChg chg="add mod">
          <ac:chgData name="Zope Vedant" userId="d8a1c4c5-dd07-425c-ad2f-6288560414d0" providerId="ADAL" clId="{C8C1BCD0-B89C-4D87-8DC8-9E0CE1B199B1}" dt="2023-06-14T23:02:40.606" v="7393" actId="14100"/>
          <ac:picMkLst>
            <pc:docMk/>
            <pc:sldMk cId="1314887363" sldId="1364"/>
            <ac:picMk id="4" creationId="{4198F5E0-6EC0-DD0C-F2D6-471CDF3141A9}"/>
          </ac:picMkLst>
        </pc:picChg>
      </pc:sldChg>
      <pc:sldChg chg="addSp delSp modSp new mod modAnim">
        <pc:chgData name="Zope Vedant" userId="d8a1c4c5-dd07-425c-ad2f-6288560414d0" providerId="ADAL" clId="{C8C1BCD0-B89C-4D87-8DC8-9E0CE1B199B1}" dt="2023-06-14T23:01:52.305" v="7390"/>
        <pc:sldMkLst>
          <pc:docMk/>
          <pc:sldMk cId="3048791065" sldId="1365"/>
        </pc:sldMkLst>
        <pc:spChg chg="mod">
          <ac:chgData name="Zope Vedant" userId="d8a1c4c5-dd07-425c-ad2f-6288560414d0" providerId="ADAL" clId="{C8C1BCD0-B89C-4D87-8DC8-9E0CE1B199B1}" dt="2023-06-14T14:03:39.104" v="6361" actId="123"/>
          <ac:spMkLst>
            <pc:docMk/>
            <pc:sldMk cId="3048791065" sldId="1365"/>
            <ac:spMk id="2" creationId="{2D9F621A-3D52-0BEE-53CA-E62DA0505C94}"/>
          </ac:spMkLst>
        </pc:spChg>
        <pc:spChg chg="mod">
          <ac:chgData name="Zope Vedant" userId="d8a1c4c5-dd07-425c-ad2f-6288560414d0" providerId="ADAL" clId="{C8C1BCD0-B89C-4D87-8DC8-9E0CE1B199B1}" dt="2023-06-12T21:33:42.431" v="3018" actId="368"/>
          <ac:spMkLst>
            <pc:docMk/>
            <pc:sldMk cId="3048791065" sldId="1365"/>
            <ac:spMk id="3" creationId="{92764ACA-214E-0A13-BF0F-B8A9329FE1DB}"/>
          </ac:spMkLst>
        </pc:spChg>
        <pc:spChg chg="add mod">
          <ac:chgData name="Zope Vedant" userId="d8a1c4c5-dd07-425c-ad2f-6288560414d0" providerId="ADAL" clId="{C8C1BCD0-B89C-4D87-8DC8-9E0CE1B199B1}" dt="2023-06-14T20:56:45.280" v="6585" actId="207"/>
          <ac:spMkLst>
            <pc:docMk/>
            <pc:sldMk cId="3048791065" sldId="1365"/>
            <ac:spMk id="5" creationId="{17AA4008-3CA5-8F12-495E-6A11FD9A8487}"/>
          </ac:spMkLst>
        </pc:spChg>
        <pc:spChg chg="add mod">
          <ac:chgData name="Zope Vedant" userId="d8a1c4c5-dd07-425c-ad2f-6288560414d0" providerId="ADAL" clId="{C8C1BCD0-B89C-4D87-8DC8-9E0CE1B199B1}" dt="2023-06-14T20:57:02.478" v="6587" actId="1076"/>
          <ac:spMkLst>
            <pc:docMk/>
            <pc:sldMk cId="3048791065" sldId="1365"/>
            <ac:spMk id="6" creationId="{389DCC8F-06D0-B528-E718-E92AE373DF1B}"/>
          </ac:spMkLst>
        </pc:spChg>
        <pc:spChg chg="add mod">
          <ac:chgData name="Zope Vedant" userId="d8a1c4c5-dd07-425c-ad2f-6288560414d0" providerId="ADAL" clId="{C8C1BCD0-B89C-4D87-8DC8-9E0CE1B199B1}" dt="2023-06-14T21:00:18.797" v="6614" actId="1582"/>
          <ac:spMkLst>
            <pc:docMk/>
            <pc:sldMk cId="3048791065" sldId="1365"/>
            <ac:spMk id="7" creationId="{6BFC411A-B271-9FAA-9F46-39E19186B6C8}"/>
          </ac:spMkLst>
        </pc:spChg>
        <pc:spChg chg="add del mod">
          <ac:chgData name="Zope Vedant" userId="d8a1c4c5-dd07-425c-ad2f-6288560414d0" providerId="ADAL" clId="{C8C1BCD0-B89C-4D87-8DC8-9E0CE1B199B1}" dt="2023-06-14T20:59:17.125" v="6609" actId="11529"/>
          <ac:spMkLst>
            <pc:docMk/>
            <pc:sldMk cId="3048791065" sldId="1365"/>
            <ac:spMk id="8" creationId="{FD29D459-3D9C-25C2-3BC5-C9E56EE1EC58}"/>
          </ac:spMkLst>
        </pc:spChg>
        <pc:spChg chg="add mod">
          <ac:chgData name="Zope Vedant" userId="d8a1c4c5-dd07-425c-ad2f-6288560414d0" providerId="ADAL" clId="{C8C1BCD0-B89C-4D87-8DC8-9E0CE1B199B1}" dt="2023-06-14T21:00:09.947" v="6613" actId="1582"/>
          <ac:spMkLst>
            <pc:docMk/>
            <pc:sldMk cId="3048791065" sldId="1365"/>
            <ac:spMk id="9" creationId="{FF85BA4F-81F5-DE38-B861-9A85E3D0A82C}"/>
          </ac:spMkLst>
        </pc:spChg>
        <pc:spChg chg="add mod">
          <ac:chgData name="Zope Vedant" userId="d8a1c4c5-dd07-425c-ad2f-6288560414d0" providerId="ADAL" clId="{C8C1BCD0-B89C-4D87-8DC8-9E0CE1B199B1}" dt="2023-06-14T21:00:52.606" v="6619" actId="13822"/>
          <ac:spMkLst>
            <pc:docMk/>
            <pc:sldMk cId="3048791065" sldId="1365"/>
            <ac:spMk id="10" creationId="{93BBA7FA-0853-69B5-317B-83AAE8AE0C70}"/>
          </ac:spMkLst>
        </pc:spChg>
        <pc:picChg chg="add del mod">
          <ac:chgData name="Zope Vedant" userId="d8a1c4c5-dd07-425c-ad2f-6288560414d0" providerId="ADAL" clId="{C8C1BCD0-B89C-4D87-8DC8-9E0CE1B199B1}" dt="2023-06-14T20:59:12.966" v="6602" actId="478"/>
          <ac:picMkLst>
            <pc:docMk/>
            <pc:sldMk cId="3048791065" sldId="1365"/>
            <ac:picMk id="4" creationId="{AAEB92E2-6E0B-5587-C070-061F4CCEAFA4}"/>
          </ac:picMkLst>
        </pc:picChg>
        <pc:cxnChg chg="add mod">
          <ac:chgData name="Zope Vedant" userId="d8a1c4c5-dd07-425c-ad2f-6288560414d0" providerId="ADAL" clId="{C8C1BCD0-B89C-4D87-8DC8-9E0CE1B199B1}" dt="2023-06-14T21:21:10.311" v="6626" actId="1582"/>
          <ac:cxnSpMkLst>
            <pc:docMk/>
            <pc:sldMk cId="3048791065" sldId="1365"/>
            <ac:cxnSpMk id="12" creationId="{540D4C45-3890-14D1-D07C-7C9ED03F10A7}"/>
          </ac:cxnSpMkLst>
        </pc:cxnChg>
      </pc:sldChg>
      <pc:sldChg chg="addSp modSp new mod">
        <pc:chgData name="Zope Vedant" userId="d8a1c4c5-dd07-425c-ad2f-6288560414d0" providerId="ADAL" clId="{C8C1BCD0-B89C-4D87-8DC8-9E0CE1B199B1}" dt="2023-06-14T22:51:35.279" v="7231" actId="1076"/>
        <pc:sldMkLst>
          <pc:docMk/>
          <pc:sldMk cId="1336057308" sldId="1366"/>
        </pc:sldMkLst>
        <pc:spChg chg="mod">
          <ac:chgData name="Zope Vedant" userId="d8a1c4c5-dd07-425c-ad2f-6288560414d0" providerId="ADAL" clId="{C8C1BCD0-B89C-4D87-8DC8-9E0CE1B199B1}" dt="2023-06-14T22:51:18.854" v="7229" actId="20577"/>
          <ac:spMkLst>
            <pc:docMk/>
            <pc:sldMk cId="1336057308" sldId="1366"/>
            <ac:spMk id="2" creationId="{09C27194-50AD-7321-F15C-42B8C5C0F7A5}"/>
          </ac:spMkLst>
        </pc:spChg>
        <pc:spChg chg="mod">
          <ac:chgData name="Zope Vedant" userId="d8a1c4c5-dd07-425c-ad2f-6288560414d0" providerId="ADAL" clId="{C8C1BCD0-B89C-4D87-8DC8-9E0CE1B199B1}" dt="2023-06-13T11:02:36.775" v="3432" actId="20577"/>
          <ac:spMkLst>
            <pc:docMk/>
            <pc:sldMk cId="1336057308" sldId="1366"/>
            <ac:spMk id="3" creationId="{E0C53595-00EC-53C8-BB36-A67173057444}"/>
          </ac:spMkLst>
        </pc:spChg>
        <pc:spChg chg="add mod">
          <ac:chgData name="Zope Vedant" userId="d8a1c4c5-dd07-425c-ad2f-6288560414d0" providerId="ADAL" clId="{C8C1BCD0-B89C-4D87-8DC8-9E0CE1B199B1}" dt="2023-06-14T22:46:02.673" v="7186" actId="208"/>
          <ac:spMkLst>
            <pc:docMk/>
            <pc:sldMk cId="1336057308" sldId="1366"/>
            <ac:spMk id="6" creationId="{833F1814-E4F4-6C5E-49F2-C22FA12ED3FE}"/>
          </ac:spMkLst>
        </pc:spChg>
        <pc:spChg chg="add mod">
          <ac:chgData name="Zope Vedant" userId="d8a1c4c5-dd07-425c-ad2f-6288560414d0" providerId="ADAL" clId="{C8C1BCD0-B89C-4D87-8DC8-9E0CE1B199B1}" dt="2023-06-14T22:46:30.397" v="7193" actId="1038"/>
          <ac:spMkLst>
            <pc:docMk/>
            <pc:sldMk cId="1336057308" sldId="1366"/>
            <ac:spMk id="7" creationId="{BEA544D4-47D4-F1BF-095C-B55E4FA39BAC}"/>
          </ac:spMkLst>
        </pc:spChg>
        <pc:spChg chg="add mod">
          <ac:chgData name="Zope Vedant" userId="d8a1c4c5-dd07-425c-ad2f-6288560414d0" providerId="ADAL" clId="{C8C1BCD0-B89C-4D87-8DC8-9E0CE1B199B1}" dt="2023-06-14T22:47:04.511" v="7202" actId="688"/>
          <ac:spMkLst>
            <pc:docMk/>
            <pc:sldMk cId="1336057308" sldId="1366"/>
            <ac:spMk id="8" creationId="{BBAB11EF-775B-7911-58F8-D3847DC26647}"/>
          </ac:spMkLst>
        </pc:spChg>
        <pc:picChg chg="add mod modCrop">
          <ac:chgData name="Zope Vedant" userId="d8a1c4c5-dd07-425c-ad2f-6288560414d0" providerId="ADAL" clId="{C8C1BCD0-B89C-4D87-8DC8-9E0CE1B199B1}" dt="2023-06-14T22:51:35.279" v="7231" actId="1076"/>
          <ac:picMkLst>
            <pc:docMk/>
            <pc:sldMk cId="1336057308" sldId="1366"/>
            <ac:picMk id="5" creationId="{4B5A567C-CDEB-47C9-EAD2-A157D5494A02}"/>
          </ac:picMkLst>
        </pc:picChg>
      </pc:sldChg>
      <pc:sldChg chg="modSp new mod modAnim">
        <pc:chgData name="Zope Vedant" userId="d8a1c4c5-dd07-425c-ad2f-6288560414d0" providerId="ADAL" clId="{C8C1BCD0-B89C-4D87-8DC8-9E0CE1B199B1}" dt="2023-06-14T23:00:54.071" v="7384"/>
        <pc:sldMkLst>
          <pc:docMk/>
          <pc:sldMk cId="2721675918" sldId="1367"/>
        </pc:sldMkLst>
        <pc:spChg chg="mod">
          <ac:chgData name="Zope Vedant" userId="d8a1c4c5-dd07-425c-ad2f-6288560414d0" providerId="ADAL" clId="{C8C1BCD0-B89C-4D87-8DC8-9E0CE1B199B1}" dt="2023-06-14T21:23:30.599" v="6687" actId="20577"/>
          <ac:spMkLst>
            <pc:docMk/>
            <pc:sldMk cId="2721675918" sldId="1367"/>
            <ac:spMk id="2" creationId="{87EFD691-3955-4993-D64E-AA7882CDA7DA}"/>
          </ac:spMkLst>
        </pc:spChg>
        <pc:spChg chg="mod">
          <ac:chgData name="Zope Vedant" userId="d8a1c4c5-dd07-425c-ad2f-6288560414d0" providerId="ADAL" clId="{C8C1BCD0-B89C-4D87-8DC8-9E0CE1B199B1}" dt="2023-06-13T11:42:49.034" v="3520" actId="20577"/>
          <ac:spMkLst>
            <pc:docMk/>
            <pc:sldMk cId="2721675918" sldId="1367"/>
            <ac:spMk id="3" creationId="{8A06DAF6-3950-2134-B010-F90485A5DA51}"/>
          </ac:spMkLst>
        </pc:spChg>
      </pc:sldChg>
      <pc:sldChg chg="addSp delSp modSp new mod delAnim modAnim">
        <pc:chgData name="Zope Vedant" userId="d8a1c4c5-dd07-425c-ad2f-6288560414d0" providerId="ADAL" clId="{C8C1BCD0-B89C-4D87-8DC8-9E0CE1B199B1}" dt="2023-06-14T23:00:03.477" v="7381"/>
        <pc:sldMkLst>
          <pc:docMk/>
          <pc:sldMk cId="1425671817" sldId="1368"/>
        </pc:sldMkLst>
        <pc:spChg chg="del">
          <ac:chgData name="Zope Vedant" userId="d8a1c4c5-dd07-425c-ad2f-6288560414d0" providerId="ADAL" clId="{C8C1BCD0-B89C-4D87-8DC8-9E0CE1B199B1}" dt="2023-06-13T11:46:29.950" v="3605" actId="478"/>
          <ac:spMkLst>
            <pc:docMk/>
            <pc:sldMk cId="1425671817" sldId="1368"/>
            <ac:spMk id="2" creationId="{DF920CE1-E18A-1D42-1DCF-C13273A7D8A4}"/>
          </ac:spMkLst>
        </pc:spChg>
        <pc:spChg chg="mod">
          <ac:chgData name="Zope Vedant" userId="d8a1c4c5-dd07-425c-ad2f-6288560414d0" providerId="ADAL" clId="{C8C1BCD0-B89C-4D87-8DC8-9E0CE1B199B1}" dt="2023-06-14T09:05:43.700" v="5865" actId="20577"/>
          <ac:spMkLst>
            <pc:docMk/>
            <pc:sldMk cId="1425671817" sldId="1368"/>
            <ac:spMk id="3" creationId="{6F4BB731-E893-923C-773B-F1239C5DC186}"/>
          </ac:spMkLst>
        </pc:spChg>
        <pc:spChg chg="add mod">
          <ac:chgData name="Zope Vedant" userId="d8a1c4c5-dd07-425c-ad2f-6288560414d0" providerId="ADAL" clId="{C8C1BCD0-B89C-4D87-8DC8-9E0CE1B199B1}" dt="2023-06-13T12:13:01.201" v="4423" actId="1036"/>
          <ac:spMkLst>
            <pc:docMk/>
            <pc:sldMk cId="1425671817" sldId="1368"/>
            <ac:spMk id="4" creationId="{B5AA938C-66E7-BCB2-1857-F70D77B9F930}"/>
          </ac:spMkLst>
        </pc:spChg>
        <pc:spChg chg="add mod">
          <ac:chgData name="Zope Vedant" userId="d8a1c4c5-dd07-425c-ad2f-6288560414d0" providerId="ADAL" clId="{C8C1BCD0-B89C-4D87-8DC8-9E0CE1B199B1}" dt="2023-06-13T12:13:01.201" v="4423" actId="1036"/>
          <ac:spMkLst>
            <pc:docMk/>
            <pc:sldMk cId="1425671817" sldId="1368"/>
            <ac:spMk id="5" creationId="{7299240E-1AC9-BBDC-0B87-EDE891A659F6}"/>
          </ac:spMkLst>
        </pc:spChg>
        <pc:spChg chg="add mod">
          <ac:chgData name="Zope Vedant" userId="d8a1c4c5-dd07-425c-ad2f-6288560414d0" providerId="ADAL" clId="{C8C1BCD0-B89C-4D87-8DC8-9E0CE1B199B1}" dt="2023-06-13T12:13:01.201" v="4423" actId="1036"/>
          <ac:spMkLst>
            <pc:docMk/>
            <pc:sldMk cId="1425671817" sldId="1368"/>
            <ac:spMk id="6" creationId="{CE85AB69-1A2C-4827-B8B1-ADF8C83F598D}"/>
          </ac:spMkLst>
        </pc:spChg>
        <pc:spChg chg="add mod">
          <ac:chgData name="Zope Vedant" userId="d8a1c4c5-dd07-425c-ad2f-6288560414d0" providerId="ADAL" clId="{C8C1BCD0-B89C-4D87-8DC8-9E0CE1B199B1}" dt="2023-06-13T12:13:01.201" v="4423" actId="1036"/>
          <ac:spMkLst>
            <pc:docMk/>
            <pc:sldMk cId="1425671817" sldId="1368"/>
            <ac:spMk id="7" creationId="{6B3DAA9F-F709-BA8F-D07D-D3DFF627BB49}"/>
          </ac:spMkLst>
        </pc:spChg>
        <pc:spChg chg="add mod">
          <ac:chgData name="Zope Vedant" userId="d8a1c4c5-dd07-425c-ad2f-6288560414d0" providerId="ADAL" clId="{C8C1BCD0-B89C-4D87-8DC8-9E0CE1B199B1}" dt="2023-06-13T12:13:01.201" v="4423" actId="1036"/>
          <ac:spMkLst>
            <pc:docMk/>
            <pc:sldMk cId="1425671817" sldId="1368"/>
            <ac:spMk id="8" creationId="{414971FE-E315-02C4-B76A-DDAC1F49F6B5}"/>
          </ac:spMkLst>
        </pc:spChg>
        <pc:spChg chg="add mod">
          <ac:chgData name="Zope Vedant" userId="d8a1c4c5-dd07-425c-ad2f-6288560414d0" providerId="ADAL" clId="{C8C1BCD0-B89C-4D87-8DC8-9E0CE1B199B1}" dt="2023-06-13T12:19:37.776" v="4645" actId="1036"/>
          <ac:spMkLst>
            <pc:docMk/>
            <pc:sldMk cId="1425671817" sldId="1368"/>
            <ac:spMk id="9" creationId="{403D07C6-C36C-1FB8-8FA4-6BE09DB0833F}"/>
          </ac:spMkLst>
        </pc:spChg>
        <pc:spChg chg="add mod">
          <ac:chgData name="Zope Vedant" userId="d8a1c4c5-dd07-425c-ad2f-6288560414d0" providerId="ADAL" clId="{C8C1BCD0-B89C-4D87-8DC8-9E0CE1B199B1}" dt="2023-06-13T12:13:01.201" v="4423" actId="1036"/>
          <ac:spMkLst>
            <pc:docMk/>
            <pc:sldMk cId="1425671817" sldId="1368"/>
            <ac:spMk id="10" creationId="{BF3D4BA6-E84F-8797-243D-02B2BE08907B}"/>
          </ac:spMkLst>
        </pc:spChg>
        <pc:spChg chg="add del mod">
          <ac:chgData name="Zope Vedant" userId="d8a1c4c5-dd07-425c-ad2f-6288560414d0" providerId="ADAL" clId="{C8C1BCD0-B89C-4D87-8DC8-9E0CE1B199B1}" dt="2023-06-13T12:13:47.469" v="4470" actId="478"/>
          <ac:spMkLst>
            <pc:docMk/>
            <pc:sldMk cId="1425671817" sldId="1368"/>
            <ac:spMk id="11" creationId="{708B35F4-C609-574E-5614-318F244FC00C}"/>
          </ac:spMkLst>
        </pc:spChg>
        <pc:spChg chg="add del mod">
          <ac:chgData name="Zope Vedant" userId="d8a1c4c5-dd07-425c-ad2f-6288560414d0" providerId="ADAL" clId="{C8C1BCD0-B89C-4D87-8DC8-9E0CE1B199B1}" dt="2023-06-13T12:13:45.267" v="4468" actId="478"/>
          <ac:spMkLst>
            <pc:docMk/>
            <pc:sldMk cId="1425671817" sldId="1368"/>
            <ac:spMk id="12" creationId="{81D0DDB3-C89F-8BF2-F75F-E1805A4FDDAF}"/>
          </ac:spMkLst>
        </pc:spChg>
        <pc:spChg chg="add del mod">
          <ac:chgData name="Zope Vedant" userId="d8a1c4c5-dd07-425c-ad2f-6288560414d0" providerId="ADAL" clId="{C8C1BCD0-B89C-4D87-8DC8-9E0CE1B199B1}" dt="2023-06-13T12:13:45.789" v="4469" actId="478"/>
          <ac:spMkLst>
            <pc:docMk/>
            <pc:sldMk cId="1425671817" sldId="1368"/>
            <ac:spMk id="13" creationId="{EC170F71-2C25-8253-E048-8FEF87E53E72}"/>
          </ac:spMkLst>
        </pc:spChg>
        <pc:spChg chg="add mod">
          <ac:chgData name="Zope Vedant" userId="d8a1c4c5-dd07-425c-ad2f-6288560414d0" providerId="ADAL" clId="{C8C1BCD0-B89C-4D87-8DC8-9E0CE1B199B1}" dt="2023-06-13T12:13:01.201" v="4423" actId="1036"/>
          <ac:spMkLst>
            <pc:docMk/>
            <pc:sldMk cId="1425671817" sldId="1368"/>
            <ac:spMk id="14" creationId="{D321F911-8318-74FA-C2A1-53E2E1990D8B}"/>
          </ac:spMkLst>
        </pc:spChg>
        <pc:spChg chg="add mod">
          <ac:chgData name="Zope Vedant" userId="d8a1c4c5-dd07-425c-ad2f-6288560414d0" providerId="ADAL" clId="{C8C1BCD0-B89C-4D87-8DC8-9E0CE1B199B1}" dt="2023-06-13T12:13:01.201" v="4423" actId="1036"/>
          <ac:spMkLst>
            <pc:docMk/>
            <pc:sldMk cId="1425671817" sldId="1368"/>
            <ac:spMk id="24" creationId="{22582E64-46F5-D6C2-64B3-5747C729A277}"/>
          </ac:spMkLst>
        </pc:spChg>
        <pc:spChg chg="add mod">
          <ac:chgData name="Zope Vedant" userId="d8a1c4c5-dd07-425c-ad2f-6288560414d0" providerId="ADAL" clId="{C8C1BCD0-B89C-4D87-8DC8-9E0CE1B199B1}" dt="2023-06-13T12:13:01.201" v="4423" actId="1036"/>
          <ac:spMkLst>
            <pc:docMk/>
            <pc:sldMk cId="1425671817" sldId="1368"/>
            <ac:spMk id="50" creationId="{255FDBCC-77C3-F83A-76EE-B4763D5E44F1}"/>
          </ac:spMkLst>
        </pc:spChg>
        <pc:spChg chg="add mod">
          <ac:chgData name="Zope Vedant" userId="d8a1c4c5-dd07-425c-ad2f-6288560414d0" providerId="ADAL" clId="{C8C1BCD0-B89C-4D87-8DC8-9E0CE1B199B1}" dt="2023-06-13T12:21:31.298" v="4674" actId="20577"/>
          <ac:spMkLst>
            <pc:docMk/>
            <pc:sldMk cId="1425671817" sldId="1368"/>
            <ac:spMk id="51" creationId="{225D736F-7FB4-53ED-B429-1816F805D75D}"/>
          </ac:spMkLst>
        </pc:spChg>
        <pc:spChg chg="add mod">
          <ac:chgData name="Zope Vedant" userId="d8a1c4c5-dd07-425c-ad2f-6288560414d0" providerId="ADAL" clId="{C8C1BCD0-B89C-4D87-8DC8-9E0CE1B199B1}" dt="2023-06-13T12:13:01.201" v="4423" actId="1036"/>
          <ac:spMkLst>
            <pc:docMk/>
            <pc:sldMk cId="1425671817" sldId="1368"/>
            <ac:spMk id="52" creationId="{B6A8E7DA-4BDB-DE32-E822-3D1A29CC77AF}"/>
          </ac:spMkLst>
        </pc:spChg>
        <pc:spChg chg="add mod">
          <ac:chgData name="Zope Vedant" userId="d8a1c4c5-dd07-425c-ad2f-6288560414d0" providerId="ADAL" clId="{C8C1BCD0-B89C-4D87-8DC8-9E0CE1B199B1}" dt="2023-06-13T12:13:01.201" v="4423" actId="1036"/>
          <ac:spMkLst>
            <pc:docMk/>
            <pc:sldMk cId="1425671817" sldId="1368"/>
            <ac:spMk id="53" creationId="{084C38B9-090E-4648-F570-9EE5534B307D}"/>
          </ac:spMkLst>
        </pc:spChg>
        <pc:spChg chg="add mod">
          <ac:chgData name="Zope Vedant" userId="d8a1c4c5-dd07-425c-ad2f-6288560414d0" providerId="ADAL" clId="{C8C1BCD0-B89C-4D87-8DC8-9E0CE1B199B1}" dt="2023-06-13T12:13:01.201" v="4423" actId="1036"/>
          <ac:spMkLst>
            <pc:docMk/>
            <pc:sldMk cId="1425671817" sldId="1368"/>
            <ac:spMk id="125" creationId="{69016CCF-C42F-1678-8B34-4DC4E1906A2B}"/>
          </ac:spMkLst>
        </pc:spChg>
        <pc:spChg chg="add del mod">
          <ac:chgData name="Zope Vedant" userId="d8a1c4c5-dd07-425c-ad2f-6288560414d0" providerId="ADAL" clId="{C8C1BCD0-B89C-4D87-8DC8-9E0CE1B199B1}" dt="2023-06-13T12:14:01.695" v="4477" actId="21"/>
          <ac:spMkLst>
            <pc:docMk/>
            <pc:sldMk cId="1425671817" sldId="1368"/>
            <ac:spMk id="126" creationId="{9EA8A24F-865A-3A4C-998F-D1E905AA78A2}"/>
          </ac:spMkLst>
        </pc:spChg>
        <pc:spChg chg="add mod">
          <ac:chgData name="Zope Vedant" userId="d8a1c4c5-dd07-425c-ad2f-6288560414d0" providerId="ADAL" clId="{C8C1BCD0-B89C-4D87-8DC8-9E0CE1B199B1}" dt="2023-06-14T22:59:00.367" v="7335" actId="14100"/>
          <ac:spMkLst>
            <pc:docMk/>
            <pc:sldMk cId="1425671817" sldId="1368"/>
            <ac:spMk id="137" creationId="{7898C036-222B-0D4D-E52A-0979892FAD0F}"/>
          </ac:spMkLst>
        </pc:spChg>
        <pc:spChg chg="add mod">
          <ac:chgData name="Zope Vedant" userId="d8a1c4c5-dd07-425c-ad2f-6288560414d0" providerId="ADAL" clId="{C8C1BCD0-B89C-4D87-8DC8-9E0CE1B199B1}" dt="2023-06-13T12:26:04.663" v="5083" actId="1038"/>
          <ac:spMkLst>
            <pc:docMk/>
            <pc:sldMk cId="1425671817" sldId="1368"/>
            <ac:spMk id="138" creationId="{6D1F2066-8CD8-5FCD-A573-2150E54BEFC4}"/>
          </ac:spMkLst>
        </pc:spChg>
        <pc:spChg chg="add mod">
          <ac:chgData name="Zope Vedant" userId="d8a1c4c5-dd07-425c-ad2f-6288560414d0" providerId="ADAL" clId="{C8C1BCD0-B89C-4D87-8DC8-9E0CE1B199B1}" dt="2023-06-13T12:18:26.238" v="4613" actId="1037"/>
          <ac:spMkLst>
            <pc:docMk/>
            <pc:sldMk cId="1425671817" sldId="1368"/>
            <ac:spMk id="139" creationId="{0EE519EC-05F3-EE6E-EAAD-F8567874716F}"/>
          </ac:spMkLst>
        </pc:spChg>
        <pc:spChg chg="add mod">
          <ac:chgData name="Zope Vedant" userId="d8a1c4c5-dd07-425c-ad2f-6288560414d0" providerId="ADAL" clId="{C8C1BCD0-B89C-4D87-8DC8-9E0CE1B199B1}" dt="2023-06-13T12:20:50.834" v="4670" actId="1038"/>
          <ac:spMkLst>
            <pc:docMk/>
            <pc:sldMk cId="1425671817" sldId="1368"/>
            <ac:spMk id="140" creationId="{161595E0-339D-8B13-6EC7-BFC808B6769D}"/>
          </ac:spMkLst>
        </pc:spChg>
        <pc:cxnChg chg="add del mod">
          <ac:chgData name="Zope Vedant" userId="d8a1c4c5-dd07-425c-ad2f-6288560414d0" providerId="ADAL" clId="{C8C1BCD0-B89C-4D87-8DC8-9E0CE1B199B1}" dt="2023-06-13T12:13:52.494" v="4473" actId="478"/>
          <ac:cxnSpMkLst>
            <pc:docMk/>
            <pc:sldMk cId="1425671817" sldId="1368"/>
            <ac:cxnSpMk id="15" creationId="{38BBF6F2-61A3-F9B8-933D-A69D4F489A92}"/>
          </ac:cxnSpMkLst>
        </pc:cxnChg>
        <pc:cxnChg chg="add del mod">
          <ac:chgData name="Zope Vedant" userId="d8a1c4c5-dd07-425c-ad2f-6288560414d0" providerId="ADAL" clId="{C8C1BCD0-B89C-4D87-8DC8-9E0CE1B199B1}" dt="2023-06-13T12:13:54.094" v="4474" actId="478"/>
          <ac:cxnSpMkLst>
            <pc:docMk/>
            <pc:sldMk cId="1425671817" sldId="1368"/>
            <ac:cxnSpMk id="16" creationId="{4C030D8E-65A7-9D94-CBE5-78EA98CB9A1A}"/>
          </ac:cxnSpMkLst>
        </pc:cxnChg>
        <pc:cxnChg chg="add del mod">
          <ac:chgData name="Zope Vedant" userId="d8a1c4c5-dd07-425c-ad2f-6288560414d0" providerId="ADAL" clId="{C8C1BCD0-B89C-4D87-8DC8-9E0CE1B199B1}" dt="2023-06-13T12:13:54.941" v="4475" actId="478"/>
          <ac:cxnSpMkLst>
            <pc:docMk/>
            <pc:sldMk cId="1425671817" sldId="1368"/>
            <ac:cxnSpMk id="17" creationId="{4399197E-B579-A664-EEAC-05455214B65A}"/>
          </ac:cxnSpMkLst>
        </pc:cxnChg>
        <pc:cxnChg chg="add mod">
          <ac:chgData name="Zope Vedant" userId="d8a1c4c5-dd07-425c-ad2f-6288560414d0" providerId="ADAL" clId="{C8C1BCD0-B89C-4D87-8DC8-9E0CE1B199B1}" dt="2023-06-13T12:13:01.201" v="4423" actId="1036"/>
          <ac:cxnSpMkLst>
            <pc:docMk/>
            <pc:sldMk cId="1425671817" sldId="1368"/>
            <ac:cxnSpMk id="18" creationId="{700B63A8-1656-6318-93F9-8C15E888AA8E}"/>
          </ac:cxnSpMkLst>
        </pc:cxnChg>
        <pc:cxnChg chg="add mod">
          <ac:chgData name="Zope Vedant" userId="d8a1c4c5-dd07-425c-ad2f-6288560414d0" providerId="ADAL" clId="{C8C1BCD0-B89C-4D87-8DC8-9E0CE1B199B1}" dt="2023-06-13T12:13:01.201" v="4423" actId="1036"/>
          <ac:cxnSpMkLst>
            <pc:docMk/>
            <pc:sldMk cId="1425671817" sldId="1368"/>
            <ac:cxnSpMk id="19" creationId="{2530A19A-5BAD-42FF-2E7C-B838F20753A6}"/>
          </ac:cxnSpMkLst>
        </pc:cxnChg>
        <pc:cxnChg chg="add mod">
          <ac:chgData name="Zope Vedant" userId="d8a1c4c5-dd07-425c-ad2f-6288560414d0" providerId="ADAL" clId="{C8C1BCD0-B89C-4D87-8DC8-9E0CE1B199B1}" dt="2023-06-13T12:13:01.201" v="4423" actId="1036"/>
          <ac:cxnSpMkLst>
            <pc:docMk/>
            <pc:sldMk cId="1425671817" sldId="1368"/>
            <ac:cxnSpMk id="20" creationId="{BA02B682-CB36-EBD7-E386-55829CBB75FF}"/>
          </ac:cxnSpMkLst>
        </pc:cxnChg>
        <pc:cxnChg chg="add mod">
          <ac:chgData name="Zope Vedant" userId="d8a1c4c5-dd07-425c-ad2f-6288560414d0" providerId="ADAL" clId="{C8C1BCD0-B89C-4D87-8DC8-9E0CE1B199B1}" dt="2023-06-13T12:13:01.201" v="4423" actId="1036"/>
          <ac:cxnSpMkLst>
            <pc:docMk/>
            <pc:sldMk cId="1425671817" sldId="1368"/>
            <ac:cxnSpMk id="21" creationId="{40A1A686-11C2-B849-DA91-51C1AF0FA16F}"/>
          </ac:cxnSpMkLst>
        </pc:cxnChg>
        <pc:cxnChg chg="add mod">
          <ac:chgData name="Zope Vedant" userId="d8a1c4c5-dd07-425c-ad2f-6288560414d0" providerId="ADAL" clId="{C8C1BCD0-B89C-4D87-8DC8-9E0CE1B199B1}" dt="2023-06-13T12:13:01.201" v="4423" actId="1036"/>
          <ac:cxnSpMkLst>
            <pc:docMk/>
            <pc:sldMk cId="1425671817" sldId="1368"/>
            <ac:cxnSpMk id="22" creationId="{81A26B20-36E1-100A-AC12-FB6921F6ECA7}"/>
          </ac:cxnSpMkLst>
        </pc:cxnChg>
        <pc:cxnChg chg="add mod">
          <ac:chgData name="Zope Vedant" userId="d8a1c4c5-dd07-425c-ad2f-6288560414d0" providerId="ADAL" clId="{C8C1BCD0-B89C-4D87-8DC8-9E0CE1B199B1}" dt="2023-06-13T12:13:01.201" v="4423" actId="1036"/>
          <ac:cxnSpMkLst>
            <pc:docMk/>
            <pc:sldMk cId="1425671817" sldId="1368"/>
            <ac:cxnSpMk id="23" creationId="{F8BDAF28-ACA8-10DA-4137-62135A5C9194}"/>
          </ac:cxnSpMkLst>
        </pc:cxnChg>
        <pc:cxnChg chg="add mod">
          <ac:chgData name="Zope Vedant" userId="d8a1c4c5-dd07-425c-ad2f-6288560414d0" providerId="ADAL" clId="{C8C1BCD0-B89C-4D87-8DC8-9E0CE1B199B1}" dt="2023-06-13T12:13:01.201" v="4423" actId="1036"/>
          <ac:cxnSpMkLst>
            <pc:docMk/>
            <pc:sldMk cId="1425671817" sldId="1368"/>
            <ac:cxnSpMk id="55" creationId="{9A0464F1-CB07-74CF-B9C9-65F9B8654F3D}"/>
          </ac:cxnSpMkLst>
        </pc:cxnChg>
        <pc:cxnChg chg="add mod">
          <ac:chgData name="Zope Vedant" userId="d8a1c4c5-dd07-425c-ad2f-6288560414d0" providerId="ADAL" clId="{C8C1BCD0-B89C-4D87-8DC8-9E0CE1B199B1}" dt="2023-06-13T12:13:01.201" v="4423" actId="1036"/>
          <ac:cxnSpMkLst>
            <pc:docMk/>
            <pc:sldMk cId="1425671817" sldId="1368"/>
            <ac:cxnSpMk id="60" creationId="{768B2F84-C51E-C8F8-CF9D-92239805582B}"/>
          </ac:cxnSpMkLst>
        </pc:cxnChg>
        <pc:cxnChg chg="add mod">
          <ac:chgData name="Zope Vedant" userId="d8a1c4c5-dd07-425c-ad2f-6288560414d0" providerId="ADAL" clId="{C8C1BCD0-B89C-4D87-8DC8-9E0CE1B199B1}" dt="2023-06-13T12:13:01.201" v="4423" actId="1036"/>
          <ac:cxnSpMkLst>
            <pc:docMk/>
            <pc:sldMk cId="1425671817" sldId="1368"/>
            <ac:cxnSpMk id="63" creationId="{383B2C3C-BB83-6436-FE41-6DBF309A3308}"/>
          </ac:cxnSpMkLst>
        </pc:cxnChg>
        <pc:cxnChg chg="add mod">
          <ac:chgData name="Zope Vedant" userId="d8a1c4c5-dd07-425c-ad2f-6288560414d0" providerId="ADAL" clId="{C8C1BCD0-B89C-4D87-8DC8-9E0CE1B199B1}" dt="2023-06-13T12:13:01.201" v="4423" actId="1036"/>
          <ac:cxnSpMkLst>
            <pc:docMk/>
            <pc:sldMk cId="1425671817" sldId="1368"/>
            <ac:cxnSpMk id="66" creationId="{169B700E-7E42-4A7B-3732-06E1AD6C77BE}"/>
          </ac:cxnSpMkLst>
        </pc:cxnChg>
        <pc:cxnChg chg="add mod">
          <ac:chgData name="Zope Vedant" userId="d8a1c4c5-dd07-425c-ad2f-6288560414d0" providerId="ADAL" clId="{C8C1BCD0-B89C-4D87-8DC8-9E0CE1B199B1}" dt="2023-06-13T12:13:01.201" v="4423" actId="1036"/>
          <ac:cxnSpMkLst>
            <pc:docMk/>
            <pc:sldMk cId="1425671817" sldId="1368"/>
            <ac:cxnSpMk id="70" creationId="{6CB1310E-B6FF-183C-341F-AD2281B674E7}"/>
          </ac:cxnSpMkLst>
        </pc:cxnChg>
        <pc:cxnChg chg="add mod">
          <ac:chgData name="Zope Vedant" userId="d8a1c4c5-dd07-425c-ad2f-6288560414d0" providerId="ADAL" clId="{C8C1BCD0-B89C-4D87-8DC8-9E0CE1B199B1}" dt="2023-06-13T12:13:01.201" v="4423" actId="1036"/>
          <ac:cxnSpMkLst>
            <pc:docMk/>
            <pc:sldMk cId="1425671817" sldId="1368"/>
            <ac:cxnSpMk id="84" creationId="{78315DD1-2D5C-3948-A48B-F59C01B60545}"/>
          </ac:cxnSpMkLst>
        </pc:cxnChg>
        <pc:cxnChg chg="add mod">
          <ac:chgData name="Zope Vedant" userId="d8a1c4c5-dd07-425c-ad2f-6288560414d0" providerId="ADAL" clId="{C8C1BCD0-B89C-4D87-8DC8-9E0CE1B199B1}" dt="2023-06-13T12:13:01.201" v="4423" actId="1036"/>
          <ac:cxnSpMkLst>
            <pc:docMk/>
            <pc:sldMk cId="1425671817" sldId="1368"/>
            <ac:cxnSpMk id="87" creationId="{E915D713-46ED-1418-E96B-3F6740647DF6}"/>
          </ac:cxnSpMkLst>
        </pc:cxnChg>
        <pc:cxnChg chg="add mod">
          <ac:chgData name="Zope Vedant" userId="d8a1c4c5-dd07-425c-ad2f-6288560414d0" providerId="ADAL" clId="{C8C1BCD0-B89C-4D87-8DC8-9E0CE1B199B1}" dt="2023-06-13T12:13:01.201" v="4423" actId="1036"/>
          <ac:cxnSpMkLst>
            <pc:docMk/>
            <pc:sldMk cId="1425671817" sldId="1368"/>
            <ac:cxnSpMk id="90" creationId="{061A65C2-187C-4381-0192-1BF0932900CB}"/>
          </ac:cxnSpMkLst>
        </pc:cxnChg>
        <pc:cxnChg chg="add del mod">
          <ac:chgData name="Zope Vedant" userId="d8a1c4c5-dd07-425c-ad2f-6288560414d0" providerId="ADAL" clId="{C8C1BCD0-B89C-4D87-8DC8-9E0CE1B199B1}" dt="2023-06-13T12:13:49.935" v="4472" actId="478"/>
          <ac:cxnSpMkLst>
            <pc:docMk/>
            <pc:sldMk cId="1425671817" sldId="1368"/>
            <ac:cxnSpMk id="93" creationId="{EAA73882-01C5-5D33-DED4-6F7B95A399DE}"/>
          </ac:cxnSpMkLst>
        </pc:cxnChg>
        <pc:cxnChg chg="add mod">
          <ac:chgData name="Zope Vedant" userId="d8a1c4c5-dd07-425c-ad2f-6288560414d0" providerId="ADAL" clId="{C8C1BCD0-B89C-4D87-8DC8-9E0CE1B199B1}" dt="2023-06-13T12:13:01.201" v="4423" actId="1036"/>
          <ac:cxnSpMkLst>
            <pc:docMk/>
            <pc:sldMk cId="1425671817" sldId="1368"/>
            <ac:cxnSpMk id="103" creationId="{AA4345E3-4CD7-FD45-532C-E59B6884EBEC}"/>
          </ac:cxnSpMkLst>
        </pc:cxnChg>
        <pc:cxnChg chg="add mod">
          <ac:chgData name="Zope Vedant" userId="d8a1c4c5-dd07-425c-ad2f-6288560414d0" providerId="ADAL" clId="{C8C1BCD0-B89C-4D87-8DC8-9E0CE1B199B1}" dt="2023-06-13T12:13:01.201" v="4423" actId="1036"/>
          <ac:cxnSpMkLst>
            <pc:docMk/>
            <pc:sldMk cId="1425671817" sldId="1368"/>
            <ac:cxnSpMk id="118" creationId="{BE66B0D2-6C3E-7C29-A597-D083B35360C2}"/>
          </ac:cxnSpMkLst>
        </pc:cxnChg>
        <pc:cxnChg chg="add mod">
          <ac:chgData name="Zope Vedant" userId="d8a1c4c5-dd07-425c-ad2f-6288560414d0" providerId="ADAL" clId="{C8C1BCD0-B89C-4D87-8DC8-9E0CE1B199B1}" dt="2023-06-13T12:13:01.201" v="4423" actId="1036"/>
          <ac:cxnSpMkLst>
            <pc:docMk/>
            <pc:sldMk cId="1425671817" sldId="1368"/>
            <ac:cxnSpMk id="122" creationId="{05A2324C-4DB3-3C3F-317C-DF810544AE2C}"/>
          </ac:cxnSpMkLst>
        </pc:cxnChg>
        <pc:cxnChg chg="add mod">
          <ac:chgData name="Zope Vedant" userId="d8a1c4c5-dd07-425c-ad2f-6288560414d0" providerId="ADAL" clId="{C8C1BCD0-B89C-4D87-8DC8-9E0CE1B199B1}" dt="2023-06-13T12:14:01.695" v="4477" actId="21"/>
          <ac:cxnSpMkLst>
            <pc:docMk/>
            <pc:sldMk cId="1425671817" sldId="1368"/>
            <ac:cxnSpMk id="128" creationId="{A466980E-C144-356E-2F35-9E10CCD87DDA}"/>
          </ac:cxnSpMkLst>
        </pc:cxnChg>
        <pc:cxnChg chg="add mod">
          <ac:chgData name="Zope Vedant" userId="d8a1c4c5-dd07-425c-ad2f-6288560414d0" providerId="ADAL" clId="{C8C1BCD0-B89C-4D87-8DC8-9E0CE1B199B1}" dt="2023-06-13T12:20:50.834" v="4670" actId="1038"/>
          <ac:cxnSpMkLst>
            <pc:docMk/>
            <pc:sldMk cId="1425671817" sldId="1368"/>
            <ac:cxnSpMk id="142" creationId="{F43FE3D6-FBB5-8FCA-BE40-E0BD9D516949}"/>
          </ac:cxnSpMkLst>
        </pc:cxnChg>
        <pc:cxnChg chg="add mod">
          <ac:chgData name="Zope Vedant" userId="d8a1c4c5-dd07-425c-ad2f-6288560414d0" providerId="ADAL" clId="{C8C1BCD0-B89C-4D87-8DC8-9E0CE1B199B1}" dt="2023-06-13T12:25:50.422" v="5082" actId="14100"/>
          <ac:cxnSpMkLst>
            <pc:docMk/>
            <pc:sldMk cId="1425671817" sldId="1368"/>
            <ac:cxnSpMk id="145" creationId="{EBD7DF1C-A698-53C1-7969-A013DC04DF92}"/>
          </ac:cxnSpMkLst>
        </pc:cxnChg>
        <pc:cxnChg chg="add mod">
          <ac:chgData name="Zope Vedant" userId="d8a1c4c5-dd07-425c-ad2f-6288560414d0" providerId="ADAL" clId="{C8C1BCD0-B89C-4D87-8DC8-9E0CE1B199B1}" dt="2023-06-13T12:26:04.663" v="5083" actId="1038"/>
          <ac:cxnSpMkLst>
            <pc:docMk/>
            <pc:sldMk cId="1425671817" sldId="1368"/>
            <ac:cxnSpMk id="148" creationId="{95F6C0B0-4E35-ADCA-E59C-53374E7A02C6}"/>
          </ac:cxnSpMkLst>
        </pc:cxnChg>
        <pc:cxnChg chg="add mod">
          <ac:chgData name="Zope Vedant" userId="d8a1c4c5-dd07-425c-ad2f-6288560414d0" providerId="ADAL" clId="{C8C1BCD0-B89C-4D87-8DC8-9E0CE1B199B1}" dt="2023-06-13T12:20:21.814" v="4651" actId="208"/>
          <ac:cxnSpMkLst>
            <pc:docMk/>
            <pc:sldMk cId="1425671817" sldId="1368"/>
            <ac:cxnSpMk id="151" creationId="{28DAFCD8-02F6-7112-92C8-50E5E8EF3233}"/>
          </ac:cxnSpMkLst>
        </pc:cxnChg>
        <pc:cxnChg chg="add mod">
          <ac:chgData name="Zope Vedant" userId="d8a1c4c5-dd07-425c-ad2f-6288560414d0" providerId="ADAL" clId="{C8C1BCD0-B89C-4D87-8DC8-9E0CE1B199B1}" dt="2023-06-13T12:20:21.814" v="4651" actId="208"/>
          <ac:cxnSpMkLst>
            <pc:docMk/>
            <pc:sldMk cId="1425671817" sldId="1368"/>
            <ac:cxnSpMk id="157" creationId="{51CA5655-FE53-0E74-CB68-0FD8C9640326}"/>
          </ac:cxnSpMkLst>
        </pc:cxnChg>
        <pc:cxnChg chg="add mod">
          <ac:chgData name="Zope Vedant" userId="d8a1c4c5-dd07-425c-ad2f-6288560414d0" providerId="ADAL" clId="{C8C1BCD0-B89C-4D87-8DC8-9E0CE1B199B1}" dt="2023-06-13T12:20:21.814" v="4651" actId="208"/>
          <ac:cxnSpMkLst>
            <pc:docMk/>
            <pc:sldMk cId="1425671817" sldId="1368"/>
            <ac:cxnSpMk id="161" creationId="{7A8A6A47-84B5-F9D0-A91B-FC39F86AD59B}"/>
          </ac:cxnSpMkLst>
        </pc:cxnChg>
      </pc:sldChg>
      <pc:sldChg chg="modSp new mod ord">
        <pc:chgData name="Zope Vedant" userId="d8a1c4c5-dd07-425c-ad2f-6288560414d0" providerId="ADAL" clId="{C8C1BCD0-B89C-4D87-8DC8-9E0CE1B199B1}" dt="2023-06-14T22:41:58.014" v="7159" actId="20577"/>
        <pc:sldMkLst>
          <pc:docMk/>
          <pc:sldMk cId="2392873474" sldId="1369"/>
        </pc:sldMkLst>
        <pc:spChg chg="mod">
          <ac:chgData name="Zope Vedant" userId="d8a1c4c5-dd07-425c-ad2f-6288560414d0" providerId="ADAL" clId="{C8C1BCD0-B89C-4D87-8DC8-9E0CE1B199B1}" dt="2023-06-14T22:41:58.014" v="7159" actId="20577"/>
          <ac:spMkLst>
            <pc:docMk/>
            <pc:sldMk cId="2392873474" sldId="1369"/>
            <ac:spMk id="2" creationId="{A2DCB921-A41D-A64C-94E3-0DAB54E38491}"/>
          </ac:spMkLst>
        </pc:spChg>
        <pc:spChg chg="mod">
          <ac:chgData name="Zope Vedant" userId="d8a1c4c5-dd07-425c-ad2f-6288560414d0" providerId="ADAL" clId="{C8C1BCD0-B89C-4D87-8DC8-9E0CE1B199B1}" dt="2023-06-13T12:47:19.645" v="5401" actId="368"/>
          <ac:spMkLst>
            <pc:docMk/>
            <pc:sldMk cId="2392873474" sldId="1369"/>
            <ac:spMk id="3" creationId="{1AAA1A41-A085-0DC5-691C-D304DDD47D4C}"/>
          </ac:spMkLst>
        </pc:spChg>
      </pc:sldChg>
      <pc:sldChg chg="addSp modSp new mod ord modAnim modNotesTx">
        <pc:chgData name="Zope Vedant" userId="d8a1c4c5-dd07-425c-ad2f-6288560414d0" providerId="ADAL" clId="{C8C1BCD0-B89C-4D87-8DC8-9E0CE1B199B1}" dt="2023-06-14T22:54:20.225" v="7246" actId="14100"/>
        <pc:sldMkLst>
          <pc:docMk/>
          <pc:sldMk cId="623597139" sldId="1370"/>
        </pc:sldMkLst>
        <pc:spChg chg="mod">
          <ac:chgData name="Zope Vedant" userId="d8a1c4c5-dd07-425c-ad2f-6288560414d0" providerId="ADAL" clId="{C8C1BCD0-B89C-4D87-8DC8-9E0CE1B199B1}" dt="2023-06-14T22:50:07.646" v="7225" actId="12"/>
          <ac:spMkLst>
            <pc:docMk/>
            <pc:sldMk cId="623597139" sldId="1370"/>
            <ac:spMk id="2" creationId="{EC2A8004-5533-3156-4BE6-A17EF7E4BB5A}"/>
          </ac:spMkLst>
        </pc:spChg>
        <pc:spChg chg="mod">
          <ac:chgData name="Zope Vedant" userId="d8a1c4c5-dd07-425c-ad2f-6288560414d0" providerId="ADAL" clId="{C8C1BCD0-B89C-4D87-8DC8-9E0CE1B199B1}" dt="2023-06-14T22:50:50.331" v="7227" actId="20577"/>
          <ac:spMkLst>
            <pc:docMk/>
            <pc:sldMk cId="623597139" sldId="1370"/>
            <ac:spMk id="3" creationId="{97924748-630D-43F4-EE2E-FBC1C71B3C53}"/>
          </ac:spMkLst>
        </pc:spChg>
        <pc:picChg chg="add mod">
          <ac:chgData name="Zope Vedant" userId="d8a1c4c5-dd07-425c-ad2f-6288560414d0" providerId="ADAL" clId="{C8C1BCD0-B89C-4D87-8DC8-9E0CE1B199B1}" dt="2023-06-14T22:54:20.225" v="7246" actId="14100"/>
          <ac:picMkLst>
            <pc:docMk/>
            <pc:sldMk cId="623597139" sldId="1370"/>
            <ac:picMk id="5" creationId="{CAF0DF93-A86E-08C8-65DE-A2859E0ECB1D}"/>
          </ac:picMkLst>
        </pc:picChg>
      </pc:sldChg>
      <pc:sldChg chg="addSp modSp new del">
        <pc:chgData name="Zope Vedant" userId="d8a1c4c5-dd07-425c-ad2f-6288560414d0" providerId="ADAL" clId="{C8C1BCD0-B89C-4D87-8DC8-9E0CE1B199B1}" dt="2023-06-14T21:47:37.483" v="6739" actId="47"/>
        <pc:sldMkLst>
          <pc:docMk/>
          <pc:sldMk cId="1195960739" sldId="1371"/>
        </pc:sldMkLst>
        <pc:picChg chg="add mod">
          <ac:chgData name="Zope Vedant" userId="d8a1c4c5-dd07-425c-ad2f-6288560414d0" providerId="ADAL" clId="{C8C1BCD0-B89C-4D87-8DC8-9E0CE1B199B1}" dt="2023-06-14T19:03:10.884" v="6513"/>
          <ac:picMkLst>
            <pc:docMk/>
            <pc:sldMk cId="1195960739" sldId="1371"/>
            <ac:picMk id="3" creationId="{4F7AD134-536A-EBA4-9751-42A61AB991B5}"/>
          </ac:picMkLst>
        </pc:picChg>
        <pc:picChg chg="add mod">
          <ac:chgData name="Zope Vedant" userId="d8a1c4c5-dd07-425c-ad2f-6288560414d0" providerId="ADAL" clId="{C8C1BCD0-B89C-4D87-8DC8-9E0CE1B199B1}" dt="2023-06-14T19:03:14.164" v="6514"/>
          <ac:picMkLst>
            <pc:docMk/>
            <pc:sldMk cId="1195960739" sldId="1371"/>
            <ac:picMk id="4" creationId="{1AAC9157-CDB4-160D-DDDE-2A8F459540BF}"/>
          </ac:picMkLst>
        </pc:picChg>
      </pc:sldChg>
      <pc:sldChg chg="modSp new del mod ord">
        <pc:chgData name="Zope Vedant" userId="d8a1c4c5-dd07-425c-ad2f-6288560414d0" providerId="ADAL" clId="{C8C1BCD0-B89C-4D87-8DC8-9E0CE1B199B1}" dt="2023-06-14T14:05:51.772" v="6371" actId="47"/>
        <pc:sldMkLst>
          <pc:docMk/>
          <pc:sldMk cId="1638228740" sldId="1371"/>
        </pc:sldMkLst>
        <pc:spChg chg="mod">
          <ac:chgData name="Zope Vedant" userId="d8a1c4c5-dd07-425c-ad2f-6288560414d0" providerId="ADAL" clId="{C8C1BCD0-B89C-4D87-8DC8-9E0CE1B199B1}" dt="2023-06-14T12:33:35.509" v="6176" actId="313"/>
          <ac:spMkLst>
            <pc:docMk/>
            <pc:sldMk cId="1638228740" sldId="1371"/>
            <ac:spMk id="2" creationId="{BD710D1D-0BA4-751B-FE84-EEF522F80577}"/>
          </ac:spMkLst>
        </pc:spChg>
      </pc:sldChg>
      <pc:sldChg chg="new del">
        <pc:chgData name="Zope Vedant" userId="d8a1c4c5-dd07-425c-ad2f-6288560414d0" providerId="ADAL" clId="{C8C1BCD0-B89C-4D87-8DC8-9E0CE1B199B1}" dt="2023-06-13T13:06:19.476" v="5669" actId="47"/>
        <pc:sldMkLst>
          <pc:docMk/>
          <pc:sldMk cId="2857659453" sldId="1372"/>
        </pc:sldMkLst>
      </pc:sldChg>
      <pc:sldChg chg="modSp new del mod ord">
        <pc:chgData name="Zope Vedant" userId="d8a1c4c5-dd07-425c-ad2f-6288560414d0" providerId="ADAL" clId="{C8C1BCD0-B89C-4D87-8DC8-9E0CE1B199B1}" dt="2023-06-14T13:51:30.024" v="6295" actId="47"/>
        <pc:sldMkLst>
          <pc:docMk/>
          <pc:sldMk cId="3113246710" sldId="1372"/>
        </pc:sldMkLst>
        <pc:spChg chg="mod">
          <ac:chgData name="Zope Vedant" userId="d8a1c4c5-dd07-425c-ad2f-6288560414d0" providerId="ADAL" clId="{C8C1BCD0-B89C-4D87-8DC8-9E0CE1B199B1}" dt="2023-06-14T09:01:34.291" v="5829" actId="20577"/>
          <ac:spMkLst>
            <pc:docMk/>
            <pc:sldMk cId="3113246710" sldId="1372"/>
            <ac:spMk id="3" creationId="{B066327D-59DA-2D04-E9D4-81905B305DE8}"/>
          </ac:spMkLst>
        </pc:spChg>
      </pc:sldChg>
      <pc:sldMasterChg chg="modSp mod">
        <pc:chgData name="Zope Vedant" userId="d8a1c4c5-dd07-425c-ad2f-6288560414d0" providerId="ADAL" clId="{C8C1BCD0-B89C-4D87-8DC8-9E0CE1B199B1}" dt="2023-06-14T21:03:24.204" v="6625" actId="2711"/>
        <pc:sldMasterMkLst>
          <pc:docMk/>
          <pc:sldMasterMk cId="3038685260" sldId="2147483811"/>
        </pc:sldMasterMkLst>
        <pc:spChg chg="mod">
          <ac:chgData name="Zope Vedant" userId="d8a1c4c5-dd07-425c-ad2f-6288560414d0" providerId="ADAL" clId="{C8C1BCD0-B89C-4D87-8DC8-9E0CE1B199B1}" dt="2023-06-14T21:03:15.171" v="6624" actId="2711"/>
          <ac:spMkLst>
            <pc:docMk/>
            <pc:sldMasterMk cId="3038685260" sldId="2147483811"/>
            <ac:spMk id="15" creationId="{00000000-0000-0000-0000-000000000000}"/>
          </ac:spMkLst>
        </pc:spChg>
        <pc:spChg chg="mod">
          <ac:chgData name="Zope Vedant" userId="d8a1c4c5-dd07-425c-ad2f-6288560414d0" providerId="ADAL" clId="{C8C1BCD0-B89C-4D87-8DC8-9E0CE1B199B1}" dt="2023-06-14T21:03:24.204" v="6625" actId="2711"/>
          <ac:spMkLst>
            <pc:docMk/>
            <pc:sldMasterMk cId="3038685260" sldId="2147483811"/>
            <ac:spMk id="18" creationId="{00000000-0000-0000-0000-000000000000}"/>
          </ac:spMkLst>
        </pc:spChg>
      </pc:sldMasterChg>
    </pc:docChg>
  </pc:docChgLst>
  <pc:docChgLst>
    <pc:chgData name="Zope Vedant" userId="d8a1c4c5-dd07-425c-ad2f-6288560414d0" providerId="ADAL" clId="{8DA9F9C2-1001-47A5-AEBD-5B0E61D02F44}"/>
    <pc:docChg chg="undo custSel addSld delSld modSld sldOrd">
      <pc:chgData name="Zope Vedant" userId="d8a1c4c5-dd07-425c-ad2f-6288560414d0" providerId="ADAL" clId="{8DA9F9C2-1001-47A5-AEBD-5B0E61D02F44}" dt="2023-07-03T13:49:18.224" v="6227" actId="478"/>
      <pc:docMkLst>
        <pc:docMk/>
      </pc:docMkLst>
      <pc:sldChg chg="modSp del mod">
        <pc:chgData name="Zope Vedant" userId="d8a1c4c5-dd07-425c-ad2f-6288560414d0" providerId="ADAL" clId="{8DA9F9C2-1001-47A5-AEBD-5B0E61D02F44}" dt="2023-07-01T12:18:47.118" v="3259" actId="47"/>
        <pc:sldMkLst>
          <pc:docMk/>
          <pc:sldMk cId="562628497" sldId="1286"/>
        </pc:sldMkLst>
        <pc:spChg chg="mod">
          <ac:chgData name="Zope Vedant" userId="d8a1c4c5-dd07-425c-ad2f-6288560414d0" providerId="ADAL" clId="{8DA9F9C2-1001-47A5-AEBD-5B0E61D02F44}" dt="2023-07-01T10:28:50.164" v="2938" actId="13926"/>
          <ac:spMkLst>
            <pc:docMk/>
            <pc:sldMk cId="562628497" sldId="1286"/>
            <ac:spMk id="2" creationId="{5222C9C5-E7A8-413A-8337-C965F96721D9}"/>
          </ac:spMkLst>
        </pc:spChg>
      </pc:sldChg>
      <pc:sldChg chg="modSp mod">
        <pc:chgData name="Zope Vedant" userId="d8a1c4c5-dd07-425c-ad2f-6288560414d0" providerId="ADAL" clId="{8DA9F9C2-1001-47A5-AEBD-5B0E61D02F44}" dt="2023-07-03T12:21:08.272" v="6143" actId="2711"/>
        <pc:sldMkLst>
          <pc:docMk/>
          <pc:sldMk cId="194859773" sldId="1362"/>
        </pc:sldMkLst>
        <pc:spChg chg="mod">
          <ac:chgData name="Zope Vedant" userId="d8a1c4c5-dd07-425c-ad2f-6288560414d0" providerId="ADAL" clId="{8DA9F9C2-1001-47A5-AEBD-5B0E61D02F44}" dt="2023-07-03T12:21:08.272" v="6143" actId="2711"/>
          <ac:spMkLst>
            <pc:docMk/>
            <pc:sldMk cId="194859773" sldId="1362"/>
            <ac:spMk id="2" creationId="{DDC00667-AD97-B59C-3A2E-3E35C8BB38D7}"/>
          </ac:spMkLst>
        </pc:spChg>
      </pc:sldChg>
      <pc:sldChg chg="addSp delSp modSp mod">
        <pc:chgData name="Zope Vedant" userId="d8a1c4c5-dd07-425c-ad2f-6288560414d0" providerId="ADAL" clId="{8DA9F9C2-1001-47A5-AEBD-5B0E61D02F44}" dt="2023-07-02T14:46:51.825" v="4943" actId="20577"/>
        <pc:sldMkLst>
          <pc:docMk/>
          <pc:sldMk cId="1336057308" sldId="1366"/>
        </pc:sldMkLst>
        <pc:spChg chg="mod">
          <ac:chgData name="Zope Vedant" userId="d8a1c4c5-dd07-425c-ad2f-6288560414d0" providerId="ADAL" clId="{8DA9F9C2-1001-47A5-AEBD-5B0E61D02F44}" dt="2023-07-02T14:46:51.825" v="4943" actId="20577"/>
          <ac:spMkLst>
            <pc:docMk/>
            <pc:sldMk cId="1336057308" sldId="1366"/>
            <ac:spMk id="2" creationId="{09C27194-50AD-7321-F15C-42B8C5C0F7A5}"/>
          </ac:spMkLst>
        </pc:spChg>
        <pc:spChg chg="add del mod">
          <ac:chgData name="Zope Vedant" userId="d8a1c4c5-dd07-425c-ad2f-6288560414d0" providerId="ADAL" clId="{8DA9F9C2-1001-47A5-AEBD-5B0E61D02F44}" dt="2023-06-28T09:08:16.516" v="4" actId="478"/>
          <ac:spMkLst>
            <pc:docMk/>
            <pc:sldMk cId="1336057308" sldId="1366"/>
            <ac:spMk id="12" creationId="{C0D2BCA0-8953-18C5-65DD-2A889C4D749D}"/>
          </ac:spMkLst>
        </pc:spChg>
        <pc:spChg chg="add mod">
          <ac:chgData name="Zope Vedant" userId="d8a1c4c5-dd07-425c-ad2f-6288560414d0" providerId="ADAL" clId="{8DA9F9C2-1001-47A5-AEBD-5B0E61D02F44}" dt="2023-06-28T09:31:57.815" v="22" actId="14100"/>
          <ac:spMkLst>
            <pc:docMk/>
            <pc:sldMk cId="1336057308" sldId="1366"/>
            <ac:spMk id="13" creationId="{B7AF58D8-9916-29FE-ABFE-104AE3173017}"/>
          </ac:spMkLst>
        </pc:spChg>
        <pc:grpChg chg="mod">
          <ac:chgData name="Zope Vedant" userId="d8a1c4c5-dd07-425c-ad2f-6288560414d0" providerId="ADAL" clId="{8DA9F9C2-1001-47A5-AEBD-5B0E61D02F44}" dt="2023-06-28T09:31:37.992" v="20" actId="1076"/>
          <ac:grpSpMkLst>
            <pc:docMk/>
            <pc:sldMk cId="1336057308" sldId="1366"/>
            <ac:grpSpMk id="4" creationId="{C2CA4BB5-C60E-62C9-5FEA-A164357BAC56}"/>
          </ac:grpSpMkLst>
        </pc:grpChg>
      </pc:sldChg>
      <pc:sldChg chg="addSp delSp modSp mod delAnim modAnim">
        <pc:chgData name="Zope Vedant" userId="d8a1c4c5-dd07-425c-ad2f-6288560414d0" providerId="ADAL" clId="{8DA9F9C2-1001-47A5-AEBD-5B0E61D02F44}" dt="2023-07-03T12:29:15.027" v="6181"/>
        <pc:sldMkLst>
          <pc:docMk/>
          <pc:sldMk cId="4282950037" sldId="1367"/>
        </pc:sldMkLst>
        <pc:spChg chg="mod">
          <ac:chgData name="Zope Vedant" userId="d8a1c4c5-dd07-425c-ad2f-6288560414d0" providerId="ADAL" clId="{8DA9F9C2-1001-47A5-AEBD-5B0E61D02F44}" dt="2023-07-02T20:03:53.022" v="5125" actId="20577"/>
          <ac:spMkLst>
            <pc:docMk/>
            <pc:sldMk cId="4282950037" sldId="1367"/>
            <ac:spMk id="2" creationId="{09C27194-50AD-7321-F15C-42B8C5C0F7A5}"/>
          </ac:spMkLst>
        </pc:spChg>
        <pc:spChg chg="add mod">
          <ac:chgData name="Zope Vedant" userId="d8a1c4c5-dd07-425c-ad2f-6288560414d0" providerId="ADAL" clId="{8DA9F9C2-1001-47A5-AEBD-5B0E61D02F44}" dt="2023-07-03T12:28:25.202" v="6169" actId="1076"/>
          <ac:spMkLst>
            <pc:docMk/>
            <pc:sldMk cId="4282950037" sldId="1367"/>
            <ac:spMk id="4" creationId="{BF2C00E2-E60F-6EBE-7AB4-A8E25D57AEC1}"/>
          </ac:spMkLst>
        </pc:spChg>
        <pc:spChg chg="mod">
          <ac:chgData name="Zope Vedant" userId="d8a1c4c5-dd07-425c-ad2f-6288560414d0" providerId="ADAL" clId="{8DA9F9C2-1001-47A5-AEBD-5B0E61D02F44}" dt="2023-07-01T14:19:53.689" v="4064" actId="1582"/>
          <ac:spMkLst>
            <pc:docMk/>
            <pc:sldMk cId="4282950037" sldId="1367"/>
            <ac:spMk id="9" creationId="{D307C6B3-2F4F-5037-5486-EC53B1A0F201}"/>
          </ac:spMkLst>
        </pc:spChg>
        <pc:spChg chg="del">
          <ac:chgData name="Zope Vedant" userId="d8a1c4c5-dd07-425c-ad2f-6288560414d0" providerId="ADAL" clId="{8DA9F9C2-1001-47A5-AEBD-5B0E61D02F44}" dt="2023-07-01T14:19:57.955" v="4065" actId="478"/>
          <ac:spMkLst>
            <pc:docMk/>
            <pc:sldMk cId="4282950037" sldId="1367"/>
            <ac:spMk id="10" creationId="{253B6F69-A979-81F1-45BA-2E8DBFEE664F}"/>
          </ac:spMkLst>
        </pc:spChg>
        <pc:spChg chg="add mod">
          <ac:chgData name="Zope Vedant" userId="d8a1c4c5-dd07-425c-ad2f-6288560414d0" providerId="ADAL" clId="{8DA9F9C2-1001-47A5-AEBD-5B0E61D02F44}" dt="2023-07-03T12:29:06.882" v="6180" actId="688"/>
          <ac:spMkLst>
            <pc:docMk/>
            <pc:sldMk cId="4282950037" sldId="1367"/>
            <ac:spMk id="10" creationId="{5B516836-2059-A2E8-9EAB-2DCA9EF0CD97}"/>
          </ac:spMkLst>
        </pc:spChg>
        <pc:spChg chg="add mod">
          <ac:chgData name="Zope Vedant" userId="d8a1c4c5-dd07-425c-ad2f-6288560414d0" providerId="ADAL" clId="{8DA9F9C2-1001-47A5-AEBD-5B0E61D02F44}" dt="2023-07-03T12:28:57.281" v="6176" actId="1076"/>
          <ac:spMkLst>
            <pc:docMk/>
            <pc:sldMk cId="4282950037" sldId="1367"/>
            <ac:spMk id="13" creationId="{1BC5CC63-F91F-66A1-07E9-3EE4CB2E03E7}"/>
          </ac:spMkLst>
        </pc:spChg>
        <pc:picChg chg="mod">
          <ac:chgData name="Zope Vedant" userId="d8a1c4c5-dd07-425c-ad2f-6288560414d0" providerId="ADAL" clId="{8DA9F9C2-1001-47A5-AEBD-5B0E61D02F44}" dt="2023-07-03T12:29:04.173" v="6179" actId="1076"/>
          <ac:picMkLst>
            <pc:docMk/>
            <pc:sldMk cId="4282950037" sldId="1367"/>
            <ac:picMk id="5" creationId="{4ABBB782-76AA-2B8E-B304-A25E80FC90F2}"/>
          </ac:picMkLst>
        </pc:picChg>
        <pc:cxnChg chg="add mod">
          <ac:chgData name="Zope Vedant" userId="d8a1c4c5-dd07-425c-ad2f-6288560414d0" providerId="ADAL" clId="{8DA9F9C2-1001-47A5-AEBD-5B0E61D02F44}" dt="2023-07-01T14:20:12.439" v="4069" actId="208"/>
          <ac:cxnSpMkLst>
            <pc:docMk/>
            <pc:sldMk cId="4282950037" sldId="1367"/>
            <ac:cxnSpMk id="11" creationId="{915C7B8E-15AB-A662-0E53-3CAADA67C71F}"/>
          </ac:cxnSpMkLst>
        </pc:cxnChg>
      </pc:sldChg>
      <pc:sldChg chg="addSp delSp modSp mod delAnim modAnim">
        <pc:chgData name="Zope Vedant" userId="d8a1c4c5-dd07-425c-ad2f-6288560414d0" providerId="ADAL" clId="{8DA9F9C2-1001-47A5-AEBD-5B0E61D02F44}" dt="2023-07-03T12:12:54.589" v="5762"/>
        <pc:sldMkLst>
          <pc:docMk/>
          <pc:sldMk cId="393835010" sldId="1369"/>
        </pc:sldMkLst>
        <pc:spChg chg="add del mod">
          <ac:chgData name="Zope Vedant" userId="d8a1c4c5-dd07-425c-ad2f-6288560414d0" providerId="ADAL" clId="{8DA9F9C2-1001-47A5-AEBD-5B0E61D02F44}" dt="2023-06-30T12:59:47.753" v="2352" actId="478"/>
          <ac:spMkLst>
            <pc:docMk/>
            <pc:sldMk cId="393835010" sldId="1369"/>
            <ac:spMk id="4" creationId="{77E246A5-A32B-E690-D789-42E823470F4E}"/>
          </ac:spMkLst>
        </pc:spChg>
        <pc:spChg chg="del">
          <ac:chgData name="Zope Vedant" userId="d8a1c4c5-dd07-425c-ad2f-6288560414d0" providerId="ADAL" clId="{8DA9F9C2-1001-47A5-AEBD-5B0E61D02F44}" dt="2023-07-01T12:20:41.368" v="3311" actId="478"/>
          <ac:spMkLst>
            <pc:docMk/>
            <pc:sldMk cId="393835010" sldId="1369"/>
            <ac:spMk id="6" creationId="{833F1814-E4F4-6C5E-49F2-C22FA12ED3FE}"/>
          </ac:spMkLst>
        </pc:spChg>
        <pc:spChg chg="del">
          <ac:chgData name="Zope Vedant" userId="d8a1c4c5-dd07-425c-ad2f-6288560414d0" providerId="ADAL" clId="{8DA9F9C2-1001-47A5-AEBD-5B0E61D02F44}" dt="2023-06-30T12:59:44.477" v="2351" actId="478"/>
          <ac:spMkLst>
            <pc:docMk/>
            <pc:sldMk cId="393835010" sldId="1369"/>
            <ac:spMk id="9" creationId="{598FB90B-B458-3B00-8439-FB404159B1A4}"/>
          </ac:spMkLst>
        </pc:spChg>
        <pc:spChg chg="add del">
          <ac:chgData name="Zope Vedant" userId="d8a1c4c5-dd07-425c-ad2f-6288560414d0" providerId="ADAL" clId="{8DA9F9C2-1001-47A5-AEBD-5B0E61D02F44}" dt="2023-06-30T13:00:27.768" v="2358" actId="478"/>
          <ac:spMkLst>
            <pc:docMk/>
            <pc:sldMk cId="393835010" sldId="1369"/>
            <ac:spMk id="10" creationId="{9892F317-F5F9-2AC2-A1DA-1745B0184D06}"/>
          </ac:spMkLst>
        </pc:spChg>
        <pc:spChg chg="add mod">
          <ac:chgData name="Zope Vedant" userId="d8a1c4c5-dd07-425c-ad2f-6288560414d0" providerId="ADAL" clId="{8DA9F9C2-1001-47A5-AEBD-5B0E61D02F44}" dt="2023-07-02T20:49:21.135" v="5155" actId="1076"/>
          <ac:spMkLst>
            <pc:docMk/>
            <pc:sldMk cId="393835010" sldId="1369"/>
            <ac:spMk id="13" creationId="{1DE0160E-09DC-45DD-9160-BA7AAC1BBAF7}"/>
          </ac:spMkLst>
        </pc:spChg>
        <pc:spChg chg="mod">
          <ac:chgData name="Zope Vedant" userId="d8a1c4c5-dd07-425c-ad2f-6288560414d0" providerId="ADAL" clId="{8DA9F9C2-1001-47A5-AEBD-5B0E61D02F44}" dt="2023-06-30T13:01:35.555" v="2363"/>
          <ac:spMkLst>
            <pc:docMk/>
            <pc:sldMk cId="393835010" sldId="1369"/>
            <ac:spMk id="16" creationId="{8D46D4F2-D8CE-D972-2ACB-46865838B560}"/>
          </ac:spMkLst>
        </pc:spChg>
        <pc:spChg chg="add mod">
          <ac:chgData name="Zope Vedant" userId="d8a1c4c5-dd07-425c-ad2f-6288560414d0" providerId="ADAL" clId="{8DA9F9C2-1001-47A5-AEBD-5B0E61D02F44}" dt="2023-07-01T12:21:35.118" v="3373" actId="207"/>
          <ac:spMkLst>
            <pc:docMk/>
            <pc:sldMk cId="393835010" sldId="1369"/>
            <ac:spMk id="37" creationId="{D3715585-CFDE-8267-0511-7E426CD40D43}"/>
          </ac:spMkLst>
        </pc:spChg>
        <pc:spChg chg="add mod">
          <ac:chgData name="Zope Vedant" userId="d8a1c4c5-dd07-425c-ad2f-6288560414d0" providerId="ADAL" clId="{8DA9F9C2-1001-47A5-AEBD-5B0E61D02F44}" dt="2023-07-01T12:22:32.634" v="3397" actId="207"/>
          <ac:spMkLst>
            <pc:docMk/>
            <pc:sldMk cId="393835010" sldId="1369"/>
            <ac:spMk id="38" creationId="{3B5E77D4-CD5D-B3B3-B27A-51BD758F806A}"/>
          </ac:spMkLst>
        </pc:spChg>
        <pc:spChg chg="add mod">
          <ac:chgData name="Zope Vedant" userId="d8a1c4c5-dd07-425c-ad2f-6288560414d0" providerId="ADAL" clId="{8DA9F9C2-1001-47A5-AEBD-5B0E61D02F44}" dt="2023-07-01T12:22:29.728" v="3396" actId="207"/>
          <ac:spMkLst>
            <pc:docMk/>
            <pc:sldMk cId="393835010" sldId="1369"/>
            <ac:spMk id="39" creationId="{418F65A6-CC5B-A09D-542C-5408377E59FC}"/>
          </ac:spMkLst>
        </pc:spChg>
        <pc:grpChg chg="add del mod">
          <ac:chgData name="Zope Vedant" userId="d8a1c4c5-dd07-425c-ad2f-6288560414d0" providerId="ADAL" clId="{8DA9F9C2-1001-47A5-AEBD-5B0E61D02F44}" dt="2023-06-30T13:08:47.871" v="2365" actId="478"/>
          <ac:grpSpMkLst>
            <pc:docMk/>
            <pc:sldMk cId="393835010" sldId="1369"/>
            <ac:grpSpMk id="14" creationId="{48C2A5E9-6797-19E3-B283-C1C640C547A3}"/>
          </ac:grpSpMkLst>
        </pc:grpChg>
        <pc:grpChg chg="mod">
          <ac:chgData name="Zope Vedant" userId="d8a1c4c5-dd07-425c-ad2f-6288560414d0" providerId="ADAL" clId="{8DA9F9C2-1001-47A5-AEBD-5B0E61D02F44}" dt="2023-06-30T13:01:35.555" v="2363"/>
          <ac:grpSpMkLst>
            <pc:docMk/>
            <pc:sldMk cId="393835010" sldId="1369"/>
            <ac:grpSpMk id="17" creationId="{78FD3A36-F8EC-2B27-60BF-AEE0676A8B80}"/>
          </ac:grpSpMkLst>
        </pc:grpChg>
        <pc:grpChg chg="mod">
          <ac:chgData name="Zope Vedant" userId="d8a1c4c5-dd07-425c-ad2f-6288560414d0" providerId="ADAL" clId="{8DA9F9C2-1001-47A5-AEBD-5B0E61D02F44}" dt="2023-06-30T13:01:35.555" v="2363"/>
          <ac:grpSpMkLst>
            <pc:docMk/>
            <pc:sldMk cId="393835010" sldId="1369"/>
            <ac:grpSpMk id="18" creationId="{8B38A43C-138A-79FF-57F1-DA5F869F1CA2}"/>
          </ac:grpSpMkLst>
        </pc:grpChg>
        <pc:picChg chg="add mod">
          <ac:chgData name="Zope Vedant" userId="d8a1c4c5-dd07-425c-ad2f-6288560414d0" providerId="ADAL" clId="{8DA9F9C2-1001-47A5-AEBD-5B0E61D02F44}" dt="2023-07-01T12:43:43.998" v="3643" actId="1076"/>
          <ac:picMkLst>
            <pc:docMk/>
            <pc:sldMk cId="393835010" sldId="1369"/>
            <ac:picMk id="12" creationId="{E34443C4-EE49-267D-D934-C918DA3BE5BC}"/>
          </ac:picMkLst>
        </pc:picChg>
        <pc:picChg chg="del mod">
          <ac:chgData name="Zope Vedant" userId="d8a1c4c5-dd07-425c-ad2f-6288560414d0" providerId="ADAL" clId="{8DA9F9C2-1001-47A5-AEBD-5B0E61D02F44}" dt="2023-06-30T13:08:45.640" v="2364" actId="478"/>
          <ac:picMkLst>
            <pc:docMk/>
            <pc:sldMk cId="393835010" sldId="1369"/>
            <ac:picMk id="15" creationId="{92BFCC58-765B-6253-29E6-8FB127F8371C}"/>
          </ac:picMkLst>
        </pc:picChg>
        <pc:picChg chg="add mod">
          <ac:chgData name="Zope Vedant" userId="d8a1c4c5-dd07-425c-ad2f-6288560414d0" providerId="ADAL" clId="{8DA9F9C2-1001-47A5-AEBD-5B0E61D02F44}" dt="2023-07-01T12:42:12.514" v="3628" actId="1076"/>
          <ac:picMkLst>
            <pc:docMk/>
            <pc:sldMk cId="393835010" sldId="1369"/>
            <ac:picMk id="40" creationId="{B18D6AA5-A2D8-8BD5-9309-033B36C59435}"/>
          </ac:picMkLst>
        </pc:picChg>
        <pc:picChg chg="add mod modCrop">
          <ac:chgData name="Zope Vedant" userId="d8a1c4c5-dd07-425c-ad2f-6288560414d0" providerId="ADAL" clId="{8DA9F9C2-1001-47A5-AEBD-5B0E61D02F44}" dt="2023-07-01T12:43:04.964" v="3640" actId="1076"/>
          <ac:picMkLst>
            <pc:docMk/>
            <pc:sldMk cId="393835010" sldId="1369"/>
            <ac:picMk id="41" creationId="{9CA60C01-0B58-B99E-FE8F-2CD03E574562}"/>
          </ac:picMkLst>
        </pc:picChg>
        <pc:picChg chg="add mod modCrop">
          <ac:chgData name="Zope Vedant" userId="d8a1c4c5-dd07-425c-ad2f-6288560414d0" providerId="ADAL" clId="{8DA9F9C2-1001-47A5-AEBD-5B0E61D02F44}" dt="2023-07-01T12:44:40.230" v="3647" actId="1076"/>
          <ac:picMkLst>
            <pc:docMk/>
            <pc:sldMk cId="393835010" sldId="1369"/>
            <ac:picMk id="43" creationId="{00829D78-FD5F-986A-F1B0-5B388FD1D8B3}"/>
          </ac:picMkLst>
        </pc:picChg>
        <pc:picChg chg="add mod modCrop">
          <ac:chgData name="Zope Vedant" userId="d8a1c4c5-dd07-425c-ad2f-6288560414d0" providerId="ADAL" clId="{8DA9F9C2-1001-47A5-AEBD-5B0E61D02F44}" dt="2023-07-01T12:43:36.858" v="3641" actId="14100"/>
          <ac:picMkLst>
            <pc:docMk/>
            <pc:sldMk cId="393835010" sldId="1369"/>
            <ac:picMk id="45" creationId="{38872B30-7D6D-91D4-273A-1B5691EEE7CE}"/>
          </ac:picMkLst>
        </pc:picChg>
        <pc:cxnChg chg="mod">
          <ac:chgData name="Zope Vedant" userId="d8a1c4c5-dd07-425c-ad2f-6288560414d0" providerId="ADAL" clId="{8DA9F9C2-1001-47A5-AEBD-5B0E61D02F44}" dt="2023-06-30T13:01:35.555" v="2363"/>
          <ac:cxnSpMkLst>
            <pc:docMk/>
            <pc:sldMk cId="393835010" sldId="1369"/>
            <ac:cxnSpMk id="19" creationId="{E249E33E-1230-2C3D-493B-5CA4FAB48052}"/>
          </ac:cxnSpMkLst>
        </pc:cxnChg>
        <pc:cxnChg chg="mod">
          <ac:chgData name="Zope Vedant" userId="d8a1c4c5-dd07-425c-ad2f-6288560414d0" providerId="ADAL" clId="{8DA9F9C2-1001-47A5-AEBD-5B0E61D02F44}" dt="2023-06-30T13:01:35.555" v="2363"/>
          <ac:cxnSpMkLst>
            <pc:docMk/>
            <pc:sldMk cId="393835010" sldId="1369"/>
            <ac:cxnSpMk id="20" creationId="{4EA0FA13-595B-1F77-B174-037DAEA46B08}"/>
          </ac:cxnSpMkLst>
        </pc:cxnChg>
        <pc:cxnChg chg="mod">
          <ac:chgData name="Zope Vedant" userId="d8a1c4c5-dd07-425c-ad2f-6288560414d0" providerId="ADAL" clId="{8DA9F9C2-1001-47A5-AEBD-5B0E61D02F44}" dt="2023-06-30T13:01:35.555" v="2363"/>
          <ac:cxnSpMkLst>
            <pc:docMk/>
            <pc:sldMk cId="393835010" sldId="1369"/>
            <ac:cxnSpMk id="21" creationId="{C08E57F7-BF03-EA06-D6C3-59698AB344DF}"/>
          </ac:cxnSpMkLst>
        </pc:cxnChg>
        <pc:cxnChg chg="mod">
          <ac:chgData name="Zope Vedant" userId="d8a1c4c5-dd07-425c-ad2f-6288560414d0" providerId="ADAL" clId="{8DA9F9C2-1001-47A5-AEBD-5B0E61D02F44}" dt="2023-06-30T13:01:35.555" v="2363"/>
          <ac:cxnSpMkLst>
            <pc:docMk/>
            <pc:sldMk cId="393835010" sldId="1369"/>
            <ac:cxnSpMk id="22" creationId="{C3DB44D7-CD11-C75C-0729-8A2BB0215244}"/>
          </ac:cxnSpMkLst>
        </pc:cxnChg>
        <pc:cxnChg chg="mod">
          <ac:chgData name="Zope Vedant" userId="d8a1c4c5-dd07-425c-ad2f-6288560414d0" providerId="ADAL" clId="{8DA9F9C2-1001-47A5-AEBD-5B0E61D02F44}" dt="2023-06-30T13:01:35.555" v="2363"/>
          <ac:cxnSpMkLst>
            <pc:docMk/>
            <pc:sldMk cId="393835010" sldId="1369"/>
            <ac:cxnSpMk id="23" creationId="{CBA01778-1B3D-FC32-6A19-6FD0B13CCCD7}"/>
          </ac:cxnSpMkLst>
        </pc:cxnChg>
        <pc:cxnChg chg="mod">
          <ac:chgData name="Zope Vedant" userId="d8a1c4c5-dd07-425c-ad2f-6288560414d0" providerId="ADAL" clId="{8DA9F9C2-1001-47A5-AEBD-5B0E61D02F44}" dt="2023-06-30T13:01:35.555" v="2363"/>
          <ac:cxnSpMkLst>
            <pc:docMk/>
            <pc:sldMk cId="393835010" sldId="1369"/>
            <ac:cxnSpMk id="24" creationId="{D2355CEE-4AE7-CD1D-0972-09997DC5A9ED}"/>
          </ac:cxnSpMkLst>
        </pc:cxnChg>
        <pc:cxnChg chg="add mod">
          <ac:chgData name="Zope Vedant" userId="d8a1c4c5-dd07-425c-ad2f-6288560414d0" providerId="ADAL" clId="{8DA9F9C2-1001-47A5-AEBD-5B0E61D02F44}" dt="2023-07-01T12:21:03.306" v="3362" actId="1036"/>
          <ac:cxnSpMkLst>
            <pc:docMk/>
            <pc:sldMk cId="393835010" sldId="1369"/>
            <ac:cxnSpMk id="26" creationId="{4A021106-FE7B-D222-EE70-A023E67DBA6F}"/>
          </ac:cxnSpMkLst>
        </pc:cxnChg>
        <pc:cxnChg chg="add mod ord">
          <ac:chgData name="Zope Vedant" userId="d8a1c4c5-dd07-425c-ad2f-6288560414d0" providerId="ADAL" clId="{8DA9F9C2-1001-47A5-AEBD-5B0E61D02F44}" dt="2023-07-01T12:42:56.420" v="3638" actId="166"/>
          <ac:cxnSpMkLst>
            <pc:docMk/>
            <pc:sldMk cId="393835010" sldId="1369"/>
            <ac:cxnSpMk id="31" creationId="{F9FF174E-C7FB-7C17-38D1-C98CDD8495D3}"/>
          </ac:cxnSpMkLst>
        </pc:cxnChg>
      </pc:sldChg>
      <pc:sldChg chg="ord">
        <pc:chgData name="Zope Vedant" userId="d8a1c4c5-dd07-425c-ad2f-6288560414d0" providerId="ADAL" clId="{8DA9F9C2-1001-47A5-AEBD-5B0E61D02F44}" dt="2023-06-30T14:33:22.519" v="2933"/>
        <pc:sldMkLst>
          <pc:docMk/>
          <pc:sldMk cId="3068781098" sldId="1370"/>
        </pc:sldMkLst>
      </pc:sldChg>
      <pc:sldChg chg="modNotesTx">
        <pc:chgData name="Zope Vedant" userId="d8a1c4c5-dd07-425c-ad2f-6288560414d0" providerId="ADAL" clId="{8DA9F9C2-1001-47A5-AEBD-5B0E61D02F44}" dt="2023-07-03T12:15:03.303" v="6024" actId="20577"/>
        <pc:sldMkLst>
          <pc:docMk/>
          <pc:sldMk cId="780979779" sldId="1372"/>
        </pc:sldMkLst>
      </pc:sldChg>
      <pc:sldChg chg="addSp delSp modSp mod delAnim modAnim">
        <pc:chgData name="Zope Vedant" userId="d8a1c4c5-dd07-425c-ad2f-6288560414d0" providerId="ADAL" clId="{8DA9F9C2-1001-47A5-AEBD-5B0E61D02F44}" dt="2023-07-03T08:27:52.746" v="5523" actId="20577"/>
        <pc:sldMkLst>
          <pc:docMk/>
          <pc:sldMk cId="2113117723" sldId="1373"/>
        </pc:sldMkLst>
        <pc:spChg chg="mod">
          <ac:chgData name="Zope Vedant" userId="d8a1c4c5-dd07-425c-ad2f-6288560414d0" providerId="ADAL" clId="{8DA9F9C2-1001-47A5-AEBD-5B0E61D02F44}" dt="2023-07-03T08:27:52.746" v="5523" actId="20577"/>
          <ac:spMkLst>
            <pc:docMk/>
            <pc:sldMk cId="2113117723" sldId="1373"/>
            <ac:spMk id="3" creationId="{2B6D996A-1F15-5BBD-65A4-BF70AD8229A5}"/>
          </ac:spMkLst>
        </pc:spChg>
        <pc:spChg chg="ord">
          <ac:chgData name="Zope Vedant" userId="d8a1c4c5-dd07-425c-ad2f-6288560414d0" providerId="ADAL" clId="{8DA9F9C2-1001-47A5-AEBD-5B0E61D02F44}" dt="2023-07-02T19:54:50.565" v="5045" actId="166"/>
          <ac:spMkLst>
            <pc:docMk/>
            <pc:sldMk cId="2113117723" sldId="1373"/>
            <ac:spMk id="6" creationId="{BC4923F2-3809-BF0A-8EA2-49AFC81DB2C6}"/>
          </ac:spMkLst>
        </pc:spChg>
        <pc:graphicFrameChg chg="del">
          <ac:chgData name="Zope Vedant" userId="d8a1c4c5-dd07-425c-ad2f-6288560414d0" providerId="ADAL" clId="{8DA9F9C2-1001-47A5-AEBD-5B0E61D02F44}" dt="2023-07-02T10:16:11.381" v="4534" actId="478"/>
          <ac:graphicFrameMkLst>
            <pc:docMk/>
            <pc:sldMk cId="2113117723" sldId="1373"/>
            <ac:graphicFrameMk id="10" creationId="{94DE1896-96FD-6659-2094-34B41B1AE2E2}"/>
          </ac:graphicFrameMkLst>
        </pc:graphicFrameChg>
        <pc:graphicFrameChg chg="mod">
          <ac:chgData name="Zope Vedant" userId="d8a1c4c5-dd07-425c-ad2f-6288560414d0" providerId="ADAL" clId="{8DA9F9C2-1001-47A5-AEBD-5B0E61D02F44}" dt="2023-07-02T13:01:24.641" v="4582" actId="1076"/>
          <ac:graphicFrameMkLst>
            <pc:docMk/>
            <pc:sldMk cId="2113117723" sldId="1373"/>
            <ac:graphicFrameMk id="20" creationId="{BC08FCFF-8938-87D3-181B-9921FAB18471}"/>
          </ac:graphicFrameMkLst>
        </pc:graphicFrameChg>
        <pc:graphicFrameChg chg="mod modGraphic">
          <ac:chgData name="Zope Vedant" userId="d8a1c4c5-dd07-425c-ad2f-6288560414d0" providerId="ADAL" clId="{8DA9F9C2-1001-47A5-AEBD-5B0E61D02F44}" dt="2023-07-02T03:01:08.188" v="4512" actId="20577"/>
          <ac:graphicFrameMkLst>
            <pc:docMk/>
            <pc:sldMk cId="2113117723" sldId="1373"/>
            <ac:graphicFrameMk id="21" creationId="{3F34696E-DBF3-3226-6F39-806AF219A41D}"/>
          </ac:graphicFrameMkLst>
        </pc:graphicFrameChg>
        <pc:graphicFrameChg chg="del">
          <ac:chgData name="Zope Vedant" userId="d8a1c4c5-dd07-425c-ad2f-6288560414d0" providerId="ADAL" clId="{8DA9F9C2-1001-47A5-AEBD-5B0E61D02F44}" dt="2023-07-02T10:16:04.349" v="4533" actId="478"/>
          <ac:graphicFrameMkLst>
            <pc:docMk/>
            <pc:sldMk cId="2113117723" sldId="1373"/>
            <ac:graphicFrameMk id="25" creationId="{B9186F86-8792-B11B-17A5-0CA7065325BC}"/>
          </ac:graphicFrameMkLst>
        </pc:graphicFrameChg>
        <pc:picChg chg="add mod">
          <ac:chgData name="Zope Vedant" userId="d8a1c4c5-dd07-425c-ad2f-6288560414d0" providerId="ADAL" clId="{8DA9F9C2-1001-47A5-AEBD-5B0E61D02F44}" dt="2023-07-02T19:55:11.803" v="5049" actId="1076"/>
          <ac:picMkLst>
            <pc:docMk/>
            <pc:sldMk cId="2113117723" sldId="1373"/>
            <ac:picMk id="2" creationId="{70A06152-2EAF-4A3A-18F3-CC5668C52169}"/>
          </ac:picMkLst>
        </pc:picChg>
        <pc:picChg chg="add mod">
          <ac:chgData name="Zope Vedant" userId="d8a1c4c5-dd07-425c-ad2f-6288560414d0" providerId="ADAL" clId="{8DA9F9C2-1001-47A5-AEBD-5B0E61D02F44}" dt="2023-07-02T02:04:16.543" v="4481" actId="14100"/>
          <ac:picMkLst>
            <pc:docMk/>
            <pc:sldMk cId="2113117723" sldId="1373"/>
            <ac:picMk id="5" creationId="{1B461F2A-89D9-934F-24B0-9FA2349747A4}"/>
          </ac:picMkLst>
        </pc:picChg>
        <pc:picChg chg="mod">
          <ac:chgData name="Zope Vedant" userId="d8a1c4c5-dd07-425c-ad2f-6288560414d0" providerId="ADAL" clId="{8DA9F9C2-1001-47A5-AEBD-5B0E61D02F44}" dt="2023-07-02T14:24:51.507" v="4715" actId="1076"/>
          <ac:picMkLst>
            <pc:docMk/>
            <pc:sldMk cId="2113117723" sldId="1373"/>
            <ac:picMk id="9" creationId="{6261C538-1E9F-E722-2DD5-8D3F1207917B}"/>
          </ac:picMkLst>
        </pc:picChg>
        <pc:picChg chg="add del mod">
          <ac:chgData name="Zope Vedant" userId="d8a1c4c5-dd07-425c-ad2f-6288560414d0" providerId="ADAL" clId="{8DA9F9C2-1001-47A5-AEBD-5B0E61D02F44}" dt="2023-07-02T19:55:09.218" v="5048" actId="21"/>
          <ac:picMkLst>
            <pc:docMk/>
            <pc:sldMk cId="2113117723" sldId="1373"/>
            <ac:picMk id="10" creationId="{911EE02B-39B4-C33B-F3D6-EF0390EFFA26}"/>
          </ac:picMkLst>
        </pc:picChg>
      </pc:sldChg>
      <pc:sldChg chg="addSp delSp modSp mod delAnim modAnim">
        <pc:chgData name="Zope Vedant" userId="d8a1c4c5-dd07-425c-ad2f-6288560414d0" providerId="ADAL" clId="{8DA9F9C2-1001-47A5-AEBD-5B0E61D02F44}" dt="2023-07-03T09:10:48.371" v="5676" actId="478"/>
        <pc:sldMkLst>
          <pc:docMk/>
          <pc:sldMk cId="1043043356" sldId="1375"/>
        </pc:sldMkLst>
        <pc:spChg chg="mod">
          <ac:chgData name="Zope Vedant" userId="d8a1c4c5-dd07-425c-ad2f-6288560414d0" providerId="ADAL" clId="{8DA9F9C2-1001-47A5-AEBD-5B0E61D02F44}" dt="2023-07-03T09:10:34.851" v="5666" actId="14100"/>
          <ac:spMkLst>
            <pc:docMk/>
            <pc:sldMk cId="1043043356" sldId="1375"/>
            <ac:spMk id="2" creationId="{0A0D9C42-D003-F0DE-2E80-AACEC7B56924}"/>
          </ac:spMkLst>
        </pc:spChg>
        <pc:spChg chg="del">
          <ac:chgData name="Zope Vedant" userId="d8a1c4c5-dd07-425c-ad2f-6288560414d0" providerId="ADAL" clId="{8DA9F9C2-1001-47A5-AEBD-5B0E61D02F44}" dt="2023-07-02T01:44:54.069" v="4070" actId="478"/>
          <ac:spMkLst>
            <pc:docMk/>
            <pc:sldMk cId="1043043356" sldId="1375"/>
            <ac:spMk id="4" creationId="{64D605AD-24C8-24D2-93F9-7F4F00A5F44D}"/>
          </ac:spMkLst>
        </pc:spChg>
        <pc:spChg chg="add del mod">
          <ac:chgData name="Zope Vedant" userId="d8a1c4c5-dd07-425c-ad2f-6288560414d0" providerId="ADAL" clId="{8DA9F9C2-1001-47A5-AEBD-5B0E61D02F44}" dt="2023-07-02T01:47:20.540" v="4252" actId="478"/>
          <ac:spMkLst>
            <pc:docMk/>
            <pc:sldMk cId="1043043356" sldId="1375"/>
            <ac:spMk id="5" creationId="{A90D45FE-62AE-0CB1-35F4-54B4546B7A65}"/>
          </ac:spMkLst>
        </pc:spChg>
        <pc:picChg chg="mod">
          <ac:chgData name="Zope Vedant" userId="d8a1c4c5-dd07-425c-ad2f-6288560414d0" providerId="ADAL" clId="{8DA9F9C2-1001-47A5-AEBD-5B0E61D02F44}" dt="2023-07-02T02:00:49.576" v="4431" actId="1076"/>
          <ac:picMkLst>
            <pc:docMk/>
            <pc:sldMk cId="1043043356" sldId="1375"/>
            <ac:picMk id="1026" creationId="{BD7E37DD-EEC3-1200-774D-8B8F6166A01C}"/>
          </ac:picMkLst>
        </pc:picChg>
        <pc:picChg chg="add del mod">
          <ac:chgData name="Zope Vedant" userId="d8a1c4c5-dd07-425c-ad2f-6288560414d0" providerId="ADAL" clId="{8DA9F9C2-1001-47A5-AEBD-5B0E61D02F44}" dt="2023-07-03T09:10:48.371" v="5676" actId="478"/>
          <ac:picMkLst>
            <pc:docMk/>
            <pc:sldMk cId="1043043356" sldId="1375"/>
            <ac:picMk id="1028" creationId="{C80D39AB-AEBD-389E-C45C-962E77256CF6}"/>
          </ac:picMkLst>
        </pc:picChg>
        <pc:picChg chg="add del mod">
          <ac:chgData name="Zope Vedant" userId="d8a1c4c5-dd07-425c-ad2f-6288560414d0" providerId="ADAL" clId="{8DA9F9C2-1001-47A5-AEBD-5B0E61D02F44}" dt="2023-07-03T09:10:47.929" v="5675"/>
          <ac:picMkLst>
            <pc:docMk/>
            <pc:sldMk cId="1043043356" sldId="1375"/>
            <ac:picMk id="5122" creationId="{07CA02FD-7404-6210-D9C7-566DCECA1113}"/>
          </ac:picMkLst>
        </pc:picChg>
        <pc:picChg chg="add del mod">
          <ac:chgData name="Zope Vedant" userId="d8a1c4c5-dd07-425c-ad2f-6288560414d0" providerId="ADAL" clId="{8DA9F9C2-1001-47A5-AEBD-5B0E61D02F44}" dt="2023-07-03T09:10:46.820" v="5673"/>
          <ac:picMkLst>
            <pc:docMk/>
            <pc:sldMk cId="1043043356" sldId="1375"/>
            <ac:picMk id="5124" creationId="{F732B031-5CBA-EC9A-F893-5282FB226CA7}"/>
          </ac:picMkLst>
        </pc:picChg>
      </pc:sldChg>
      <pc:sldChg chg="addSp delSp modSp mod delAnim">
        <pc:chgData name="Zope Vedant" userId="d8a1c4c5-dd07-425c-ad2f-6288560414d0" providerId="ADAL" clId="{8DA9F9C2-1001-47A5-AEBD-5B0E61D02F44}" dt="2023-07-01T11:03:08.172" v="3124" actId="1582"/>
        <pc:sldMkLst>
          <pc:docMk/>
          <pc:sldMk cId="4218820790" sldId="1376"/>
        </pc:sldMkLst>
        <pc:spChg chg="mod">
          <ac:chgData name="Zope Vedant" userId="d8a1c4c5-dd07-425c-ad2f-6288560414d0" providerId="ADAL" clId="{8DA9F9C2-1001-47A5-AEBD-5B0E61D02F44}" dt="2023-07-01T11:02:58.656" v="3123" actId="1582"/>
          <ac:spMkLst>
            <pc:docMk/>
            <pc:sldMk cId="4218820790" sldId="1376"/>
            <ac:spMk id="10" creationId="{39032C9D-F78B-BC31-057B-99B55F3052FF}"/>
          </ac:spMkLst>
        </pc:spChg>
        <pc:spChg chg="del">
          <ac:chgData name="Zope Vedant" userId="d8a1c4c5-dd07-425c-ad2f-6288560414d0" providerId="ADAL" clId="{8DA9F9C2-1001-47A5-AEBD-5B0E61D02F44}" dt="2023-07-01T10:58:40.531" v="2971" actId="478"/>
          <ac:spMkLst>
            <pc:docMk/>
            <pc:sldMk cId="4218820790" sldId="1376"/>
            <ac:spMk id="11" creationId="{87F48443-3AE3-A63A-CA55-21DF72556E4F}"/>
          </ac:spMkLst>
        </pc:spChg>
        <pc:spChg chg="mod">
          <ac:chgData name="Zope Vedant" userId="d8a1c4c5-dd07-425c-ad2f-6288560414d0" providerId="ADAL" clId="{8DA9F9C2-1001-47A5-AEBD-5B0E61D02F44}" dt="2023-07-01T11:00:32.936" v="3108" actId="20577"/>
          <ac:spMkLst>
            <pc:docMk/>
            <pc:sldMk cId="4218820790" sldId="1376"/>
            <ac:spMk id="13" creationId="{A883D8A8-52E1-A57F-D978-BA0A43A67E55}"/>
          </ac:spMkLst>
        </pc:spChg>
        <pc:spChg chg="del">
          <ac:chgData name="Zope Vedant" userId="d8a1c4c5-dd07-425c-ad2f-6288560414d0" providerId="ADAL" clId="{8DA9F9C2-1001-47A5-AEBD-5B0E61D02F44}" dt="2023-07-01T10:58:42.919" v="2972" actId="478"/>
          <ac:spMkLst>
            <pc:docMk/>
            <pc:sldMk cId="4218820790" sldId="1376"/>
            <ac:spMk id="16" creationId="{2F73450D-0217-2462-86F4-DB6E2AFE3752}"/>
          </ac:spMkLst>
        </pc:spChg>
        <pc:spChg chg="mod">
          <ac:chgData name="Zope Vedant" userId="d8a1c4c5-dd07-425c-ad2f-6288560414d0" providerId="ADAL" clId="{8DA9F9C2-1001-47A5-AEBD-5B0E61D02F44}" dt="2023-07-01T11:00:13.670" v="3101" actId="123"/>
          <ac:spMkLst>
            <pc:docMk/>
            <pc:sldMk cId="4218820790" sldId="1376"/>
            <ac:spMk id="17" creationId="{60B0FF37-A617-645E-F370-6D8AC2A62EB6}"/>
          </ac:spMkLst>
        </pc:spChg>
        <pc:spChg chg="mod">
          <ac:chgData name="Zope Vedant" userId="d8a1c4c5-dd07-425c-ad2f-6288560414d0" providerId="ADAL" clId="{8DA9F9C2-1001-47A5-AEBD-5B0E61D02F44}" dt="2023-07-01T11:02:44.359" v="3122" actId="1582"/>
          <ac:spMkLst>
            <pc:docMk/>
            <pc:sldMk cId="4218820790" sldId="1376"/>
            <ac:spMk id="18" creationId="{93712C8E-7518-759A-ECE3-250D5CAB59A0}"/>
          </ac:spMkLst>
        </pc:spChg>
        <pc:spChg chg="del">
          <ac:chgData name="Zope Vedant" userId="d8a1c4c5-dd07-425c-ad2f-6288560414d0" providerId="ADAL" clId="{8DA9F9C2-1001-47A5-AEBD-5B0E61D02F44}" dt="2023-07-01T11:01:54.819" v="3113" actId="478"/>
          <ac:spMkLst>
            <pc:docMk/>
            <pc:sldMk cId="4218820790" sldId="1376"/>
            <ac:spMk id="19" creationId="{0CFB0383-E24F-3163-7E90-3352D8AFB448}"/>
          </ac:spMkLst>
        </pc:spChg>
        <pc:spChg chg="mod">
          <ac:chgData name="Zope Vedant" userId="d8a1c4c5-dd07-425c-ad2f-6288560414d0" providerId="ADAL" clId="{8DA9F9C2-1001-47A5-AEBD-5B0E61D02F44}" dt="2023-07-01T11:01:05.711" v="3111" actId="14100"/>
          <ac:spMkLst>
            <pc:docMk/>
            <pc:sldMk cId="4218820790" sldId="1376"/>
            <ac:spMk id="20" creationId="{4AAAE38B-6AD3-F060-9EC0-DD51DA9B3472}"/>
          </ac:spMkLst>
        </pc:spChg>
        <pc:spChg chg="mod">
          <ac:chgData name="Zope Vedant" userId="d8a1c4c5-dd07-425c-ad2f-6288560414d0" providerId="ADAL" clId="{8DA9F9C2-1001-47A5-AEBD-5B0E61D02F44}" dt="2023-07-01T11:03:08.172" v="3124" actId="1582"/>
          <ac:spMkLst>
            <pc:docMk/>
            <pc:sldMk cId="4218820790" sldId="1376"/>
            <ac:spMk id="21" creationId="{395F1780-7709-DAF2-33BB-A9EE23BCA32C}"/>
          </ac:spMkLst>
        </pc:spChg>
        <pc:spChg chg="del">
          <ac:chgData name="Zope Vedant" userId="d8a1c4c5-dd07-425c-ad2f-6288560414d0" providerId="ADAL" clId="{8DA9F9C2-1001-47A5-AEBD-5B0E61D02F44}" dt="2023-07-01T11:02:21.359" v="3119" actId="478"/>
          <ac:spMkLst>
            <pc:docMk/>
            <pc:sldMk cId="4218820790" sldId="1376"/>
            <ac:spMk id="22" creationId="{E8E7681E-B9E6-3B14-4388-13CF0CEAFC17}"/>
          </ac:spMkLst>
        </pc:spChg>
        <pc:spChg chg="mod">
          <ac:chgData name="Zope Vedant" userId="d8a1c4c5-dd07-425c-ad2f-6288560414d0" providerId="ADAL" clId="{8DA9F9C2-1001-47A5-AEBD-5B0E61D02F44}" dt="2023-07-01T11:00:11.476" v="3100" actId="1076"/>
          <ac:spMkLst>
            <pc:docMk/>
            <pc:sldMk cId="4218820790" sldId="1376"/>
            <ac:spMk id="23" creationId="{6110AC6D-F1A3-FFFD-ED9B-B9CA802AD0C8}"/>
          </ac:spMkLst>
        </pc:spChg>
        <pc:cxnChg chg="add mod">
          <ac:chgData name="Zope Vedant" userId="d8a1c4c5-dd07-425c-ad2f-6288560414d0" providerId="ADAL" clId="{8DA9F9C2-1001-47A5-AEBD-5B0E61D02F44}" dt="2023-07-01T11:02:14.156" v="3116" actId="208"/>
          <ac:cxnSpMkLst>
            <pc:docMk/>
            <pc:sldMk cId="4218820790" sldId="1376"/>
            <ac:cxnSpMk id="5" creationId="{5863EE1F-64E6-591B-D089-5FC3C0297EE4}"/>
          </ac:cxnSpMkLst>
        </pc:cxnChg>
        <pc:cxnChg chg="add mod">
          <ac:chgData name="Zope Vedant" userId="d8a1c4c5-dd07-425c-ad2f-6288560414d0" providerId="ADAL" clId="{8DA9F9C2-1001-47A5-AEBD-5B0E61D02F44}" dt="2023-07-01T11:02:32.499" v="3121" actId="1076"/>
          <ac:cxnSpMkLst>
            <pc:docMk/>
            <pc:sldMk cId="4218820790" sldId="1376"/>
            <ac:cxnSpMk id="9" creationId="{E8203CA0-0EFB-B9FC-8EB3-05B0553CEB30}"/>
          </ac:cxnSpMkLst>
        </pc:cxnChg>
      </pc:sldChg>
      <pc:sldChg chg="new">
        <pc:chgData name="Zope Vedant" userId="d8a1c4c5-dd07-425c-ad2f-6288560414d0" providerId="ADAL" clId="{8DA9F9C2-1001-47A5-AEBD-5B0E61D02F44}" dt="2023-06-28T12:15:45.516" v="23" actId="680"/>
        <pc:sldMkLst>
          <pc:docMk/>
          <pc:sldMk cId="1569708643" sldId="1378"/>
        </pc:sldMkLst>
      </pc:sldChg>
      <pc:sldChg chg="addSp delSp mod addAnim delAnim">
        <pc:chgData name="Zope Vedant" userId="d8a1c4c5-dd07-425c-ad2f-6288560414d0" providerId="ADAL" clId="{8DA9F9C2-1001-47A5-AEBD-5B0E61D02F44}" dt="2023-07-02T20:21:35" v="5152" actId="21"/>
        <pc:sldMkLst>
          <pc:docMk/>
          <pc:sldMk cId="2198103579" sldId="1379"/>
        </pc:sldMkLst>
        <pc:picChg chg="add del">
          <ac:chgData name="Zope Vedant" userId="d8a1c4c5-dd07-425c-ad2f-6288560414d0" providerId="ADAL" clId="{8DA9F9C2-1001-47A5-AEBD-5B0E61D02F44}" dt="2023-07-02T20:21:35" v="5152" actId="21"/>
          <ac:picMkLst>
            <pc:docMk/>
            <pc:sldMk cId="2198103579" sldId="1379"/>
            <ac:picMk id="9" creationId="{031E6A61-5285-5EB5-5AAC-A2F65B7C855F}"/>
          </ac:picMkLst>
        </pc:picChg>
      </pc:sldChg>
      <pc:sldChg chg="delSp mod delAnim modNotesTx">
        <pc:chgData name="Zope Vedant" userId="d8a1c4c5-dd07-425c-ad2f-6288560414d0" providerId="ADAL" clId="{8DA9F9C2-1001-47A5-AEBD-5B0E61D02F44}" dt="2023-07-03T12:15:29.272" v="6025"/>
        <pc:sldMkLst>
          <pc:docMk/>
          <pc:sldMk cId="593109975" sldId="1380"/>
        </pc:sldMkLst>
        <pc:spChg chg="del">
          <ac:chgData name="Zope Vedant" userId="d8a1c4c5-dd07-425c-ad2f-6288560414d0" providerId="ADAL" clId="{8DA9F9C2-1001-47A5-AEBD-5B0E61D02F44}" dt="2023-07-01T14:15:30.714" v="3966" actId="478"/>
          <ac:spMkLst>
            <pc:docMk/>
            <pc:sldMk cId="593109975" sldId="1380"/>
            <ac:spMk id="4" creationId="{BCD5EEEE-A232-425D-28BA-6059EACBA18D}"/>
          </ac:spMkLst>
        </pc:spChg>
      </pc:sldChg>
      <pc:sldChg chg="addSp delSp modSp new mod ord modAnim">
        <pc:chgData name="Zope Vedant" userId="d8a1c4c5-dd07-425c-ad2f-6288560414d0" providerId="ADAL" clId="{8DA9F9C2-1001-47A5-AEBD-5B0E61D02F44}" dt="2023-07-02T22:53:44.751" v="5235"/>
        <pc:sldMkLst>
          <pc:docMk/>
          <pc:sldMk cId="682418946" sldId="1381"/>
        </pc:sldMkLst>
        <pc:spChg chg="del mod">
          <ac:chgData name="Zope Vedant" userId="d8a1c4c5-dd07-425c-ad2f-6288560414d0" providerId="ADAL" clId="{8DA9F9C2-1001-47A5-AEBD-5B0E61D02F44}" dt="2023-06-29T10:50:53.137" v="1074" actId="21"/>
          <ac:spMkLst>
            <pc:docMk/>
            <pc:sldMk cId="682418946" sldId="1381"/>
            <ac:spMk id="2" creationId="{8BE00DB1-1195-D757-64CF-3DDA1434BCBC}"/>
          </ac:spMkLst>
        </pc:spChg>
        <pc:spChg chg="mod">
          <ac:chgData name="Zope Vedant" userId="d8a1c4c5-dd07-425c-ad2f-6288560414d0" providerId="ADAL" clId="{8DA9F9C2-1001-47A5-AEBD-5B0E61D02F44}" dt="2023-06-28T14:31:17.569" v="77" actId="20577"/>
          <ac:spMkLst>
            <pc:docMk/>
            <pc:sldMk cId="682418946" sldId="1381"/>
            <ac:spMk id="3" creationId="{31C4D08B-FA3F-4F94-838B-41AE62E168AA}"/>
          </ac:spMkLst>
        </pc:spChg>
        <pc:spChg chg="add mod">
          <ac:chgData name="Zope Vedant" userId="d8a1c4c5-dd07-425c-ad2f-6288560414d0" providerId="ADAL" clId="{8DA9F9C2-1001-47A5-AEBD-5B0E61D02F44}" dt="2023-06-29T12:27:01.321" v="1514" actId="207"/>
          <ac:spMkLst>
            <pc:docMk/>
            <pc:sldMk cId="682418946" sldId="1381"/>
            <ac:spMk id="4" creationId="{AFBE878A-810B-C316-1E0C-713FCD563017}"/>
          </ac:spMkLst>
        </pc:spChg>
        <pc:spChg chg="add mod">
          <ac:chgData name="Zope Vedant" userId="d8a1c4c5-dd07-425c-ad2f-6288560414d0" providerId="ADAL" clId="{8DA9F9C2-1001-47A5-AEBD-5B0E61D02F44}" dt="2023-07-01T13:39:43.922" v="3748" actId="14100"/>
          <ac:spMkLst>
            <pc:docMk/>
            <pc:sldMk cId="682418946" sldId="1381"/>
            <ac:spMk id="38" creationId="{1E2CA1AB-0575-CED6-82D8-EC1DC57418F0}"/>
          </ac:spMkLst>
        </pc:spChg>
        <pc:spChg chg="add mod">
          <ac:chgData name="Zope Vedant" userId="d8a1c4c5-dd07-425c-ad2f-6288560414d0" providerId="ADAL" clId="{8DA9F9C2-1001-47A5-AEBD-5B0E61D02F44}" dt="2023-07-01T13:40:17.135" v="3752" actId="1076"/>
          <ac:spMkLst>
            <pc:docMk/>
            <pc:sldMk cId="682418946" sldId="1381"/>
            <ac:spMk id="39" creationId="{F123CB3A-59C5-25D2-50A6-42EE45BA4C62}"/>
          </ac:spMkLst>
        </pc:spChg>
        <pc:spChg chg="add mod">
          <ac:chgData name="Zope Vedant" userId="d8a1c4c5-dd07-425c-ad2f-6288560414d0" providerId="ADAL" clId="{8DA9F9C2-1001-47A5-AEBD-5B0E61D02F44}" dt="2023-07-01T13:39:02.447" v="3740" actId="1038"/>
          <ac:spMkLst>
            <pc:docMk/>
            <pc:sldMk cId="682418946" sldId="1381"/>
            <ac:spMk id="40" creationId="{E664C340-F04A-55DB-B6C5-2F3AE07EAF4C}"/>
          </ac:spMkLst>
        </pc:spChg>
        <pc:spChg chg="add mod">
          <ac:chgData name="Zope Vedant" userId="d8a1c4c5-dd07-425c-ad2f-6288560414d0" providerId="ADAL" clId="{8DA9F9C2-1001-47A5-AEBD-5B0E61D02F44}" dt="2023-07-01T11:21:15.243" v="3209" actId="14100"/>
          <ac:spMkLst>
            <pc:docMk/>
            <pc:sldMk cId="682418946" sldId="1381"/>
            <ac:spMk id="41" creationId="{FDCCFD88-CA98-E1CB-527A-4249F0C6530D}"/>
          </ac:spMkLst>
        </pc:spChg>
        <pc:spChg chg="add mod">
          <ac:chgData name="Zope Vedant" userId="d8a1c4c5-dd07-425c-ad2f-6288560414d0" providerId="ADAL" clId="{8DA9F9C2-1001-47A5-AEBD-5B0E61D02F44}" dt="2023-07-02T03:12:42.652" v="4532" actId="1076"/>
          <ac:spMkLst>
            <pc:docMk/>
            <pc:sldMk cId="682418946" sldId="1381"/>
            <ac:spMk id="49" creationId="{DE959E6F-FD01-2A9F-F364-B5CA1731DB68}"/>
          </ac:spMkLst>
        </pc:spChg>
        <pc:spChg chg="add mod">
          <ac:chgData name="Zope Vedant" userId="d8a1c4c5-dd07-425c-ad2f-6288560414d0" providerId="ADAL" clId="{8DA9F9C2-1001-47A5-AEBD-5B0E61D02F44}" dt="2023-07-02T22:50:15.780" v="5172" actId="20577"/>
          <ac:spMkLst>
            <pc:docMk/>
            <pc:sldMk cId="682418946" sldId="1381"/>
            <ac:spMk id="57" creationId="{2E910FB2-EADD-5D69-1DC7-020032FABCE5}"/>
          </ac:spMkLst>
        </pc:spChg>
        <pc:spChg chg="add mod">
          <ac:chgData name="Zope Vedant" userId="d8a1c4c5-dd07-425c-ad2f-6288560414d0" providerId="ADAL" clId="{8DA9F9C2-1001-47A5-AEBD-5B0E61D02F44}" dt="2023-07-01T11:21:19.975" v="3210" actId="14100"/>
          <ac:spMkLst>
            <pc:docMk/>
            <pc:sldMk cId="682418946" sldId="1381"/>
            <ac:spMk id="58" creationId="{94C8731B-177F-A0AF-C1FA-752EE8A172B6}"/>
          </ac:spMkLst>
        </pc:spChg>
        <pc:spChg chg="add del mod">
          <ac:chgData name="Zope Vedant" userId="d8a1c4c5-dd07-425c-ad2f-6288560414d0" providerId="ADAL" clId="{8DA9F9C2-1001-47A5-AEBD-5B0E61D02F44}" dt="2023-06-29T10:51:08.112" v="1077" actId="478"/>
          <ac:spMkLst>
            <pc:docMk/>
            <pc:sldMk cId="682418946" sldId="1381"/>
            <ac:spMk id="60" creationId="{BB7FED2F-3037-F918-8B31-202B878E9AEC}"/>
          </ac:spMkLst>
        </pc:spChg>
        <pc:spChg chg="add mod">
          <ac:chgData name="Zope Vedant" userId="d8a1c4c5-dd07-425c-ad2f-6288560414d0" providerId="ADAL" clId="{8DA9F9C2-1001-47A5-AEBD-5B0E61D02F44}" dt="2023-06-29T12:24:55.149" v="1479" actId="1036"/>
          <ac:spMkLst>
            <pc:docMk/>
            <pc:sldMk cId="682418946" sldId="1381"/>
            <ac:spMk id="63" creationId="{4BD7FAB0-2036-B523-FEA7-A67772800ADD}"/>
          </ac:spMkLst>
        </pc:spChg>
        <pc:spChg chg="add mod">
          <ac:chgData name="Zope Vedant" userId="d8a1c4c5-dd07-425c-ad2f-6288560414d0" providerId="ADAL" clId="{8DA9F9C2-1001-47A5-AEBD-5B0E61D02F44}" dt="2023-07-01T11:21:45.332" v="3216" actId="1076"/>
          <ac:spMkLst>
            <pc:docMk/>
            <pc:sldMk cId="682418946" sldId="1381"/>
            <ac:spMk id="64" creationId="{2C1F7EF8-0C2B-23FA-CCF4-0BD5C65214BC}"/>
          </ac:spMkLst>
        </pc:spChg>
        <pc:spChg chg="add mod">
          <ac:chgData name="Zope Vedant" userId="d8a1c4c5-dd07-425c-ad2f-6288560414d0" providerId="ADAL" clId="{8DA9F9C2-1001-47A5-AEBD-5B0E61D02F44}" dt="2023-06-29T12:25:05.138" v="1480" actId="1076"/>
          <ac:spMkLst>
            <pc:docMk/>
            <pc:sldMk cId="682418946" sldId="1381"/>
            <ac:spMk id="65" creationId="{E6BD3229-F76D-D6CD-6D99-AC424B579280}"/>
          </ac:spMkLst>
        </pc:spChg>
        <pc:spChg chg="add mod">
          <ac:chgData name="Zope Vedant" userId="d8a1c4c5-dd07-425c-ad2f-6288560414d0" providerId="ADAL" clId="{8DA9F9C2-1001-47A5-AEBD-5B0E61D02F44}" dt="2023-07-01T11:21:39.699" v="3215" actId="1076"/>
          <ac:spMkLst>
            <pc:docMk/>
            <pc:sldMk cId="682418946" sldId="1381"/>
            <ac:spMk id="66" creationId="{7EB8322C-4C57-7B30-6F21-ADB90FA7BAD7}"/>
          </ac:spMkLst>
        </pc:spChg>
        <pc:spChg chg="add mod">
          <ac:chgData name="Zope Vedant" userId="d8a1c4c5-dd07-425c-ad2f-6288560414d0" providerId="ADAL" clId="{8DA9F9C2-1001-47A5-AEBD-5B0E61D02F44}" dt="2023-06-30T12:38:53.753" v="2349" actId="404"/>
          <ac:spMkLst>
            <pc:docMk/>
            <pc:sldMk cId="682418946" sldId="1381"/>
            <ac:spMk id="67" creationId="{9A3ECBBA-A7A0-DAFF-7A55-64A66BB2680D}"/>
          </ac:spMkLst>
        </pc:spChg>
        <pc:spChg chg="add mod">
          <ac:chgData name="Zope Vedant" userId="d8a1c4c5-dd07-425c-ad2f-6288560414d0" providerId="ADAL" clId="{8DA9F9C2-1001-47A5-AEBD-5B0E61D02F44}" dt="2023-06-30T12:38:56.295" v="2350" actId="404"/>
          <ac:spMkLst>
            <pc:docMk/>
            <pc:sldMk cId="682418946" sldId="1381"/>
            <ac:spMk id="68" creationId="{F12130AE-FFF4-6479-9311-1520279AC0BD}"/>
          </ac:spMkLst>
        </pc:spChg>
        <pc:picChg chg="add mod">
          <ac:chgData name="Zope Vedant" userId="d8a1c4c5-dd07-425c-ad2f-6288560414d0" providerId="ADAL" clId="{8DA9F9C2-1001-47A5-AEBD-5B0E61D02F44}" dt="2023-07-01T13:40:28.409" v="3755" actId="1076"/>
          <ac:picMkLst>
            <pc:docMk/>
            <pc:sldMk cId="682418946" sldId="1381"/>
            <ac:picMk id="1026" creationId="{52D6B912-C919-A78F-DCFB-5160769F8B26}"/>
          </ac:picMkLst>
        </pc:picChg>
        <pc:picChg chg="add mod">
          <ac:chgData name="Zope Vedant" userId="d8a1c4c5-dd07-425c-ad2f-6288560414d0" providerId="ADAL" clId="{8DA9F9C2-1001-47A5-AEBD-5B0E61D02F44}" dt="2023-07-01T13:39:53.213" v="3750" actId="1076"/>
          <ac:picMkLst>
            <pc:docMk/>
            <pc:sldMk cId="682418946" sldId="1381"/>
            <ac:picMk id="1028" creationId="{E34CD90B-146E-17C9-0632-3A90C2046CC6}"/>
          </ac:picMkLst>
        </pc:picChg>
        <pc:picChg chg="add mod">
          <ac:chgData name="Zope Vedant" userId="d8a1c4c5-dd07-425c-ad2f-6288560414d0" providerId="ADAL" clId="{8DA9F9C2-1001-47A5-AEBD-5B0E61D02F44}" dt="2023-07-01T13:40:33.671" v="3756" actId="1076"/>
          <ac:picMkLst>
            <pc:docMk/>
            <pc:sldMk cId="682418946" sldId="1381"/>
            <ac:picMk id="1030" creationId="{E8D385A1-D6C6-84E4-3996-CA2BAB7258E6}"/>
          </ac:picMkLst>
        </pc:picChg>
        <pc:cxnChg chg="add mod">
          <ac:chgData name="Zope Vedant" userId="d8a1c4c5-dd07-425c-ad2f-6288560414d0" providerId="ADAL" clId="{8DA9F9C2-1001-47A5-AEBD-5B0E61D02F44}" dt="2023-07-02T22:52:16.718" v="5188" actId="1582"/>
          <ac:cxnSpMkLst>
            <pc:docMk/>
            <pc:sldMk cId="682418946" sldId="1381"/>
            <ac:cxnSpMk id="6" creationId="{58D25C75-2CEA-438B-39A2-6903C910E312}"/>
          </ac:cxnSpMkLst>
        </pc:cxnChg>
        <pc:cxnChg chg="add del mod">
          <ac:chgData name="Zope Vedant" userId="d8a1c4c5-dd07-425c-ad2f-6288560414d0" providerId="ADAL" clId="{8DA9F9C2-1001-47A5-AEBD-5B0E61D02F44}" dt="2023-06-29T10:11:25.509" v="236" actId="478"/>
          <ac:cxnSpMkLst>
            <pc:docMk/>
            <pc:sldMk cId="682418946" sldId="1381"/>
            <ac:cxnSpMk id="6" creationId="{C8091275-EB8D-1D15-6089-B5FF2619CC6C}"/>
          </ac:cxnSpMkLst>
        </pc:cxnChg>
        <pc:cxnChg chg="add mod">
          <ac:chgData name="Zope Vedant" userId="d8a1c4c5-dd07-425c-ad2f-6288560414d0" providerId="ADAL" clId="{8DA9F9C2-1001-47A5-AEBD-5B0E61D02F44}" dt="2023-06-29T13:08:18.994" v="1920" actId="1582"/>
          <ac:cxnSpMkLst>
            <pc:docMk/>
            <pc:sldMk cId="682418946" sldId="1381"/>
            <ac:cxnSpMk id="20" creationId="{66592CA1-049D-B6B9-4E9D-01C178470E6F}"/>
          </ac:cxnSpMkLst>
        </pc:cxnChg>
        <pc:cxnChg chg="add mod">
          <ac:chgData name="Zope Vedant" userId="d8a1c4c5-dd07-425c-ad2f-6288560414d0" providerId="ADAL" clId="{8DA9F9C2-1001-47A5-AEBD-5B0E61D02F44}" dt="2023-07-02T22:51:59.084" v="5183" actId="14100"/>
          <ac:cxnSpMkLst>
            <pc:docMk/>
            <pc:sldMk cId="682418946" sldId="1381"/>
            <ac:cxnSpMk id="25" creationId="{837DFA28-4414-0A70-3BF2-6A24631360BC}"/>
          </ac:cxnSpMkLst>
        </pc:cxnChg>
        <pc:cxnChg chg="add mod">
          <ac:chgData name="Zope Vedant" userId="d8a1c4c5-dd07-425c-ad2f-6288560414d0" providerId="ADAL" clId="{8DA9F9C2-1001-47A5-AEBD-5B0E61D02F44}" dt="2023-06-29T13:08:18.994" v="1920" actId="1582"/>
          <ac:cxnSpMkLst>
            <pc:docMk/>
            <pc:sldMk cId="682418946" sldId="1381"/>
            <ac:cxnSpMk id="28" creationId="{D7225965-C9E6-3A61-BB98-578BC8AC22A7}"/>
          </ac:cxnSpMkLst>
        </pc:cxnChg>
        <pc:cxnChg chg="add mod">
          <ac:chgData name="Zope Vedant" userId="d8a1c4c5-dd07-425c-ad2f-6288560414d0" providerId="ADAL" clId="{8DA9F9C2-1001-47A5-AEBD-5B0E61D02F44}" dt="2023-06-29T13:08:18.994" v="1920" actId="1582"/>
          <ac:cxnSpMkLst>
            <pc:docMk/>
            <pc:sldMk cId="682418946" sldId="1381"/>
            <ac:cxnSpMk id="33" creationId="{8FC5B4BD-2FE2-3870-EC68-A6E79A7CB28A}"/>
          </ac:cxnSpMkLst>
        </pc:cxnChg>
        <pc:cxnChg chg="add del mod">
          <ac:chgData name="Zope Vedant" userId="d8a1c4c5-dd07-425c-ad2f-6288560414d0" providerId="ADAL" clId="{8DA9F9C2-1001-47A5-AEBD-5B0E61D02F44}" dt="2023-06-29T10:46:30.062" v="976" actId="478"/>
          <ac:cxnSpMkLst>
            <pc:docMk/>
            <pc:sldMk cId="682418946" sldId="1381"/>
            <ac:cxnSpMk id="43" creationId="{CD202DA5-6CBE-C8F4-2020-8630B3CBB132}"/>
          </ac:cxnSpMkLst>
        </pc:cxnChg>
        <pc:cxnChg chg="add del mod">
          <ac:chgData name="Zope Vedant" userId="d8a1c4c5-dd07-425c-ad2f-6288560414d0" providerId="ADAL" clId="{8DA9F9C2-1001-47A5-AEBD-5B0E61D02F44}" dt="2023-06-29T10:46:25.686" v="974" actId="478"/>
          <ac:cxnSpMkLst>
            <pc:docMk/>
            <pc:sldMk cId="682418946" sldId="1381"/>
            <ac:cxnSpMk id="45" creationId="{4BCB3AE1-EA1E-339C-C70A-C2DA183B1EB4}"/>
          </ac:cxnSpMkLst>
        </pc:cxnChg>
      </pc:sldChg>
      <pc:sldChg chg="modSp mod">
        <pc:chgData name="Zope Vedant" userId="d8a1c4c5-dd07-425c-ad2f-6288560414d0" providerId="ADAL" clId="{8DA9F9C2-1001-47A5-AEBD-5B0E61D02F44}" dt="2023-07-02T20:10:12.373" v="5150" actId="1076"/>
        <pc:sldMkLst>
          <pc:docMk/>
          <pc:sldMk cId="2809329306" sldId="1382"/>
        </pc:sldMkLst>
        <pc:spChg chg="mod">
          <ac:chgData name="Zope Vedant" userId="d8a1c4c5-dd07-425c-ad2f-6288560414d0" providerId="ADAL" clId="{8DA9F9C2-1001-47A5-AEBD-5B0E61D02F44}" dt="2023-07-01T11:07:25.403" v="3181" actId="14100"/>
          <ac:spMkLst>
            <pc:docMk/>
            <pc:sldMk cId="2809329306" sldId="1382"/>
            <ac:spMk id="2" creationId="{BA823797-87BE-38E2-965D-21757EC3F32E}"/>
          </ac:spMkLst>
        </pc:spChg>
        <pc:spChg chg="mod">
          <ac:chgData name="Zope Vedant" userId="d8a1c4c5-dd07-425c-ad2f-6288560414d0" providerId="ADAL" clId="{8DA9F9C2-1001-47A5-AEBD-5B0E61D02F44}" dt="2023-07-02T20:09:26.336" v="5147" actId="20577"/>
          <ac:spMkLst>
            <pc:docMk/>
            <pc:sldMk cId="2809329306" sldId="1382"/>
            <ac:spMk id="10" creationId="{78B1B253-0862-6515-3487-2009D698DC63}"/>
          </ac:spMkLst>
        </pc:spChg>
        <pc:spChg chg="mod">
          <ac:chgData name="Zope Vedant" userId="d8a1c4c5-dd07-425c-ad2f-6288560414d0" providerId="ADAL" clId="{8DA9F9C2-1001-47A5-AEBD-5B0E61D02F44}" dt="2023-07-02T20:10:12.373" v="5150" actId="1076"/>
          <ac:spMkLst>
            <pc:docMk/>
            <pc:sldMk cId="2809329306" sldId="1382"/>
            <ac:spMk id="11" creationId="{4F0F7AE7-3F49-C336-7804-AA6DF375D5EC}"/>
          </ac:spMkLst>
        </pc:spChg>
        <pc:picChg chg="mod">
          <ac:chgData name="Zope Vedant" userId="d8a1c4c5-dd07-425c-ad2f-6288560414d0" providerId="ADAL" clId="{8DA9F9C2-1001-47A5-AEBD-5B0E61D02F44}" dt="2023-06-30T14:16:03.898" v="2922" actId="1036"/>
          <ac:picMkLst>
            <pc:docMk/>
            <pc:sldMk cId="2809329306" sldId="1382"/>
            <ac:picMk id="4" creationId="{59F8C2A6-0D09-D164-B9C0-702473C9483E}"/>
          </ac:picMkLst>
        </pc:picChg>
      </pc:sldChg>
      <pc:sldChg chg="addSp delSp modSp new mod">
        <pc:chgData name="Zope Vedant" userId="d8a1c4c5-dd07-425c-ad2f-6288560414d0" providerId="ADAL" clId="{8DA9F9C2-1001-47A5-AEBD-5B0E61D02F44}" dt="2023-06-29T13:01:09.314" v="1706" actId="21"/>
        <pc:sldMkLst>
          <pc:docMk/>
          <pc:sldMk cId="1450618830" sldId="1383"/>
        </pc:sldMkLst>
        <pc:spChg chg="del">
          <ac:chgData name="Zope Vedant" userId="d8a1c4c5-dd07-425c-ad2f-6288560414d0" providerId="ADAL" clId="{8DA9F9C2-1001-47A5-AEBD-5B0E61D02F44}" dt="2023-06-29T10:51:04.293" v="1076"/>
          <ac:spMkLst>
            <pc:docMk/>
            <pc:sldMk cId="1450618830" sldId="1383"/>
            <ac:spMk id="2" creationId="{91BB8775-A232-6E98-E904-61ED4072CADA}"/>
          </ac:spMkLst>
        </pc:spChg>
        <pc:spChg chg="add mod">
          <ac:chgData name="Zope Vedant" userId="d8a1c4c5-dd07-425c-ad2f-6288560414d0" providerId="ADAL" clId="{8DA9F9C2-1001-47A5-AEBD-5B0E61D02F44}" dt="2023-06-29T13:01:09.314" v="1706" actId="21"/>
          <ac:spMkLst>
            <pc:docMk/>
            <pc:sldMk cId="1450618830" sldId="1383"/>
            <ac:spMk id="4" creationId="{C1F2759F-41DB-2A2F-91C8-E396AEAE780A}"/>
          </ac:spMkLst>
        </pc:spChg>
      </pc:sldChg>
      <pc:sldChg chg="addSp modSp new mod modAnim">
        <pc:chgData name="Zope Vedant" userId="d8a1c4c5-dd07-425c-ad2f-6288560414d0" providerId="ADAL" clId="{8DA9F9C2-1001-47A5-AEBD-5B0E61D02F44}" dt="2023-07-03T12:13:43.384" v="5771"/>
        <pc:sldMkLst>
          <pc:docMk/>
          <pc:sldMk cId="1753316769" sldId="1384"/>
        </pc:sldMkLst>
        <pc:spChg chg="mod">
          <ac:chgData name="Zope Vedant" userId="d8a1c4c5-dd07-425c-ad2f-6288560414d0" providerId="ADAL" clId="{8DA9F9C2-1001-47A5-AEBD-5B0E61D02F44}" dt="2023-07-01T14:13:52.391" v="3959" actId="1076"/>
          <ac:spMkLst>
            <pc:docMk/>
            <pc:sldMk cId="1753316769" sldId="1384"/>
            <ac:spMk id="2" creationId="{8940C893-D2A8-1C61-F966-A80AC5974A4E}"/>
          </ac:spMkLst>
        </pc:spChg>
        <pc:spChg chg="add mod">
          <ac:chgData name="Zope Vedant" userId="d8a1c4c5-dd07-425c-ad2f-6288560414d0" providerId="ADAL" clId="{8DA9F9C2-1001-47A5-AEBD-5B0E61D02F44}" dt="2023-07-01T14:14:22.684" v="3965" actId="1076"/>
          <ac:spMkLst>
            <pc:docMk/>
            <pc:sldMk cId="1753316769" sldId="1384"/>
            <ac:spMk id="4" creationId="{176CAC7F-DC09-C40D-431B-04A2EB20EE4E}"/>
          </ac:spMkLst>
        </pc:spChg>
        <pc:spChg chg="add mod">
          <ac:chgData name="Zope Vedant" userId="d8a1c4c5-dd07-425c-ad2f-6288560414d0" providerId="ADAL" clId="{8DA9F9C2-1001-47A5-AEBD-5B0E61D02F44}" dt="2023-07-01T14:14:17.156" v="3964" actId="1076"/>
          <ac:spMkLst>
            <pc:docMk/>
            <pc:sldMk cId="1753316769" sldId="1384"/>
            <ac:spMk id="5" creationId="{1C882A97-E5A2-061E-BAD4-20B660F7C251}"/>
          </ac:spMkLst>
        </pc:spChg>
        <pc:picChg chg="mod">
          <ac:chgData name="Zope Vedant" userId="d8a1c4c5-dd07-425c-ad2f-6288560414d0" providerId="ADAL" clId="{8DA9F9C2-1001-47A5-AEBD-5B0E61D02F44}" dt="2023-07-01T14:10:54.281" v="3845" actId="1076"/>
          <ac:picMkLst>
            <pc:docMk/>
            <pc:sldMk cId="1753316769" sldId="1384"/>
            <ac:picMk id="6" creationId="{85EABAC6-007D-4D27-65FE-9EF85C15D247}"/>
          </ac:picMkLst>
        </pc:picChg>
        <pc:picChg chg="mod">
          <ac:chgData name="Zope Vedant" userId="d8a1c4c5-dd07-425c-ad2f-6288560414d0" providerId="ADAL" clId="{8DA9F9C2-1001-47A5-AEBD-5B0E61D02F44}" dt="2023-07-01T14:10:51.968" v="3844" actId="1076"/>
          <ac:picMkLst>
            <pc:docMk/>
            <pc:sldMk cId="1753316769" sldId="1384"/>
            <ac:picMk id="7" creationId="{FADB4A25-DACA-7E90-904F-38EEC65B4B04}"/>
          </ac:picMkLst>
        </pc:picChg>
        <pc:picChg chg="mod">
          <ac:chgData name="Zope Vedant" userId="d8a1c4c5-dd07-425c-ad2f-6288560414d0" providerId="ADAL" clId="{8DA9F9C2-1001-47A5-AEBD-5B0E61D02F44}" dt="2023-07-01T14:13:21.611" v="3954" actId="1035"/>
          <ac:picMkLst>
            <pc:docMk/>
            <pc:sldMk cId="1753316769" sldId="1384"/>
            <ac:picMk id="8" creationId="{1A159C5F-9502-68BC-B922-903FC36BAB8D}"/>
          </ac:picMkLst>
        </pc:picChg>
        <pc:picChg chg="mod">
          <ac:chgData name="Zope Vedant" userId="d8a1c4c5-dd07-425c-ad2f-6288560414d0" providerId="ADAL" clId="{8DA9F9C2-1001-47A5-AEBD-5B0E61D02F44}" dt="2023-07-01T14:13:17.766" v="3952" actId="1035"/>
          <ac:picMkLst>
            <pc:docMk/>
            <pc:sldMk cId="1753316769" sldId="1384"/>
            <ac:picMk id="9" creationId="{41416DE1-EB8A-A2BC-BFB5-17593361FF5D}"/>
          </ac:picMkLst>
        </pc:picChg>
        <pc:cxnChg chg="add mod">
          <ac:chgData name="Zope Vedant" userId="d8a1c4c5-dd07-425c-ad2f-6288560414d0" providerId="ADAL" clId="{8DA9F9C2-1001-47A5-AEBD-5B0E61D02F44}" dt="2023-07-01T14:13:46.031" v="3958" actId="1582"/>
          <ac:cxnSpMkLst>
            <pc:docMk/>
            <pc:sldMk cId="1753316769" sldId="1384"/>
            <ac:cxnSpMk id="11" creationId="{EF428AFB-B440-09D1-7D75-6FCB6FA10D1A}"/>
          </ac:cxnSpMkLst>
        </pc:cxnChg>
        <pc:cxnChg chg="add mod">
          <ac:chgData name="Zope Vedant" userId="d8a1c4c5-dd07-425c-ad2f-6288560414d0" providerId="ADAL" clId="{8DA9F9C2-1001-47A5-AEBD-5B0E61D02F44}" dt="2023-07-01T14:14:01" v="3961" actId="1076"/>
          <ac:cxnSpMkLst>
            <pc:docMk/>
            <pc:sldMk cId="1753316769" sldId="1384"/>
            <ac:cxnSpMk id="13" creationId="{388A0DE4-E00F-6B8B-1983-AF468DD6AAD9}"/>
          </ac:cxnSpMkLst>
        </pc:cxnChg>
      </pc:sldChg>
      <pc:sldChg chg="addSp delSp modSp mod modAnim">
        <pc:chgData name="Zope Vedant" userId="d8a1c4c5-dd07-425c-ad2f-6288560414d0" providerId="ADAL" clId="{8DA9F9C2-1001-47A5-AEBD-5B0E61D02F44}" dt="2023-07-03T12:18:24.114" v="6028"/>
        <pc:sldMkLst>
          <pc:docMk/>
          <pc:sldMk cId="2597857643" sldId="1385"/>
        </pc:sldMkLst>
        <pc:spChg chg="add del">
          <ac:chgData name="Zope Vedant" userId="d8a1c4c5-dd07-425c-ad2f-6288560414d0" providerId="ADAL" clId="{8DA9F9C2-1001-47A5-AEBD-5B0E61D02F44}" dt="2023-07-02T12:01:54.282" v="4542"/>
          <ac:spMkLst>
            <pc:docMk/>
            <pc:sldMk cId="2597857643" sldId="1385"/>
            <ac:spMk id="11" creationId="{3DF5A9C9-0B1D-15B0-4B7E-49B7A329EC6B}"/>
          </ac:spMkLst>
        </pc:spChg>
        <pc:spChg chg="add del">
          <ac:chgData name="Zope Vedant" userId="d8a1c4c5-dd07-425c-ad2f-6288560414d0" providerId="ADAL" clId="{8DA9F9C2-1001-47A5-AEBD-5B0E61D02F44}" dt="2023-07-03T07:34:45.069" v="5379" actId="22"/>
          <ac:spMkLst>
            <pc:docMk/>
            <pc:sldMk cId="2597857643" sldId="1385"/>
            <ac:spMk id="12" creationId="{BB4A76DA-5279-3296-FA6E-B8B3A630B3ED}"/>
          </ac:spMkLst>
        </pc:spChg>
        <pc:spChg chg="add del mod">
          <ac:chgData name="Zope Vedant" userId="d8a1c4c5-dd07-425c-ad2f-6288560414d0" providerId="ADAL" clId="{8DA9F9C2-1001-47A5-AEBD-5B0E61D02F44}" dt="2023-07-03T08:23:15.916" v="5480" actId="478"/>
          <ac:spMkLst>
            <pc:docMk/>
            <pc:sldMk cId="2597857643" sldId="1385"/>
            <ac:spMk id="13" creationId="{3B54149E-B731-3D33-E12A-B1FAC3D244A5}"/>
          </ac:spMkLst>
        </pc:spChg>
        <pc:spChg chg="add mod">
          <ac:chgData name="Zope Vedant" userId="d8a1c4c5-dd07-425c-ad2f-6288560414d0" providerId="ADAL" clId="{8DA9F9C2-1001-47A5-AEBD-5B0E61D02F44}" dt="2023-07-03T08:25:41.401" v="5507" actId="1038"/>
          <ac:spMkLst>
            <pc:docMk/>
            <pc:sldMk cId="2597857643" sldId="1385"/>
            <ac:spMk id="30" creationId="{AAE25F4A-417B-01E6-41CB-309037C0D1E7}"/>
          </ac:spMkLst>
        </pc:spChg>
        <pc:spChg chg="add del mod">
          <ac:chgData name="Zope Vedant" userId="d8a1c4c5-dd07-425c-ad2f-6288560414d0" providerId="ADAL" clId="{8DA9F9C2-1001-47A5-AEBD-5B0E61D02F44}" dt="2023-07-03T08:26:21.358" v="5512" actId="478"/>
          <ac:spMkLst>
            <pc:docMk/>
            <pc:sldMk cId="2597857643" sldId="1385"/>
            <ac:spMk id="31" creationId="{78CEE300-3ADC-94D9-8013-C00E46BD1BB8}"/>
          </ac:spMkLst>
        </pc:spChg>
        <pc:spChg chg="add del">
          <ac:chgData name="Zope Vedant" userId="d8a1c4c5-dd07-425c-ad2f-6288560414d0" providerId="ADAL" clId="{8DA9F9C2-1001-47A5-AEBD-5B0E61D02F44}" dt="2023-07-03T08:26:46.804" v="5514" actId="478"/>
          <ac:spMkLst>
            <pc:docMk/>
            <pc:sldMk cId="2597857643" sldId="1385"/>
            <ac:spMk id="32" creationId="{62371175-1472-1961-436E-BE708AD92251}"/>
          </ac:spMkLst>
        </pc:spChg>
        <pc:graphicFrameChg chg="del">
          <ac:chgData name="Zope Vedant" userId="d8a1c4c5-dd07-425c-ad2f-6288560414d0" providerId="ADAL" clId="{8DA9F9C2-1001-47A5-AEBD-5B0E61D02F44}" dt="2023-07-02T11:31:42.179" v="4540" actId="478"/>
          <ac:graphicFrameMkLst>
            <pc:docMk/>
            <pc:sldMk cId="2597857643" sldId="1385"/>
            <ac:graphicFrameMk id="7" creationId="{35E51702-C532-6BEE-6C43-EFE614EB2DD4}"/>
          </ac:graphicFrameMkLst>
        </pc:graphicFrameChg>
        <pc:graphicFrameChg chg="del">
          <ac:chgData name="Zope Vedant" userId="d8a1c4c5-dd07-425c-ad2f-6288560414d0" providerId="ADAL" clId="{8DA9F9C2-1001-47A5-AEBD-5B0E61D02F44}" dt="2023-07-02T11:31:36.843" v="4539" actId="478"/>
          <ac:graphicFrameMkLst>
            <pc:docMk/>
            <pc:sldMk cId="2597857643" sldId="1385"/>
            <ac:graphicFrameMk id="9" creationId="{96A16948-71EF-8A73-C195-6D02B2C5A394}"/>
          </ac:graphicFrameMkLst>
        </pc:graphicFrameChg>
        <pc:graphicFrameChg chg="mod">
          <ac:chgData name="Zope Vedant" userId="d8a1c4c5-dd07-425c-ad2f-6288560414d0" providerId="ADAL" clId="{8DA9F9C2-1001-47A5-AEBD-5B0E61D02F44}" dt="2023-07-03T08:22:44.910" v="5473" actId="1076"/>
          <ac:graphicFrameMkLst>
            <pc:docMk/>
            <pc:sldMk cId="2597857643" sldId="1385"/>
            <ac:graphicFrameMk id="9" creationId="{AD0C2C21-5790-0DBD-4BC1-541C41951349}"/>
          </ac:graphicFrameMkLst>
        </pc:graphicFrameChg>
        <pc:graphicFrameChg chg="mod modGraphic">
          <ac:chgData name="Zope Vedant" userId="d8a1c4c5-dd07-425c-ad2f-6288560414d0" providerId="ADAL" clId="{8DA9F9C2-1001-47A5-AEBD-5B0E61D02F44}" dt="2023-07-03T08:22:33.666" v="5472"/>
          <ac:graphicFrameMkLst>
            <pc:docMk/>
            <pc:sldMk cId="2597857643" sldId="1385"/>
            <ac:graphicFrameMk id="10" creationId="{2DF10C07-EDA3-6DF1-54FA-DAEF14419C33}"/>
          </ac:graphicFrameMkLst>
        </pc:graphicFrameChg>
        <pc:picChg chg="add del mod">
          <ac:chgData name="Zope Vedant" userId="d8a1c4c5-dd07-425c-ad2f-6288560414d0" providerId="ADAL" clId="{8DA9F9C2-1001-47A5-AEBD-5B0E61D02F44}" dt="2023-07-03T10:01:13.497" v="5741" actId="478"/>
          <ac:picMkLst>
            <pc:docMk/>
            <pc:sldMk cId="2597857643" sldId="1385"/>
            <ac:picMk id="39" creationId="{719B883C-1CE3-4C60-E0BF-9D56EBDC9FF7}"/>
          </ac:picMkLst>
        </pc:picChg>
        <pc:picChg chg="add mod">
          <ac:chgData name="Zope Vedant" userId="d8a1c4c5-dd07-425c-ad2f-6288560414d0" providerId="ADAL" clId="{8DA9F9C2-1001-47A5-AEBD-5B0E61D02F44}" dt="2023-07-03T10:01:24.924" v="5744" actId="1076"/>
          <ac:picMkLst>
            <pc:docMk/>
            <pc:sldMk cId="2597857643" sldId="1385"/>
            <ac:picMk id="41" creationId="{80AE3E2F-7A02-FAAF-E018-567EAB20D58A}"/>
          </ac:picMkLst>
        </pc:picChg>
        <pc:picChg chg="add del mod">
          <ac:chgData name="Zope Vedant" userId="d8a1c4c5-dd07-425c-ad2f-6288560414d0" providerId="ADAL" clId="{8DA9F9C2-1001-47A5-AEBD-5B0E61D02F44}" dt="2023-07-03T08:10:43.822" v="5422" actId="478"/>
          <ac:picMkLst>
            <pc:docMk/>
            <pc:sldMk cId="2597857643" sldId="1385"/>
            <ac:picMk id="1026" creationId="{ECB59266-8BAB-4F13-6F79-3BCCF028DAC5}"/>
          </ac:picMkLst>
        </pc:picChg>
        <pc:picChg chg="add del mod">
          <ac:chgData name="Zope Vedant" userId="d8a1c4c5-dd07-425c-ad2f-6288560414d0" providerId="ADAL" clId="{8DA9F9C2-1001-47A5-AEBD-5B0E61D02F44}" dt="2023-07-03T08:19:38.294" v="5429" actId="478"/>
          <ac:picMkLst>
            <pc:docMk/>
            <pc:sldMk cId="2597857643" sldId="1385"/>
            <ac:picMk id="1028" creationId="{AE94DF4B-19CA-3853-D276-2B491DBA0040}"/>
          </ac:picMkLst>
        </pc:picChg>
        <pc:picChg chg="add del mod">
          <ac:chgData name="Zope Vedant" userId="d8a1c4c5-dd07-425c-ad2f-6288560414d0" providerId="ADAL" clId="{8DA9F9C2-1001-47A5-AEBD-5B0E61D02F44}" dt="2023-07-03T08:20:16.516" v="5437" actId="478"/>
          <ac:picMkLst>
            <pc:docMk/>
            <pc:sldMk cId="2597857643" sldId="1385"/>
            <ac:picMk id="1030" creationId="{15A8AC3E-9194-840D-694D-333B7BD46262}"/>
          </ac:picMkLst>
        </pc:picChg>
        <pc:picChg chg="add del mod">
          <ac:chgData name="Zope Vedant" userId="d8a1c4c5-dd07-425c-ad2f-6288560414d0" providerId="ADAL" clId="{8DA9F9C2-1001-47A5-AEBD-5B0E61D02F44}" dt="2023-07-03T09:21:29.984" v="5704" actId="478"/>
          <ac:picMkLst>
            <pc:docMk/>
            <pc:sldMk cId="2597857643" sldId="1385"/>
            <ac:picMk id="1032" creationId="{73F225AB-C4A8-FDF6-CEEC-DC20EC1DDA1A}"/>
          </ac:picMkLst>
        </pc:picChg>
        <pc:picChg chg="add mod">
          <ac:chgData name="Zope Vedant" userId="d8a1c4c5-dd07-425c-ad2f-6288560414d0" providerId="ADAL" clId="{8DA9F9C2-1001-47A5-AEBD-5B0E61D02F44}" dt="2023-07-03T09:07:04.631" v="5660" actId="14100"/>
          <ac:picMkLst>
            <pc:docMk/>
            <pc:sldMk cId="2597857643" sldId="1385"/>
            <ac:picMk id="1034" creationId="{C60AEEFF-E1CB-9C37-32A0-61A363C184F0}"/>
          </ac:picMkLst>
        </pc:picChg>
        <pc:picChg chg="add del mod">
          <ac:chgData name="Zope Vedant" userId="d8a1c4c5-dd07-425c-ad2f-6288560414d0" providerId="ADAL" clId="{8DA9F9C2-1001-47A5-AEBD-5B0E61D02F44}" dt="2023-07-03T07:34:40.893" v="5377" actId="478"/>
          <ac:picMkLst>
            <pc:docMk/>
            <pc:sldMk cId="2597857643" sldId="1385"/>
            <ac:picMk id="4099" creationId="{4162270B-5D5B-3D4D-FD00-560798C09A18}"/>
          </ac:picMkLst>
        </pc:picChg>
        <pc:cxnChg chg="add">
          <ac:chgData name="Zope Vedant" userId="d8a1c4c5-dd07-425c-ad2f-6288560414d0" providerId="ADAL" clId="{8DA9F9C2-1001-47A5-AEBD-5B0E61D02F44}" dt="2023-07-03T08:23:23.096" v="5481" actId="11529"/>
          <ac:cxnSpMkLst>
            <pc:docMk/>
            <pc:sldMk cId="2597857643" sldId="1385"/>
            <ac:cxnSpMk id="15" creationId="{2A3840A1-0FAF-EFD0-BE3D-95BFEC83331E}"/>
          </ac:cxnSpMkLst>
        </pc:cxnChg>
        <pc:cxnChg chg="add del mod">
          <ac:chgData name="Zope Vedant" userId="d8a1c4c5-dd07-425c-ad2f-6288560414d0" providerId="ADAL" clId="{8DA9F9C2-1001-47A5-AEBD-5B0E61D02F44}" dt="2023-07-03T08:27:32.371" v="5521" actId="478"/>
          <ac:cxnSpMkLst>
            <pc:docMk/>
            <pc:sldMk cId="2597857643" sldId="1385"/>
            <ac:cxnSpMk id="17" creationId="{CE0ABB9F-9AD6-E737-3490-E663B16F9B18}"/>
          </ac:cxnSpMkLst>
        </pc:cxnChg>
        <pc:cxnChg chg="add del mod">
          <ac:chgData name="Zope Vedant" userId="d8a1c4c5-dd07-425c-ad2f-6288560414d0" providerId="ADAL" clId="{8DA9F9C2-1001-47A5-AEBD-5B0E61D02F44}" dt="2023-07-03T08:26:01.870" v="5509" actId="478"/>
          <ac:cxnSpMkLst>
            <pc:docMk/>
            <pc:sldMk cId="2597857643" sldId="1385"/>
            <ac:cxnSpMk id="20" creationId="{5FFFC7CF-EFC0-90D5-B88F-87284AF44796}"/>
          </ac:cxnSpMkLst>
        </pc:cxnChg>
        <pc:cxnChg chg="add del mod">
          <ac:chgData name="Zope Vedant" userId="d8a1c4c5-dd07-425c-ad2f-6288560414d0" providerId="ADAL" clId="{8DA9F9C2-1001-47A5-AEBD-5B0E61D02F44}" dt="2023-07-03T08:27:30.780" v="5520" actId="478"/>
          <ac:cxnSpMkLst>
            <pc:docMk/>
            <pc:sldMk cId="2597857643" sldId="1385"/>
            <ac:cxnSpMk id="34" creationId="{775813F3-1AE9-D249-2BA5-61E0299644FD}"/>
          </ac:cxnSpMkLst>
        </pc:cxnChg>
      </pc:sldChg>
      <pc:sldChg chg="addSp delSp modSp mod delAnim modAnim">
        <pc:chgData name="Zope Vedant" userId="d8a1c4c5-dd07-425c-ad2f-6288560414d0" providerId="ADAL" clId="{8DA9F9C2-1001-47A5-AEBD-5B0E61D02F44}" dt="2023-07-03T13:49:18.224" v="6227" actId="478"/>
        <pc:sldMkLst>
          <pc:docMk/>
          <pc:sldMk cId="1671230715" sldId="1386"/>
        </pc:sldMkLst>
        <pc:spChg chg="del">
          <ac:chgData name="Zope Vedant" userId="d8a1c4c5-dd07-425c-ad2f-6288560414d0" providerId="ADAL" clId="{8DA9F9C2-1001-47A5-AEBD-5B0E61D02F44}" dt="2023-07-03T10:03:58.332" v="5745" actId="478"/>
          <ac:spMkLst>
            <pc:docMk/>
            <pc:sldMk cId="1671230715" sldId="1386"/>
            <ac:spMk id="13" creationId="{84AF16B9-5ACC-F8E6-2ECF-C2A474F87A79}"/>
          </ac:spMkLst>
        </pc:spChg>
        <pc:graphicFrameChg chg="del">
          <ac:chgData name="Zope Vedant" userId="d8a1c4c5-dd07-425c-ad2f-6288560414d0" providerId="ADAL" clId="{8DA9F9C2-1001-47A5-AEBD-5B0E61D02F44}" dt="2023-07-02T11:31:24.079" v="4537" actId="478"/>
          <ac:graphicFrameMkLst>
            <pc:docMk/>
            <pc:sldMk cId="1671230715" sldId="1386"/>
            <ac:graphicFrameMk id="7" creationId="{51B327AE-D400-BB08-A96D-63D0C1AC6333}"/>
          </ac:graphicFrameMkLst>
        </pc:graphicFrameChg>
        <pc:graphicFrameChg chg="mod modGraphic">
          <ac:chgData name="Zope Vedant" userId="d8a1c4c5-dd07-425c-ad2f-6288560414d0" providerId="ADAL" clId="{8DA9F9C2-1001-47A5-AEBD-5B0E61D02F44}" dt="2023-07-03T08:03:54.609" v="5403" actId="1076"/>
          <ac:graphicFrameMkLst>
            <pc:docMk/>
            <pc:sldMk cId="1671230715" sldId="1386"/>
            <ac:graphicFrameMk id="8" creationId="{7C98C7A9-CF16-8340-CDBB-07F0D5CE463E}"/>
          </ac:graphicFrameMkLst>
        </pc:graphicFrameChg>
        <pc:graphicFrameChg chg="del">
          <ac:chgData name="Zope Vedant" userId="d8a1c4c5-dd07-425c-ad2f-6288560414d0" providerId="ADAL" clId="{8DA9F9C2-1001-47A5-AEBD-5B0E61D02F44}" dt="2023-07-02T11:31:25.999" v="4538" actId="478"/>
          <ac:graphicFrameMkLst>
            <pc:docMk/>
            <pc:sldMk cId="1671230715" sldId="1386"/>
            <ac:graphicFrameMk id="9" creationId="{BC23CCA1-46E0-7749-2D78-F818ECB34F95}"/>
          </ac:graphicFrameMkLst>
        </pc:graphicFrameChg>
        <pc:picChg chg="del mod">
          <ac:chgData name="Zope Vedant" userId="d8a1c4c5-dd07-425c-ad2f-6288560414d0" providerId="ADAL" clId="{8DA9F9C2-1001-47A5-AEBD-5B0E61D02F44}" dt="2023-07-03T13:49:18.224" v="6227" actId="478"/>
          <ac:picMkLst>
            <pc:docMk/>
            <pc:sldMk cId="1671230715" sldId="1386"/>
            <ac:picMk id="9" creationId="{FD6AECCC-56BA-4719-9BA4-41BE3E580AEF}"/>
          </ac:picMkLst>
        </pc:picChg>
        <pc:picChg chg="add del mod">
          <ac:chgData name="Zope Vedant" userId="d8a1c4c5-dd07-425c-ad2f-6288560414d0" providerId="ADAL" clId="{8DA9F9C2-1001-47A5-AEBD-5B0E61D02F44}" dt="2023-07-03T08:08:37.115" v="5414" actId="478"/>
          <ac:picMkLst>
            <pc:docMk/>
            <pc:sldMk cId="1671230715" sldId="1386"/>
            <ac:picMk id="10" creationId="{F6F76745-4D0F-154C-4D47-2EDD87825AA3}"/>
          </ac:picMkLst>
        </pc:picChg>
        <pc:picChg chg="add mod">
          <ac:chgData name="Zope Vedant" userId="d8a1c4c5-dd07-425c-ad2f-6288560414d0" providerId="ADAL" clId="{8DA9F9C2-1001-47A5-AEBD-5B0E61D02F44}" dt="2023-07-03T08:08:51.466" v="5419" actId="1076"/>
          <ac:picMkLst>
            <pc:docMk/>
            <pc:sldMk cId="1671230715" sldId="1386"/>
            <ac:picMk id="11" creationId="{F891E291-DA39-0B7B-94A0-88763D7C5B95}"/>
          </ac:picMkLst>
        </pc:picChg>
        <pc:picChg chg="add del mod">
          <ac:chgData name="Zope Vedant" userId="d8a1c4c5-dd07-425c-ad2f-6288560414d0" providerId="ADAL" clId="{8DA9F9C2-1001-47A5-AEBD-5B0E61D02F44}" dt="2023-07-03T08:00:29.394" v="5386" actId="478"/>
          <ac:picMkLst>
            <pc:docMk/>
            <pc:sldMk cId="1671230715" sldId="1386"/>
            <ac:picMk id="2050" creationId="{6880501B-62D7-F567-D3F6-EE2073AC02B4}"/>
          </ac:picMkLst>
        </pc:picChg>
        <pc:picChg chg="add del mod">
          <ac:chgData name="Zope Vedant" userId="d8a1c4c5-dd07-425c-ad2f-6288560414d0" providerId="ADAL" clId="{8DA9F9C2-1001-47A5-AEBD-5B0E61D02F44}" dt="2023-07-03T08:01:00.682" v="5397" actId="478"/>
          <ac:picMkLst>
            <pc:docMk/>
            <pc:sldMk cId="1671230715" sldId="1386"/>
            <ac:picMk id="2052" creationId="{9C1CAC74-2E9E-C524-A5EC-DA3A0B0FFF0B}"/>
          </ac:picMkLst>
        </pc:picChg>
        <pc:picChg chg="add mod">
          <ac:chgData name="Zope Vedant" userId="d8a1c4c5-dd07-425c-ad2f-6288560414d0" providerId="ADAL" clId="{8DA9F9C2-1001-47A5-AEBD-5B0E61D02F44}" dt="2023-07-03T08:08:47.633" v="5418" actId="14100"/>
          <ac:picMkLst>
            <pc:docMk/>
            <pc:sldMk cId="1671230715" sldId="1386"/>
            <ac:picMk id="2054" creationId="{6B521853-0BBE-D86A-1A6A-3179EB68D953}"/>
          </ac:picMkLst>
        </pc:picChg>
        <pc:picChg chg="add del mod">
          <ac:chgData name="Zope Vedant" userId="d8a1c4c5-dd07-425c-ad2f-6288560414d0" providerId="ADAL" clId="{8DA9F9C2-1001-47A5-AEBD-5B0E61D02F44}" dt="2023-07-02T23:09:39.227" v="5290" actId="478"/>
          <ac:picMkLst>
            <pc:docMk/>
            <pc:sldMk cId="1671230715" sldId="1386"/>
            <ac:picMk id="31746" creationId="{7398941C-3366-CB96-EB2A-A5271B0C372A}"/>
          </ac:picMkLst>
        </pc:picChg>
        <pc:picChg chg="add del mod">
          <ac:chgData name="Zope Vedant" userId="d8a1c4c5-dd07-425c-ad2f-6288560414d0" providerId="ADAL" clId="{8DA9F9C2-1001-47A5-AEBD-5B0E61D02F44}" dt="2023-07-02T23:10:04.536" v="5295" actId="478"/>
          <ac:picMkLst>
            <pc:docMk/>
            <pc:sldMk cId="1671230715" sldId="1386"/>
            <ac:picMk id="31748" creationId="{9FA94918-4F01-E2C1-8F01-DA3E09E6DDE4}"/>
          </ac:picMkLst>
        </pc:picChg>
      </pc:sldChg>
      <pc:sldChg chg="addSp delSp modSp mod modAnim">
        <pc:chgData name="Zope Vedant" userId="d8a1c4c5-dd07-425c-ad2f-6288560414d0" providerId="ADAL" clId="{8DA9F9C2-1001-47A5-AEBD-5B0E61D02F44}" dt="2023-07-03T12:18:55.698" v="6033"/>
        <pc:sldMkLst>
          <pc:docMk/>
          <pc:sldMk cId="3050271013" sldId="1387"/>
        </pc:sldMkLst>
        <pc:spChg chg="add del">
          <ac:chgData name="Zope Vedant" userId="d8a1c4c5-dd07-425c-ad2f-6288560414d0" providerId="ADAL" clId="{8DA9F9C2-1001-47A5-AEBD-5B0E61D02F44}" dt="2023-07-02T23:09:11.430" v="5284"/>
          <ac:spMkLst>
            <pc:docMk/>
            <pc:sldMk cId="3050271013" sldId="1387"/>
            <ac:spMk id="7" creationId="{D103AEFA-EA87-75B7-5E89-FB274D7C37DE}"/>
          </ac:spMkLst>
        </pc:spChg>
        <pc:spChg chg="add del">
          <ac:chgData name="Zope Vedant" userId="d8a1c4c5-dd07-425c-ad2f-6288560414d0" providerId="ADAL" clId="{8DA9F9C2-1001-47A5-AEBD-5B0E61D02F44}" dt="2023-07-02T14:33:26.283" v="4723"/>
          <ac:spMkLst>
            <pc:docMk/>
            <pc:sldMk cId="3050271013" sldId="1387"/>
            <ac:spMk id="7" creationId="{FD46AD37-5445-AFF2-08E5-F33D9CEEB40C}"/>
          </ac:spMkLst>
        </pc:spChg>
        <pc:spChg chg="add del mod">
          <ac:chgData name="Zope Vedant" userId="d8a1c4c5-dd07-425c-ad2f-6288560414d0" providerId="ADAL" clId="{8DA9F9C2-1001-47A5-AEBD-5B0E61D02F44}" dt="2023-07-03T09:14:05.041" v="5700" actId="478"/>
          <ac:spMkLst>
            <pc:docMk/>
            <pc:sldMk cId="3050271013" sldId="1387"/>
            <ac:spMk id="10" creationId="{E6EA9AC5-5B12-409D-FE08-8D6E171AEA3C}"/>
          </ac:spMkLst>
        </pc:spChg>
        <pc:graphicFrameChg chg="del">
          <ac:chgData name="Zope Vedant" userId="d8a1c4c5-dd07-425c-ad2f-6288560414d0" providerId="ADAL" clId="{8DA9F9C2-1001-47A5-AEBD-5B0E61D02F44}" dt="2023-07-02T11:31:17.875" v="4535" actId="478"/>
          <ac:graphicFrameMkLst>
            <pc:docMk/>
            <pc:sldMk cId="3050271013" sldId="1387"/>
            <ac:graphicFrameMk id="7" creationId="{EFA948FC-3629-6EFF-91E1-46E9E74F7032}"/>
          </ac:graphicFrameMkLst>
        </pc:graphicFrameChg>
        <pc:graphicFrameChg chg="mod modGraphic">
          <ac:chgData name="Zope Vedant" userId="d8a1c4c5-dd07-425c-ad2f-6288560414d0" providerId="ADAL" clId="{8DA9F9C2-1001-47A5-AEBD-5B0E61D02F44}" dt="2023-07-02T14:15:21.941" v="4698" actId="20577"/>
          <ac:graphicFrameMkLst>
            <pc:docMk/>
            <pc:sldMk cId="3050271013" sldId="1387"/>
            <ac:graphicFrameMk id="8" creationId="{FBFC4B05-D867-FCD2-C211-112DCB4B766D}"/>
          </ac:graphicFrameMkLst>
        </pc:graphicFrameChg>
        <pc:graphicFrameChg chg="del">
          <ac:chgData name="Zope Vedant" userId="d8a1c4c5-dd07-425c-ad2f-6288560414d0" providerId="ADAL" clId="{8DA9F9C2-1001-47A5-AEBD-5B0E61D02F44}" dt="2023-07-02T11:31:20.671" v="4536" actId="478"/>
          <ac:graphicFrameMkLst>
            <pc:docMk/>
            <pc:sldMk cId="3050271013" sldId="1387"/>
            <ac:graphicFrameMk id="9" creationId="{52A86445-0DE5-5E36-7F3D-9AAB49093497}"/>
          </ac:graphicFrameMkLst>
        </pc:graphicFrameChg>
        <pc:picChg chg="add del mod">
          <ac:chgData name="Zope Vedant" userId="d8a1c4c5-dd07-425c-ad2f-6288560414d0" providerId="ADAL" clId="{8DA9F9C2-1001-47A5-AEBD-5B0E61D02F44}" dt="2023-07-02T23:09:21.857" v="5287" actId="478"/>
          <ac:picMkLst>
            <pc:docMk/>
            <pc:sldMk cId="3050271013" sldId="1387"/>
            <ac:picMk id="1027" creationId="{A055D82C-F90F-EABC-F3D5-CC738E41E9EC}"/>
          </ac:picMkLst>
        </pc:picChg>
        <pc:picChg chg="add mod">
          <ac:chgData name="Zope Vedant" userId="d8a1c4c5-dd07-425c-ad2f-6288560414d0" providerId="ADAL" clId="{8DA9F9C2-1001-47A5-AEBD-5B0E61D02F44}" dt="2023-07-03T08:07:18.374" v="5412" actId="1076"/>
          <ac:picMkLst>
            <pc:docMk/>
            <pc:sldMk cId="3050271013" sldId="1387"/>
            <ac:picMk id="3074" creationId="{35BAE624-9F55-FF14-3E62-BD708677AC08}"/>
          </ac:picMkLst>
        </pc:picChg>
        <pc:picChg chg="add del mod">
          <ac:chgData name="Zope Vedant" userId="d8a1c4c5-dd07-425c-ad2f-6288560414d0" providerId="ADAL" clId="{8DA9F9C2-1001-47A5-AEBD-5B0E61D02F44}" dt="2023-07-03T08:07:03.091" v="5406" actId="478"/>
          <ac:picMkLst>
            <pc:docMk/>
            <pc:sldMk cId="3050271013" sldId="1387"/>
            <ac:picMk id="30722" creationId="{BE15AC61-6674-F8E6-8387-C9D9D00FADED}"/>
          </ac:picMkLst>
        </pc:picChg>
        <pc:picChg chg="add mod">
          <ac:chgData name="Zope Vedant" userId="d8a1c4c5-dd07-425c-ad2f-6288560414d0" providerId="ADAL" clId="{8DA9F9C2-1001-47A5-AEBD-5B0E61D02F44}" dt="2023-07-03T08:04:25.173" v="5405" actId="14100"/>
          <ac:picMkLst>
            <pc:docMk/>
            <pc:sldMk cId="3050271013" sldId="1387"/>
            <ac:picMk id="30725" creationId="{3C5A7CA3-305E-3536-FE54-A262DEE3089B}"/>
          </ac:picMkLst>
        </pc:picChg>
        <pc:cxnChg chg="add del mod">
          <ac:chgData name="Zope Vedant" userId="d8a1c4c5-dd07-425c-ad2f-6288560414d0" providerId="ADAL" clId="{8DA9F9C2-1001-47A5-AEBD-5B0E61D02F44}" dt="2023-07-03T09:14:00.395" v="5699" actId="478"/>
          <ac:cxnSpMkLst>
            <pc:docMk/>
            <pc:sldMk cId="3050271013" sldId="1387"/>
            <ac:cxnSpMk id="12" creationId="{CA73FA4E-A052-7CA1-6DB7-5177D307427D}"/>
          </ac:cxnSpMkLst>
        </pc:cxnChg>
      </pc:sldChg>
      <pc:sldChg chg="addSp delSp modSp new mod modAnim">
        <pc:chgData name="Zope Vedant" userId="d8a1c4c5-dd07-425c-ad2f-6288560414d0" providerId="ADAL" clId="{8DA9F9C2-1001-47A5-AEBD-5B0E61D02F44}" dt="2023-07-02T22:56:44.025" v="5259"/>
        <pc:sldMkLst>
          <pc:docMk/>
          <pc:sldMk cId="1213005595" sldId="1388"/>
        </pc:sldMkLst>
        <pc:spChg chg="mod">
          <ac:chgData name="Zope Vedant" userId="d8a1c4c5-dd07-425c-ad2f-6288560414d0" providerId="ADAL" clId="{8DA9F9C2-1001-47A5-AEBD-5B0E61D02F44}" dt="2023-06-30T11:30:52.843" v="2042" actId="1076"/>
          <ac:spMkLst>
            <pc:docMk/>
            <pc:sldMk cId="1213005595" sldId="1388"/>
            <ac:spMk id="2" creationId="{0B55400B-6061-701C-F40E-0AC79B81F617}"/>
          </ac:spMkLst>
        </pc:spChg>
        <pc:spChg chg="add del mod">
          <ac:chgData name="Zope Vedant" userId="d8a1c4c5-dd07-425c-ad2f-6288560414d0" providerId="ADAL" clId="{8DA9F9C2-1001-47A5-AEBD-5B0E61D02F44}" dt="2023-06-30T11:23:02.789" v="1978"/>
          <ac:spMkLst>
            <pc:docMk/>
            <pc:sldMk cId="1213005595" sldId="1388"/>
            <ac:spMk id="3" creationId="{090BB26C-D322-9ECF-2B97-947DEA7218AC}"/>
          </ac:spMkLst>
        </pc:spChg>
        <pc:spChg chg="add mod">
          <ac:chgData name="Zope Vedant" userId="d8a1c4c5-dd07-425c-ad2f-6288560414d0" providerId="ADAL" clId="{8DA9F9C2-1001-47A5-AEBD-5B0E61D02F44}" dt="2023-06-30T11:34:41.093" v="2225" actId="20577"/>
          <ac:spMkLst>
            <pc:docMk/>
            <pc:sldMk cId="1213005595" sldId="1388"/>
            <ac:spMk id="16" creationId="{6F8E90A6-3CD3-AD65-38AF-C968DFBA18A0}"/>
          </ac:spMkLst>
        </pc:spChg>
        <pc:spChg chg="add mod">
          <ac:chgData name="Zope Vedant" userId="d8a1c4c5-dd07-425c-ad2f-6288560414d0" providerId="ADAL" clId="{8DA9F9C2-1001-47A5-AEBD-5B0E61D02F44}" dt="2023-06-30T12:31:17.911" v="2345" actId="14100"/>
          <ac:spMkLst>
            <pc:docMk/>
            <pc:sldMk cId="1213005595" sldId="1388"/>
            <ac:spMk id="17" creationId="{293983AF-6185-323D-BDD0-637E4FDFA1E0}"/>
          </ac:spMkLst>
        </pc:spChg>
        <pc:spChg chg="add del mod">
          <ac:chgData name="Zope Vedant" userId="d8a1c4c5-dd07-425c-ad2f-6288560414d0" providerId="ADAL" clId="{8DA9F9C2-1001-47A5-AEBD-5B0E61D02F44}" dt="2023-07-02T22:54:56.749" v="5239" actId="478"/>
          <ac:spMkLst>
            <pc:docMk/>
            <pc:sldMk cId="1213005595" sldId="1388"/>
            <ac:spMk id="18" creationId="{67E035FE-84ED-C584-0AEF-9FF11EC600B0}"/>
          </ac:spMkLst>
        </pc:spChg>
        <pc:spChg chg="add mod">
          <ac:chgData name="Zope Vedant" userId="d8a1c4c5-dd07-425c-ad2f-6288560414d0" providerId="ADAL" clId="{8DA9F9C2-1001-47A5-AEBD-5B0E61D02F44}" dt="2023-07-01T13:42:37.458" v="3780" actId="14100"/>
          <ac:spMkLst>
            <pc:docMk/>
            <pc:sldMk cId="1213005595" sldId="1388"/>
            <ac:spMk id="19" creationId="{415C2967-3420-AB09-B422-BCBE63D78ECB}"/>
          </ac:spMkLst>
        </pc:spChg>
        <pc:spChg chg="add del mod">
          <ac:chgData name="Zope Vedant" userId="d8a1c4c5-dd07-425c-ad2f-6288560414d0" providerId="ADAL" clId="{8DA9F9C2-1001-47A5-AEBD-5B0E61D02F44}" dt="2023-07-01T13:41:28.338" v="3771"/>
          <ac:spMkLst>
            <pc:docMk/>
            <pc:sldMk cId="1213005595" sldId="1388"/>
            <ac:spMk id="20" creationId="{E6CEC4F5-6030-E62A-248D-4F94851CAC99}"/>
          </ac:spMkLst>
        </pc:spChg>
        <pc:spChg chg="add mod">
          <ac:chgData name="Zope Vedant" userId="d8a1c4c5-dd07-425c-ad2f-6288560414d0" providerId="ADAL" clId="{8DA9F9C2-1001-47A5-AEBD-5B0E61D02F44}" dt="2023-07-01T13:42:30.119" v="3779" actId="1582"/>
          <ac:spMkLst>
            <pc:docMk/>
            <pc:sldMk cId="1213005595" sldId="1388"/>
            <ac:spMk id="21" creationId="{3A558636-19F1-6DC3-BC75-B35D721B6C00}"/>
          </ac:spMkLst>
        </pc:spChg>
        <pc:spChg chg="add mod">
          <ac:chgData name="Zope Vedant" userId="d8a1c4c5-dd07-425c-ad2f-6288560414d0" providerId="ADAL" clId="{8DA9F9C2-1001-47A5-AEBD-5B0E61D02F44}" dt="2023-07-01T13:42:30.119" v="3779" actId="1582"/>
          <ac:spMkLst>
            <pc:docMk/>
            <pc:sldMk cId="1213005595" sldId="1388"/>
            <ac:spMk id="22" creationId="{BA2CA8AA-6267-102F-FF48-F1C7FE9A23F6}"/>
          </ac:spMkLst>
        </pc:spChg>
        <pc:picChg chg="add mod modCrop">
          <ac:chgData name="Zope Vedant" userId="d8a1c4c5-dd07-425c-ad2f-6288560414d0" providerId="ADAL" clId="{8DA9F9C2-1001-47A5-AEBD-5B0E61D02F44}" dt="2023-06-30T11:34:05.994" v="2206" actId="1035"/>
          <ac:picMkLst>
            <pc:docMk/>
            <pc:sldMk cId="1213005595" sldId="1388"/>
            <ac:picMk id="5" creationId="{74F92859-5C2F-0766-FF39-9B82AC729D44}"/>
          </ac:picMkLst>
        </pc:picChg>
        <pc:picChg chg="add del mod">
          <ac:chgData name="Zope Vedant" userId="d8a1c4c5-dd07-425c-ad2f-6288560414d0" providerId="ADAL" clId="{8DA9F9C2-1001-47A5-AEBD-5B0E61D02F44}" dt="2023-06-30T11:24:45.588" v="1988" actId="478"/>
          <ac:picMkLst>
            <pc:docMk/>
            <pc:sldMk cId="1213005595" sldId="1388"/>
            <ac:picMk id="7" creationId="{F00DCEE5-6057-A763-83D2-ED76FE8EE74D}"/>
          </ac:picMkLst>
        </pc:picChg>
        <pc:picChg chg="add del mod modCrop">
          <ac:chgData name="Zope Vedant" userId="d8a1c4c5-dd07-425c-ad2f-6288560414d0" providerId="ADAL" clId="{8DA9F9C2-1001-47A5-AEBD-5B0E61D02F44}" dt="2023-07-02T03:11:28.265" v="4513" actId="478"/>
          <ac:picMkLst>
            <pc:docMk/>
            <pc:sldMk cId="1213005595" sldId="1388"/>
            <ac:picMk id="9" creationId="{36493D80-4C83-DBA4-3CF2-18DBEACFC737}"/>
          </ac:picMkLst>
        </pc:picChg>
        <pc:picChg chg="add mod modCrop">
          <ac:chgData name="Zope Vedant" userId="d8a1c4c5-dd07-425c-ad2f-6288560414d0" providerId="ADAL" clId="{8DA9F9C2-1001-47A5-AEBD-5B0E61D02F44}" dt="2023-06-30T11:33:55.300" v="2162" actId="1036"/>
          <ac:picMkLst>
            <pc:docMk/>
            <pc:sldMk cId="1213005595" sldId="1388"/>
            <ac:picMk id="11" creationId="{73EF14B5-7EB4-24E4-DDD1-B91D29B89339}"/>
          </ac:picMkLst>
        </pc:picChg>
        <pc:picChg chg="add mod">
          <ac:chgData name="Zope Vedant" userId="d8a1c4c5-dd07-425c-ad2f-6288560414d0" providerId="ADAL" clId="{8DA9F9C2-1001-47A5-AEBD-5B0E61D02F44}" dt="2023-06-30T11:38:02.723" v="2265" actId="14100"/>
          <ac:picMkLst>
            <pc:docMk/>
            <pc:sldMk cId="1213005595" sldId="1388"/>
            <ac:picMk id="13" creationId="{F5444E3F-7DB6-2312-209A-2A1FA0C2A6E1}"/>
          </ac:picMkLst>
        </pc:picChg>
        <pc:picChg chg="add mod">
          <ac:chgData name="Zope Vedant" userId="d8a1c4c5-dd07-425c-ad2f-6288560414d0" providerId="ADAL" clId="{8DA9F9C2-1001-47A5-AEBD-5B0E61D02F44}" dt="2023-06-30T11:38:04.691" v="2270" actId="1036"/>
          <ac:picMkLst>
            <pc:docMk/>
            <pc:sldMk cId="1213005595" sldId="1388"/>
            <ac:picMk id="15" creationId="{97020982-739D-8A47-7A9E-449F2D7DE8FE}"/>
          </ac:picMkLst>
        </pc:picChg>
        <pc:picChg chg="add mod">
          <ac:chgData name="Zope Vedant" userId="d8a1c4c5-dd07-425c-ad2f-6288560414d0" providerId="ADAL" clId="{8DA9F9C2-1001-47A5-AEBD-5B0E61D02F44}" dt="2023-07-02T22:55:03.531" v="5240" actId="1076"/>
          <ac:picMkLst>
            <pc:docMk/>
            <pc:sldMk cId="1213005595" sldId="1388"/>
            <ac:picMk id="24" creationId="{D1EE1E5B-436C-EA05-0C6D-45CC6AD25C9B}"/>
          </ac:picMkLst>
        </pc:picChg>
        <pc:picChg chg="add del mod">
          <ac:chgData name="Zope Vedant" userId="d8a1c4c5-dd07-425c-ad2f-6288560414d0" providerId="ADAL" clId="{8DA9F9C2-1001-47A5-AEBD-5B0E61D02F44}" dt="2023-06-30T11:13:48.562" v="1950" actId="478"/>
          <ac:picMkLst>
            <pc:docMk/>
            <pc:sldMk cId="1213005595" sldId="1388"/>
            <ac:picMk id="1026" creationId="{861E74F9-2B94-CD9B-044A-C21455CEA6E6}"/>
          </ac:picMkLst>
        </pc:picChg>
        <pc:picChg chg="add del mod">
          <ac:chgData name="Zope Vedant" userId="d8a1c4c5-dd07-425c-ad2f-6288560414d0" providerId="ADAL" clId="{8DA9F9C2-1001-47A5-AEBD-5B0E61D02F44}" dt="2023-06-30T11:14:29.443" v="1953" actId="478"/>
          <ac:picMkLst>
            <pc:docMk/>
            <pc:sldMk cId="1213005595" sldId="1388"/>
            <ac:picMk id="1028" creationId="{EF0A2734-6ACC-D909-A059-257A47E38DA1}"/>
          </ac:picMkLst>
        </pc:picChg>
        <pc:picChg chg="add mod">
          <ac:chgData name="Zope Vedant" userId="d8a1c4c5-dd07-425c-ad2f-6288560414d0" providerId="ADAL" clId="{8DA9F9C2-1001-47A5-AEBD-5B0E61D02F44}" dt="2023-06-30T11:33:12.545" v="2105" actId="1076"/>
          <ac:picMkLst>
            <pc:docMk/>
            <pc:sldMk cId="1213005595" sldId="1388"/>
            <ac:picMk id="1030" creationId="{BE473753-29A9-C492-4AED-DD3F3C1076C2}"/>
          </ac:picMkLst>
        </pc:picChg>
        <pc:picChg chg="add mod">
          <ac:chgData name="Zope Vedant" userId="d8a1c4c5-dd07-425c-ad2f-6288560414d0" providerId="ADAL" clId="{8DA9F9C2-1001-47A5-AEBD-5B0E61D02F44}" dt="2023-06-30T11:38:12.962" v="2271" actId="1076"/>
          <ac:picMkLst>
            <pc:docMk/>
            <pc:sldMk cId="1213005595" sldId="1388"/>
            <ac:picMk id="1032" creationId="{0C1AC3FA-191B-A46D-A618-A92026E6CEE1}"/>
          </ac:picMkLst>
        </pc:picChg>
        <pc:picChg chg="add del">
          <ac:chgData name="Zope Vedant" userId="d8a1c4c5-dd07-425c-ad2f-6288560414d0" providerId="ADAL" clId="{8DA9F9C2-1001-47A5-AEBD-5B0E61D02F44}" dt="2023-07-01T13:41:08.135" v="3761"/>
          <ac:picMkLst>
            <pc:docMk/>
            <pc:sldMk cId="1213005595" sldId="1388"/>
            <ac:picMk id="2050" creationId="{73812810-AF01-F583-707A-EEEF4251782B}"/>
          </ac:picMkLst>
        </pc:picChg>
      </pc:sldChg>
      <pc:sldChg chg="addSp delSp modSp new mod delAnim modAnim">
        <pc:chgData name="Zope Vedant" userId="d8a1c4c5-dd07-425c-ad2f-6288560414d0" providerId="ADAL" clId="{8DA9F9C2-1001-47A5-AEBD-5B0E61D02F44}" dt="2023-07-03T12:32:57.218" v="6224" actId="1076"/>
        <pc:sldMkLst>
          <pc:docMk/>
          <pc:sldMk cId="2548040570" sldId="1389"/>
        </pc:sldMkLst>
        <pc:spChg chg="mod">
          <ac:chgData name="Zope Vedant" userId="d8a1c4c5-dd07-425c-ad2f-6288560414d0" providerId="ADAL" clId="{8DA9F9C2-1001-47A5-AEBD-5B0E61D02F44}" dt="2023-07-01T12:57:21.614" v="3684" actId="1076"/>
          <ac:spMkLst>
            <pc:docMk/>
            <pc:sldMk cId="2548040570" sldId="1389"/>
            <ac:spMk id="2" creationId="{95F7C594-7A54-7451-FC4D-CFF4ACE9AE09}"/>
          </ac:spMkLst>
        </pc:spChg>
        <pc:spChg chg="add mod">
          <ac:chgData name="Zope Vedant" userId="d8a1c4c5-dd07-425c-ad2f-6288560414d0" providerId="ADAL" clId="{8DA9F9C2-1001-47A5-AEBD-5B0E61D02F44}" dt="2023-07-01T12:32:07.282" v="3533" actId="1076"/>
          <ac:spMkLst>
            <pc:docMk/>
            <pc:sldMk cId="2548040570" sldId="1389"/>
            <ac:spMk id="9" creationId="{6931D0E0-F1F1-C440-FEFE-CC12EC718B05}"/>
          </ac:spMkLst>
        </pc:spChg>
        <pc:spChg chg="add del mod">
          <ac:chgData name="Zope Vedant" userId="d8a1c4c5-dd07-425c-ad2f-6288560414d0" providerId="ADAL" clId="{8DA9F9C2-1001-47A5-AEBD-5B0E61D02F44}" dt="2023-07-01T12:23:22.907" v="3419" actId="478"/>
          <ac:spMkLst>
            <pc:docMk/>
            <pc:sldMk cId="2548040570" sldId="1389"/>
            <ac:spMk id="10" creationId="{C076A116-7A9B-A146-3DE9-89BA3C82F4F8}"/>
          </ac:spMkLst>
        </pc:spChg>
        <pc:spChg chg="add mod">
          <ac:chgData name="Zope Vedant" userId="d8a1c4c5-dd07-425c-ad2f-6288560414d0" providerId="ADAL" clId="{8DA9F9C2-1001-47A5-AEBD-5B0E61D02F44}" dt="2023-07-01T12:36:05.026" v="3596" actId="1036"/>
          <ac:spMkLst>
            <pc:docMk/>
            <pc:sldMk cId="2548040570" sldId="1389"/>
            <ac:spMk id="24" creationId="{9AD132C2-92D1-0729-3905-10F56D24A795}"/>
          </ac:spMkLst>
        </pc:spChg>
        <pc:spChg chg="add mod">
          <ac:chgData name="Zope Vedant" userId="d8a1c4c5-dd07-425c-ad2f-6288560414d0" providerId="ADAL" clId="{8DA9F9C2-1001-47A5-AEBD-5B0E61D02F44}" dt="2023-07-01T12:33:06.003" v="3549" actId="1076"/>
          <ac:spMkLst>
            <pc:docMk/>
            <pc:sldMk cId="2548040570" sldId="1389"/>
            <ac:spMk id="25" creationId="{98B83676-CCBC-F5BC-A111-609223F16F9F}"/>
          </ac:spMkLst>
        </pc:spChg>
        <pc:spChg chg="add mod">
          <ac:chgData name="Zope Vedant" userId="d8a1c4c5-dd07-425c-ad2f-6288560414d0" providerId="ADAL" clId="{8DA9F9C2-1001-47A5-AEBD-5B0E61D02F44}" dt="2023-07-01T12:36:11.356" v="3597" actId="255"/>
          <ac:spMkLst>
            <pc:docMk/>
            <pc:sldMk cId="2548040570" sldId="1389"/>
            <ac:spMk id="26" creationId="{C19E87B5-01BD-6CAA-52ED-A260978091BB}"/>
          </ac:spMkLst>
        </pc:spChg>
        <pc:spChg chg="add del">
          <ac:chgData name="Zope Vedant" userId="d8a1c4c5-dd07-425c-ad2f-6288560414d0" providerId="ADAL" clId="{8DA9F9C2-1001-47A5-AEBD-5B0E61D02F44}" dt="2023-07-01T12:56:37.353" v="3651" actId="478"/>
          <ac:spMkLst>
            <pc:docMk/>
            <pc:sldMk cId="2548040570" sldId="1389"/>
            <ac:spMk id="38" creationId="{4DD46C42-820E-7138-4B60-8877BA259563}"/>
          </ac:spMkLst>
        </pc:spChg>
        <pc:graphicFrameChg chg="add del mod modGraphic">
          <ac:chgData name="Zope Vedant" userId="d8a1c4c5-dd07-425c-ad2f-6288560414d0" providerId="ADAL" clId="{8DA9F9C2-1001-47A5-AEBD-5B0E61D02F44}" dt="2023-07-01T12:26:52.709" v="3475" actId="21"/>
          <ac:graphicFrameMkLst>
            <pc:docMk/>
            <pc:sldMk cId="2548040570" sldId="1389"/>
            <ac:graphicFrameMk id="19" creationId="{73C37029-A0A1-DE5D-F778-7DDA057F7633}"/>
          </ac:graphicFrameMkLst>
        </pc:graphicFrameChg>
        <pc:picChg chg="add mod">
          <ac:chgData name="Zope Vedant" userId="d8a1c4c5-dd07-425c-ad2f-6288560414d0" providerId="ADAL" clId="{8DA9F9C2-1001-47A5-AEBD-5B0E61D02F44}" dt="2023-07-03T12:32:55.482" v="6223" actId="1076"/>
          <ac:picMkLst>
            <pc:docMk/>
            <pc:sldMk cId="2548040570" sldId="1389"/>
            <ac:picMk id="3" creationId="{33085D76-6FDF-A746-9EF4-B53527F65138}"/>
          </ac:picMkLst>
        </pc:picChg>
        <pc:picChg chg="add mod">
          <ac:chgData name="Zope Vedant" userId="d8a1c4c5-dd07-425c-ad2f-6288560414d0" providerId="ADAL" clId="{8DA9F9C2-1001-47A5-AEBD-5B0E61D02F44}" dt="2023-07-01T12:33:00.592" v="3548" actId="1076"/>
          <ac:picMkLst>
            <pc:docMk/>
            <pc:sldMk cId="2548040570" sldId="1389"/>
            <ac:picMk id="4" creationId="{4A0FF21D-3007-2C94-AD98-5E321F734432}"/>
          </ac:picMkLst>
        </pc:picChg>
        <pc:picChg chg="add del mod">
          <ac:chgData name="Zope Vedant" userId="d8a1c4c5-dd07-425c-ad2f-6288560414d0" providerId="ADAL" clId="{8DA9F9C2-1001-47A5-AEBD-5B0E61D02F44}" dt="2023-07-03T12:32:04.044" v="6205" actId="478"/>
          <ac:picMkLst>
            <pc:docMk/>
            <pc:sldMk cId="2548040570" sldId="1389"/>
            <ac:picMk id="5" creationId="{204AC509-8F0D-C31D-8417-DD4579CB401E}"/>
          </ac:picMkLst>
        </pc:picChg>
        <pc:picChg chg="add mod modCrop">
          <ac:chgData name="Zope Vedant" userId="d8a1c4c5-dd07-425c-ad2f-6288560414d0" providerId="ADAL" clId="{8DA9F9C2-1001-47A5-AEBD-5B0E61D02F44}" dt="2023-07-01T12:35:58.386" v="3592" actId="1076"/>
          <ac:picMkLst>
            <pc:docMk/>
            <pc:sldMk cId="2548040570" sldId="1389"/>
            <ac:picMk id="6" creationId="{70A332CC-52DE-131B-9271-F58311E97A36}"/>
          </ac:picMkLst>
        </pc:picChg>
        <pc:picChg chg="add del mod">
          <ac:chgData name="Zope Vedant" userId="d8a1c4c5-dd07-425c-ad2f-6288560414d0" providerId="ADAL" clId="{8DA9F9C2-1001-47A5-AEBD-5B0E61D02F44}" dt="2023-07-03T12:32:13.467" v="6209" actId="478"/>
          <ac:picMkLst>
            <pc:docMk/>
            <pc:sldMk cId="2548040570" sldId="1389"/>
            <ac:picMk id="7" creationId="{E7062A99-BF03-AA1F-2F57-57CBFDD0E1C3}"/>
          </ac:picMkLst>
        </pc:picChg>
        <pc:picChg chg="add mod">
          <ac:chgData name="Zope Vedant" userId="d8a1c4c5-dd07-425c-ad2f-6288560414d0" providerId="ADAL" clId="{8DA9F9C2-1001-47A5-AEBD-5B0E61D02F44}" dt="2023-07-01T12:33:17.387" v="3551" actId="1076"/>
          <ac:picMkLst>
            <pc:docMk/>
            <pc:sldMk cId="2548040570" sldId="1389"/>
            <ac:picMk id="8" creationId="{A2F5C188-F5AF-D159-7A16-E3C8E35670E7}"/>
          </ac:picMkLst>
        </pc:picChg>
        <pc:picChg chg="add mod">
          <ac:chgData name="Zope Vedant" userId="d8a1c4c5-dd07-425c-ad2f-6288560414d0" providerId="ADAL" clId="{8DA9F9C2-1001-47A5-AEBD-5B0E61D02F44}" dt="2023-07-03T12:32:54.089" v="6222" actId="1076"/>
          <ac:picMkLst>
            <pc:docMk/>
            <pc:sldMk cId="2548040570" sldId="1389"/>
            <ac:picMk id="10" creationId="{FEA6CE9D-D6D7-A0D3-2E30-B65CE3307B23}"/>
          </ac:picMkLst>
        </pc:picChg>
        <pc:picChg chg="add mod">
          <ac:chgData name="Zope Vedant" userId="d8a1c4c5-dd07-425c-ad2f-6288560414d0" providerId="ADAL" clId="{8DA9F9C2-1001-47A5-AEBD-5B0E61D02F44}" dt="2023-07-03T12:32:57.218" v="6224" actId="1076"/>
          <ac:picMkLst>
            <pc:docMk/>
            <pc:sldMk cId="2548040570" sldId="1389"/>
            <ac:picMk id="11" creationId="{797D0FC2-5605-E08C-6C83-9E41ACAF133B}"/>
          </ac:picMkLst>
        </pc:picChg>
        <pc:picChg chg="add mod">
          <ac:chgData name="Zope Vedant" userId="d8a1c4c5-dd07-425c-ad2f-6288560414d0" providerId="ADAL" clId="{8DA9F9C2-1001-47A5-AEBD-5B0E61D02F44}" dt="2023-07-03T12:32:17.018" v="6211" actId="1076"/>
          <ac:picMkLst>
            <pc:docMk/>
            <pc:sldMk cId="2548040570" sldId="1389"/>
            <ac:picMk id="13" creationId="{EFDC4093-6BA0-315B-4CA6-3AB73C740023}"/>
          </ac:picMkLst>
        </pc:picChg>
        <pc:picChg chg="add del mod">
          <ac:chgData name="Zope Vedant" userId="d8a1c4c5-dd07-425c-ad2f-6288560414d0" providerId="ADAL" clId="{8DA9F9C2-1001-47A5-AEBD-5B0E61D02F44}" dt="2023-07-01T12:28:04.069" v="3492" actId="478"/>
          <ac:picMkLst>
            <pc:docMk/>
            <pc:sldMk cId="2548040570" sldId="1389"/>
            <ac:picMk id="22" creationId="{187C1780-9032-A699-519C-58112C8F7E04}"/>
          </ac:picMkLst>
        </pc:picChg>
        <pc:picChg chg="add mod">
          <ac:chgData name="Zope Vedant" userId="d8a1c4c5-dd07-425c-ad2f-6288560414d0" providerId="ADAL" clId="{8DA9F9C2-1001-47A5-AEBD-5B0E61D02F44}" dt="2023-07-01T12:35:13.093" v="3581" actId="1076"/>
          <ac:picMkLst>
            <pc:docMk/>
            <pc:sldMk cId="2548040570" sldId="1389"/>
            <ac:picMk id="29" creationId="{DDAAF7C1-F102-F049-6481-04580AC0ACBF}"/>
          </ac:picMkLst>
        </pc:picChg>
        <pc:picChg chg="add del mod">
          <ac:chgData name="Zope Vedant" userId="d8a1c4c5-dd07-425c-ad2f-6288560414d0" providerId="ADAL" clId="{8DA9F9C2-1001-47A5-AEBD-5B0E61D02F44}" dt="2023-07-03T12:31:54.636" v="6199" actId="478"/>
          <ac:picMkLst>
            <pc:docMk/>
            <pc:sldMk cId="2548040570" sldId="1389"/>
            <ac:picMk id="30" creationId="{1E9FC607-77E1-E269-42AD-1B5A324536C5}"/>
          </ac:picMkLst>
        </pc:picChg>
        <pc:picChg chg="add del mod">
          <ac:chgData name="Zope Vedant" userId="d8a1c4c5-dd07-425c-ad2f-6288560414d0" providerId="ADAL" clId="{8DA9F9C2-1001-47A5-AEBD-5B0E61D02F44}" dt="2023-07-03T12:31:58.929" v="6202" actId="478"/>
          <ac:picMkLst>
            <pc:docMk/>
            <pc:sldMk cId="2548040570" sldId="1389"/>
            <ac:picMk id="31" creationId="{F28E5C34-474B-5DE1-956D-6A0E0432AB9A}"/>
          </ac:picMkLst>
        </pc:picChg>
        <pc:picChg chg="add del mod">
          <ac:chgData name="Zope Vedant" userId="d8a1c4c5-dd07-425c-ad2f-6288560414d0" providerId="ADAL" clId="{8DA9F9C2-1001-47A5-AEBD-5B0E61D02F44}" dt="2023-07-03T12:32:05.833" v="6206" actId="478"/>
          <ac:picMkLst>
            <pc:docMk/>
            <pc:sldMk cId="2548040570" sldId="1389"/>
            <ac:picMk id="32" creationId="{DCC1D6E3-7E99-37C1-3844-D74F194557B8}"/>
          </ac:picMkLst>
        </pc:picChg>
        <pc:picChg chg="add del mod">
          <ac:chgData name="Zope Vedant" userId="d8a1c4c5-dd07-425c-ad2f-6288560414d0" providerId="ADAL" clId="{8DA9F9C2-1001-47A5-AEBD-5B0E61D02F44}" dt="2023-07-03T12:32:15.035" v="6210" actId="478"/>
          <ac:picMkLst>
            <pc:docMk/>
            <pc:sldMk cId="2548040570" sldId="1389"/>
            <ac:picMk id="33" creationId="{E01A6D01-86A4-5800-EF55-E539920709EC}"/>
          </ac:picMkLst>
        </pc:picChg>
        <pc:picChg chg="add mod">
          <ac:chgData name="Zope Vedant" userId="d8a1c4c5-dd07-425c-ad2f-6288560414d0" providerId="ADAL" clId="{8DA9F9C2-1001-47A5-AEBD-5B0E61D02F44}" dt="2023-07-01T12:57:39.424" v="3687" actId="1037"/>
          <ac:picMkLst>
            <pc:docMk/>
            <pc:sldMk cId="2548040570" sldId="1389"/>
            <ac:picMk id="40" creationId="{ADBD0B91-0BDE-C6F7-DF59-DCBFAC454152}"/>
          </ac:picMkLst>
        </pc:picChg>
        <pc:cxnChg chg="add mod">
          <ac:chgData name="Zope Vedant" userId="d8a1c4c5-dd07-425c-ad2f-6288560414d0" providerId="ADAL" clId="{8DA9F9C2-1001-47A5-AEBD-5B0E61D02F44}" dt="2023-07-01T12:35:11.575" v="3580" actId="1076"/>
          <ac:cxnSpMkLst>
            <pc:docMk/>
            <pc:sldMk cId="2548040570" sldId="1389"/>
            <ac:cxnSpMk id="12" creationId="{4A328366-6E0F-9AE1-F6B1-1B52C7241DD6}"/>
          </ac:cxnSpMkLst>
        </pc:cxnChg>
        <pc:cxnChg chg="add mod ord">
          <ac:chgData name="Zope Vedant" userId="d8a1c4c5-dd07-425c-ad2f-6288560414d0" providerId="ADAL" clId="{8DA9F9C2-1001-47A5-AEBD-5B0E61D02F44}" dt="2023-07-01T12:57:35.738" v="3685" actId="1036"/>
          <ac:cxnSpMkLst>
            <pc:docMk/>
            <pc:sldMk cId="2548040570" sldId="1389"/>
            <ac:cxnSpMk id="16" creationId="{7964016B-9BF6-922A-5B74-484BD23BDCC1}"/>
          </ac:cxnSpMkLst>
        </pc:cxnChg>
        <pc:cxnChg chg="add mod">
          <ac:chgData name="Zope Vedant" userId="d8a1c4c5-dd07-425c-ad2f-6288560414d0" providerId="ADAL" clId="{8DA9F9C2-1001-47A5-AEBD-5B0E61D02F44}" dt="2023-07-01T12:33:29.293" v="3554" actId="14100"/>
          <ac:cxnSpMkLst>
            <pc:docMk/>
            <pc:sldMk cId="2548040570" sldId="1389"/>
            <ac:cxnSpMk id="23" creationId="{988C8760-B275-05B4-9FEF-5CFA4D497564}"/>
          </ac:cxnSpMkLst>
        </pc:cxnChg>
        <pc:cxnChg chg="add mod">
          <ac:chgData name="Zope Vedant" userId="d8a1c4c5-dd07-425c-ad2f-6288560414d0" providerId="ADAL" clId="{8DA9F9C2-1001-47A5-AEBD-5B0E61D02F44}" dt="2023-07-01T12:56:32.822" v="3649" actId="1076"/>
          <ac:cxnSpMkLst>
            <pc:docMk/>
            <pc:sldMk cId="2548040570" sldId="1389"/>
            <ac:cxnSpMk id="28" creationId="{DEA80079-C991-A118-A64C-26B458648F6C}"/>
          </ac:cxnSpMkLst>
        </pc:cxnChg>
      </pc:sldChg>
      <pc:sldChg chg="addSp delSp modSp new del mod">
        <pc:chgData name="Zope Vedant" userId="d8a1c4c5-dd07-425c-ad2f-6288560414d0" providerId="ADAL" clId="{8DA9F9C2-1001-47A5-AEBD-5B0E61D02F44}" dt="2023-07-01T12:43:53.467" v="3644" actId="47"/>
        <pc:sldMkLst>
          <pc:docMk/>
          <pc:sldMk cId="2409524766" sldId="1390"/>
        </pc:sldMkLst>
        <pc:spChg chg="mod">
          <ac:chgData name="Zope Vedant" userId="d8a1c4c5-dd07-425c-ad2f-6288560414d0" providerId="ADAL" clId="{8DA9F9C2-1001-47A5-AEBD-5B0E61D02F44}" dt="2023-06-30T13:28:41.386" v="2447" actId="20577"/>
          <ac:spMkLst>
            <pc:docMk/>
            <pc:sldMk cId="2409524766" sldId="1390"/>
            <ac:spMk id="2" creationId="{021C9498-A5D0-37D9-DF34-B2AEAE769780}"/>
          </ac:spMkLst>
        </pc:spChg>
        <pc:spChg chg="add mod">
          <ac:chgData name="Zope Vedant" userId="d8a1c4c5-dd07-425c-ad2f-6288560414d0" providerId="ADAL" clId="{8DA9F9C2-1001-47A5-AEBD-5B0E61D02F44}" dt="2023-06-30T13:37:27.203" v="2663" actId="113"/>
          <ac:spMkLst>
            <pc:docMk/>
            <pc:sldMk cId="2409524766" sldId="1390"/>
            <ac:spMk id="15" creationId="{88BA2AFE-8B30-1B7A-1235-A0DA228E5A37}"/>
          </ac:spMkLst>
        </pc:spChg>
        <pc:spChg chg="add mod">
          <ac:chgData name="Zope Vedant" userId="d8a1c4c5-dd07-425c-ad2f-6288560414d0" providerId="ADAL" clId="{8DA9F9C2-1001-47A5-AEBD-5B0E61D02F44}" dt="2023-06-30T13:37:30.090" v="2664" actId="113"/>
          <ac:spMkLst>
            <pc:docMk/>
            <pc:sldMk cId="2409524766" sldId="1390"/>
            <ac:spMk id="16" creationId="{3E1A3682-9BF9-B177-3700-2C12ADC81504}"/>
          </ac:spMkLst>
        </pc:spChg>
        <pc:graphicFrameChg chg="add mod">
          <ac:chgData name="Zope Vedant" userId="d8a1c4c5-dd07-425c-ad2f-6288560414d0" providerId="ADAL" clId="{8DA9F9C2-1001-47A5-AEBD-5B0E61D02F44}" dt="2023-07-01T12:26:55.260" v="3476"/>
          <ac:graphicFrameMkLst>
            <pc:docMk/>
            <pc:sldMk cId="2409524766" sldId="1390"/>
            <ac:graphicFrameMk id="18" creationId="{1EB0193A-04CC-33B1-A8C9-0D22435188BD}"/>
          </ac:graphicFrameMkLst>
        </pc:graphicFrameChg>
        <pc:picChg chg="add mod">
          <ac:chgData name="Zope Vedant" userId="d8a1c4c5-dd07-425c-ad2f-6288560414d0" providerId="ADAL" clId="{8DA9F9C2-1001-47A5-AEBD-5B0E61D02F44}" dt="2023-06-30T13:39:44.162" v="2693" actId="1076"/>
          <ac:picMkLst>
            <pc:docMk/>
            <pc:sldMk cId="2409524766" sldId="1390"/>
            <ac:picMk id="4" creationId="{E0B6D4F9-8D7A-0BB3-53EB-8DFF10D8F1A9}"/>
          </ac:picMkLst>
        </pc:picChg>
        <pc:picChg chg="add del mod">
          <ac:chgData name="Zope Vedant" userId="d8a1c4c5-dd07-425c-ad2f-6288560414d0" providerId="ADAL" clId="{8DA9F9C2-1001-47A5-AEBD-5B0E61D02F44}" dt="2023-06-30T13:30:53.352" v="2497" actId="478"/>
          <ac:picMkLst>
            <pc:docMk/>
            <pc:sldMk cId="2409524766" sldId="1390"/>
            <ac:picMk id="6" creationId="{7CCB1497-2B70-DA72-FF50-50A6843DDBA7}"/>
          </ac:picMkLst>
        </pc:picChg>
        <pc:picChg chg="add mod">
          <ac:chgData name="Zope Vedant" userId="d8a1c4c5-dd07-425c-ad2f-6288560414d0" providerId="ADAL" clId="{8DA9F9C2-1001-47A5-AEBD-5B0E61D02F44}" dt="2023-06-30T13:33:34.673" v="2532" actId="1076"/>
          <ac:picMkLst>
            <pc:docMk/>
            <pc:sldMk cId="2409524766" sldId="1390"/>
            <ac:picMk id="8" creationId="{30CF77D9-A586-C6B2-9D04-CCBC6118905D}"/>
          </ac:picMkLst>
        </pc:picChg>
        <pc:picChg chg="add mod">
          <ac:chgData name="Zope Vedant" userId="d8a1c4c5-dd07-425c-ad2f-6288560414d0" providerId="ADAL" clId="{8DA9F9C2-1001-47A5-AEBD-5B0E61D02F44}" dt="2023-06-30T13:33:36.152" v="2533" actId="1076"/>
          <ac:picMkLst>
            <pc:docMk/>
            <pc:sldMk cId="2409524766" sldId="1390"/>
            <ac:picMk id="10" creationId="{DB867987-BA45-92A8-2B2D-7B1A957F0395}"/>
          </ac:picMkLst>
        </pc:picChg>
        <pc:picChg chg="add mod">
          <ac:chgData name="Zope Vedant" userId="d8a1c4c5-dd07-425c-ad2f-6288560414d0" providerId="ADAL" clId="{8DA9F9C2-1001-47A5-AEBD-5B0E61D02F44}" dt="2023-06-30T13:33:28.897" v="2530" actId="1076"/>
          <ac:picMkLst>
            <pc:docMk/>
            <pc:sldMk cId="2409524766" sldId="1390"/>
            <ac:picMk id="12" creationId="{D09FB6AB-3B23-40C2-1903-E8C3D69B72EE}"/>
          </ac:picMkLst>
        </pc:picChg>
        <pc:picChg chg="add mod">
          <ac:chgData name="Zope Vedant" userId="d8a1c4c5-dd07-425c-ad2f-6288560414d0" providerId="ADAL" clId="{8DA9F9C2-1001-47A5-AEBD-5B0E61D02F44}" dt="2023-06-30T13:31:52.593" v="2512" actId="1076"/>
          <ac:picMkLst>
            <pc:docMk/>
            <pc:sldMk cId="2409524766" sldId="1390"/>
            <ac:picMk id="14" creationId="{6F5FE242-6692-411D-2696-0142783D509A}"/>
          </ac:picMkLst>
        </pc:picChg>
        <pc:cxnChg chg="add mod">
          <ac:chgData name="Zope Vedant" userId="d8a1c4c5-dd07-425c-ad2f-6288560414d0" providerId="ADAL" clId="{8DA9F9C2-1001-47A5-AEBD-5B0E61D02F44}" dt="2023-06-30T13:38:07.675" v="2688" actId="1037"/>
          <ac:cxnSpMkLst>
            <pc:docMk/>
            <pc:sldMk cId="2409524766" sldId="1390"/>
            <ac:cxnSpMk id="17" creationId="{8558A7F7-3550-43EC-7AE6-1AC3A1788FB5}"/>
          </ac:cxnSpMkLst>
        </pc:cxnChg>
      </pc:sldChg>
      <pc:sldChg chg="addSp delSp modSp mod delAnim modAnim">
        <pc:chgData name="Zope Vedant" userId="d8a1c4c5-dd07-425c-ad2f-6288560414d0" providerId="ADAL" clId="{8DA9F9C2-1001-47A5-AEBD-5B0E61D02F44}" dt="2023-07-02T13:00:59.657" v="4580" actId="1076"/>
        <pc:sldMkLst>
          <pc:docMk/>
          <pc:sldMk cId="2599114444" sldId="1391"/>
        </pc:sldMkLst>
        <pc:spChg chg="ord">
          <ac:chgData name="Zope Vedant" userId="d8a1c4c5-dd07-425c-ad2f-6288560414d0" providerId="ADAL" clId="{8DA9F9C2-1001-47A5-AEBD-5B0E61D02F44}" dt="2023-07-02T12:58:23.749" v="4573" actId="166"/>
          <ac:spMkLst>
            <pc:docMk/>
            <pc:sldMk cId="2599114444" sldId="1391"/>
            <ac:spMk id="6" creationId="{BC4923F2-3809-BF0A-8EA2-49AFC81DB2C6}"/>
          </ac:spMkLst>
        </pc:spChg>
        <pc:picChg chg="add del mod">
          <ac:chgData name="Zope Vedant" userId="d8a1c4c5-dd07-425c-ad2f-6288560414d0" providerId="ADAL" clId="{8DA9F9C2-1001-47A5-AEBD-5B0E61D02F44}" dt="2023-07-02T12:56:42.634" v="4553" actId="478"/>
          <ac:picMkLst>
            <pc:docMk/>
            <pc:sldMk cId="2599114444" sldId="1391"/>
            <ac:picMk id="5" creationId="{631144DF-C123-3136-2B33-28D1B692E610}"/>
          </ac:picMkLst>
        </pc:picChg>
        <pc:picChg chg="add mod">
          <ac:chgData name="Zope Vedant" userId="d8a1c4c5-dd07-425c-ad2f-6288560414d0" providerId="ADAL" clId="{8DA9F9C2-1001-47A5-AEBD-5B0E61D02F44}" dt="2023-07-02T12:58:30.023" v="4574" actId="14100"/>
          <ac:picMkLst>
            <pc:docMk/>
            <pc:sldMk cId="2599114444" sldId="1391"/>
            <ac:picMk id="7" creationId="{5F65BB5A-B880-BC2D-D888-AB9BC4EEE5E8}"/>
          </ac:picMkLst>
        </pc:picChg>
        <pc:picChg chg="add mod">
          <ac:chgData name="Zope Vedant" userId="d8a1c4c5-dd07-425c-ad2f-6288560414d0" providerId="ADAL" clId="{8DA9F9C2-1001-47A5-AEBD-5B0E61D02F44}" dt="2023-07-02T12:58:11.186" v="4570" actId="1076"/>
          <ac:picMkLst>
            <pc:docMk/>
            <pc:sldMk cId="2599114444" sldId="1391"/>
            <ac:picMk id="8" creationId="{23EF904E-AC17-10AE-2092-CF4832D2A8D8}"/>
          </ac:picMkLst>
        </pc:picChg>
        <pc:picChg chg="add mod">
          <ac:chgData name="Zope Vedant" userId="d8a1c4c5-dd07-425c-ad2f-6288560414d0" providerId="ADAL" clId="{8DA9F9C2-1001-47A5-AEBD-5B0E61D02F44}" dt="2023-07-02T13:00:55.907" v="4579" actId="14100"/>
          <ac:picMkLst>
            <pc:docMk/>
            <pc:sldMk cId="2599114444" sldId="1391"/>
            <ac:picMk id="9" creationId="{F5517EA6-224E-D6D4-299A-DDFBB2C0868E}"/>
          </ac:picMkLst>
        </pc:picChg>
        <pc:picChg chg="mod">
          <ac:chgData name="Zope Vedant" userId="d8a1c4c5-dd07-425c-ad2f-6288560414d0" providerId="ADAL" clId="{8DA9F9C2-1001-47A5-AEBD-5B0E61D02F44}" dt="2023-07-02T13:00:59.657" v="4580" actId="1076"/>
          <ac:picMkLst>
            <pc:docMk/>
            <pc:sldMk cId="2599114444" sldId="1391"/>
            <ac:picMk id="15" creationId="{0014945A-EDF6-1CE8-8BD1-5124B12632C4}"/>
          </ac:picMkLst>
        </pc:picChg>
      </pc:sldChg>
      <pc:sldChg chg="del">
        <pc:chgData name="Zope Vedant" userId="d8a1c4c5-dd07-425c-ad2f-6288560414d0" providerId="ADAL" clId="{8DA9F9C2-1001-47A5-AEBD-5B0E61D02F44}" dt="2023-07-02T19:23:01.345" v="4960" actId="47"/>
        <pc:sldMkLst>
          <pc:docMk/>
          <pc:sldMk cId="1721988430" sldId="1392"/>
        </pc:sldMkLst>
      </pc:sldChg>
      <pc:sldChg chg="del">
        <pc:chgData name="Zope Vedant" userId="d8a1c4c5-dd07-425c-ad2f-6288560414d0" providerId="ADAL" clId="{8DA9F9C2-1001-47A5-AEBD-5B0E61D02F44}" dt="2023-07-02T12:59:57.801" v="4576" actId="47"/>
        <pc:sldMkLst>
          <pc:docMk/>
          <pc:sldMk cId="2700753334" sldId="1393"/>
        </pc:sldMkLst>
      </pc:sldChg>
      <pc:sldChg chg="del">
        <pc:chgData name="Zope Vedant" userId="d8a1c4c5-dd07-425c-ad2f-6288560414d0" providerId="ADAL" clId="{8DA9F9C2-1001-47A5-AEBD-5B0E61D02F44}" dt="2023-07-02T13:00:01.939" v="4577" actId="47"/>
        <pc:sldMkLst>
          <pc:docMk/>
          <pc:sldMk cId="3385213255" sldId="1394"/>
        </pc:sldMkLst>
      </pc:sldChg>
      <pc:sldChg chg="addSp delSp modSp new mod">
        <pc:chgData name="Zope Vedant" userId="d8a1c4c5-dd07-425c-ad2f-6288560414d0" providerId="ADAL" clId="{8DA9F9C2-1001-47A5-AEBD-5B0E61D02F44}" dt="2023-07-02T21:07:11.979" v="5168" actId="1076"/>
        <pc:sldMkLst>
          <pc:docMk/>
          <pc:sldMk cId="2233344792" sldId="1395"/>
        </pc:sldMkLst>
        <pc:spChg chg="mod">
          <ac:chgData name="Zope Vedant" userId="d8a1c4c5-dd07-425c-ad2f-6288560414d0" providerId="ADAL" clId="{8DA9F9C2-1001-47A5-AEBD-5B0E61D02F44}" dt="2023-07-01T10:42:17.906" v="2957"/>
          <ac:spMkLst>
            <pc:docMk/>
            <pc:sldMk cId="2233344792" sldId="1395"/>
            <ac:spMk id="2" creationId="{E29D2113-1704-487A-B19E-F12EC9673D72}"/>
          </ac:spMkLst>
        </pc:spChg>
        <pc:spChg chg="del">
          <ac:chgData name="Zope Vedant" userId="d8a1c4c5-dd07-425c-ad2f-6288560414d0" providerId="ADAL" clId="{8DA9F9C2-1001-47A5-AEBD-5B0E61D02F44}" dt="2023-07-02T21:06:38.858" v="5156" actId="478"/>
          <ac:spMkLst>
            <pc:docMk/>
            <pc:sldMk cId="2233344792" sldId="1395"/>
            <ac:spMk id="3" creationId="{460936FE-5A2D-0399-88F6-B0B276BF06D1}"/>
          </ac:spMkLst>
        </pc:spChg>
        <pc:spChg chg="add del mod">
          <ac:chgData name="Zope Vedant" userId="d8a1c4c5-dd07-425c-ad2f-6288560414d0" providerId="ADAL" clId="{8DA9F9C2-1001-47A5-AEBD-5B0E61D02F44}" dt="2023-07-02T20:00:41.889" v="5079"/>
          <ac:spMkLst>
            <pc:docMk/>
            <pc:sldMk cId="2233344792" sldId="1395"/>
            <ac:spMk id="3" creationId="{FF586535-2E0B-DD2B-CDC4-9D6C74112945}"/>
          </ac:spMkLst>
        </pc:spChg>
        <pc:spChg chg="add mod">
          <ac:chgData name="Zope Vedant" userId="d8a1c4c5-dd07-425c-ad2f-6288560414d0" providerId="ADAL" clId="{8DA9F9C2-1001-47A5-AEBD-5B0E61D02F44}" dt="2023-07-02T20:01:59.116" v="5122" actId="255"/>
          <ac:spMkLst>
            <pc:docMk/>
            <pc:sldMk cId="2233344792" sldId="1395"/>
            <ac:spMk id="4" creationId="{1225EDBF-9BAD-78D4-9293-8398E53FAB09}"/>
          </ac:spMkLst>
        </pc:spChg>
        <pc:spChg chg="del">
          <ac:chgData name="Zope Vedant" userId="d8a1c4c5-dd07-425c-ad2f-6288560414d0" providerId="ADAL" clId="{8DA9F9C2-1001-47A5-AEBD-5B0E61D02F44}" dt="2023-07-02T21:06:40.451" v="5157" actId="478"/>
          <ac:spMkLst>
            <pc:docMk/>
            <pc:sldMk cId="2233344792" sldId="1395"/>
            <ac:spMk id="4" creationId="{69C8BF4F-56CE-1193-874B-43FAD9F40370}"/>
          </ac:spMkLst>
        </pc:spChg>
        <pc:spChg chg="add del">
          <ac:chgData name="Zope Vedant" userId="d8a1c4c5-dd07-425c-ad2f-6288560414d0" providerId="ADAL" clId="{8DA9F9C2-1001-47A5-AEBD-5B0E61D02F44}" dt="2023-07-01T10:34:56.206" v="2940" actId="22"/>
          <ac:spMkLst>
            <pc:docMk/>
            <pc:sldMk cId="2233344792" sldId="1395"/>
            <ac:spMk id="4" creationId="{F1C4D7E0-5CF9-D88F-1316-FF9AD1F42D0D}"/>
          </ac:spMkLst>
        </pc:spChg>
        <pc:spChg chg="del">
          <ac:chgData name="Zope Vedant" userId="d8a1c4c5-dd07-425c-ad2f-6288560414d0" providerId="ADAL" clId="{8DA9F9C2-1001-47A5-AEBD-5B0E61D02F44}" dt="2023-07-02T21:06:42.139" v="5158" actId="478"/>
          <ac:spMkLst>
            <pc:docMk/>
            <pc:sldMk cId="2233344792" sldId="1395"/>
            <ac:spMk id="5" creationId="{BECCA689-7FC2-9587-7B8C-78CF2DE1EEF8}"/>
          </ac:spMkLst>
        </pc:spChg>
        <pc:spChg chg="add mod">
          <ac:chgData name="Zope Vedant" userId="d8a1c4c5-dd07-425c-ad2f-6288560414d0" providerId="ADAL" clId="{8DA9F9C2-1001-47A5-AEBD-5B0E61D02F44}" dt="2023-07-02T20:01:50.272" v="5120" actId="255"/>
          <ac:spMkLst>
            <pc:docMk/>
            <pc:sldMk cId="2233344792" sldId="1395"/>
            <ac:spMk id="5" creationId="{D293E9FF-D83F-BCF3-19AF-01F097CAE274}"/>
          </ac:spMkLst>
        </pc:spChg>
        <pc:spChg chg="add mod">
          <ac:chgData name="Zope Vedant" userId="d8a1c4c5-dd07-425c-ad2f-6288560414d0" providerId="ADAL" clId="{8DA9F9C2-1001-47A5-AEBD-5B0E61D02F44}" dt="2023-07-02T20:01:54.726" v="5121" actId="255"/>
          <ac:spMkLst>
            <pc:docMk/>
            <pc:sldMk cId="2233344792" sldId="1395"/>
            <ac:spMk id="6" creationId="{4035169E-EE4F-7E3D-3E9C-431920C2C8DE}"/>
          </ac:spMkLst>
        </pc:spChg>
        <pc:spChg chg="del">
          <ac:chgData name="Zope Vedant" userId="d8a1c4c5-dd07-425c-ad2f-6288560414d0" providerId="ADAL" clId="{8DA9F9C2-1001-47A5-AEBD-5B0E61D02F44}" dt="2023-07-02T21:06:43.795" v="5159" actId="478"/>
          <ac:spMkLst>
            <pc:docMk/>
            <pc:sldMk cId="2233344792" sldId="1395"/>
            <ac:spMk id="6" creationId="{A41354F0-4081-00FE-1CEC-D929166121C6}"/>
          </ac:spMkLst>
        </pc:spChg>
        <pc:spChg chg="add del">
          <ac:chgData name="Zope Vedant" userId="d8a1c4c5-dd07-425c-ad2f-6288560414d0" providerId="ADAL" clId="{8DA9F9C2-1001-47A5-AEBD-5B0E61D02F44}" dt="2023-07-01T10:40:30.194" v="2942" actId="478"/>
          <ac:spMkLst>
            <pc:docMk/>
            <pc:sldMk cId="2233344792" sldId="1395"/>
            <ac:spMk id="6" creationId="{E466FCF0-3D56-B5B7-1596-C198F63F9EFB}"/>
          </ac:spMkLst>
        </pc:spChg>
        <pc:spChg chg="add mod">
          <ac:chgData name="Zope Vedant" userId="d8a1c4c5-dd07-425c-ad2f-6288560414d0" providerId="ADAL" clId="{8DA9F9C2-1001-47A5-AEBD-5B0E61D02F44}" dt="2023-07-02T20:02:03.491" v="5123" actId="255"/>
          <ac:spMkLst>
            <pc:docMk/>
            <pc:sldMk cId="2233344792" sldId="1395"/>
            <ac:spMk id="7" creationId="{27517C33-544B-1145-8887-7B73891E3D4C}"/>
          </ac:spMkLst>
        </pc:spChg>
        <pc:spChg chg="add mod">
          <ac:chgData name="Zope Vedant" userId="d8a1c4c5-dd07-425c-ad2f-6288560414d0" providerId="ADAL" clId="{8DA9F9C2-1001-47A5-AEBD-5B0E61D02F44}" dt="2023-07-02T20:01:37.953" v="5116" actId="1076"/>
          <ac:spMkLst>
            <pc:docMk/>
            <pc:sldMk cId="2233344792" sldId="1395"/>
            <ac:spMk id="8" creationId="{577FB73F-56FB-2DEB-4423-53715771E174}"/>
          </ac:spMkLst>
        </pc:spChg>
        <pc:spChg chg="del">
          <ac:chgData name="Zope Vedant" userId="d8a1c4c5-dd07-425c-ad2f-6288560414d0" providerId="ADAL" clId="{8DA9F9C2-1001-47A5-AEBD-5B0E61D02F44}" dt="2023-07-02T21:07:03.165" v="5166" actId="478"/>
          <ac:spMkLst>
            <pc:docMk/>
            <pc:sldMk cId="2233344792" sldId="1395"/>
            <ac:spMk id="8" creationId="{ED3D7A4D-0BBC-7FD7-15C2-1B28CEBD711B}"/>
          </ac:spMkLst>
        </pc:spChg>
        <pc:spChg chg="del">
          <ac:chgData name="Zope Vedant" userId="d8a1c4c5-dd07-425c-ad2f-6288560414d0" providerId="ADAL" clId="{8DA9F9C2-1001-47A5-AEBD-5B0E61D02F44}" dt="2023-07-02T21:06:58.624" v="5164" actId="478"/>
          <ac:spMkLst>
            <pc:docMk/>
            <pc:sldMk cId="2233344792" sldId="1395"/>
            <ac:spMk id="9" creationId="{0EF2DA29-F378-B6CC-3A3E-79F626134B4E}"/>
          </ac:spMkLst>
        </pc:spChg>
        <pc:spChg chg="add mod">
          <ac:chgData name="Zope Vedant" userId="d8a1c4c5-dd07-425c-ad2f-6288560414d0" providerId="ADAL" clId="{8DA9F9C2-1001-47A5-AEBD-5B0E61D02F44}" dt="2023-07-02T20:01:21.552" v="5107" actId="1076"/>
          <ac:spMkLst>
            <pc:docMk/>
            <pc:sldMk cId="2233344792" sldId="1395"/>
            <ac:spMk id="9" creationId="{7CEC60A2-FD15-1457-B926-3D8AAB0B3F22}"/>
          </ac:spMkLst>
        </pc:spChg>
        <pc:spChg chg="add mod">
          <ac:chgData name="Zope Vedant" userId="d8a1c4c5-dd07-425c-ad2f-6288560414d0" providerId="ADAL" clId="{8DA9F9C2-1001-47A5-AEBD-5B0E61D02F44}" dt="2023-07-02T21:07:11.979" v="5168" actId="1076"/>
          <ac:spMkLst>
            <pc:docMk/>
            <pc:sldMk cId="2233344792" sldId="1395"/>
            <ac:spMk id="11" creationId="{F9C80272-8C7B-5844-882F-A9962040086A}"/>
          </ac:spMkLst>
        </pc:spChg>
        <pc:spChg chg="del mod">
          <ac:chgData name="Zope Vedant" userId="d8a1c4c5-dd07-425c-ad2f-6288560414d0" providerId="ADAL" clId="{8DA9F9C2-1001-47A5-AEBD-5B0E61D02F44}" dt="2023-07-02T21:06:48.108" v="5162" actId="478"/>
          <ac:spMkLst>
            <pc:docMk/>
            <pc:sldMk cId="2233344792" sldId="1395"/>
            <ac:spMk id="16" creationId="{577FB73F-56FB-2DEB-4423-53715771E174}"/>
          </ac:spMkLst>
        </pc:spChg>
        <pc:spChg chg="mod">
          <ac:chgData name="Zope Vedant" userId="d8a1c4c5-dd07-425c-ad2f-6288560414d0" providerId="ADAL" clId="{8DA9F9C2-1001-47A5-AEBD-5B0E61D02F44}" dt="2023-07-02T21:07:07.687" v="5167" actId="1076"/>
          <ac:spMkLst>
            <pc:docMk/>
            <pc:sldMk cId="2233344792" sldId="1395"/>
            <ac:spMk id="17" creationId="{7CEC60A2-FD15-1457-B926-3D8AAB0B3F22}"/>
          </ac:spMkLst>
        </pc:spChg>
        <pc:picChg chg="add del mod modCrop">
          <ac:chgData name="Zope Vedant" userId="d8a1c4c5-dd07-425c-ad2f-6288560414d0" providerId="ADAL" clId="{8DA9F9C2-1001-47A5-AEBD-5B0E61D02F44}" dt="2023-07-01T10:42:05.184" v="2952" actId="478"/>
          <ac:picMkLst>
            <pc:docMk/>
            <pc:sldMk cId="2233344792" sldId="1395"/>
            <ac:picMk id="8" creationId="{8EB77467-78C9-FC9C-1F56-D7977C9270AF}"/>
          </ac:picMkLst>
        </pc:picChg>
        <pc:picChg chg="add mod">
          <ac:chgData name="Zope Vedant" userId="d8a1c4c5-dd07-425c-ad2f-6288560414d0" providerId="ADAL" clId="{8DA9F9C2-1001-47A5-AEBD-5B0E61D02F44}" dt="2023-07-02T14:47:05.940" v="4945" actId="1076"/>
          <ac:picMkLst>
            <pc:docMk/>
            <pc:sldMk cId="2233344792" sldId="1395"/>
            <ac:picMk id="10" creationId="{CDF7C18D-ACDB-714C-AE2B-E2299AC678B3}"/>
          </ac:picMkLst>
        </pc:picChg>
      </pc:sldChg>
      <pc:sldChg chg="addSp delSp modSp new mod modAnim">
        <pc:chgData name="Zope Vedant" userId="d8a1c4c5-dd07-425c-ad2f-6288560414d0" providerId="ADAL" clId="{8DA9F9C2-1001-47A5-AEBD-5B0E61D02F44}" dt="2023-07-03T12:21:37.205" v="6151"/>
        <pc:sldMkLst>
          <pc:docMk/>
          <pc:sldMk cId="2687709119" sldId="1396"/>
        </pc:sldMkLst>
        <pc:spChg chg="mod">
          <ac:chgData name="Zope Vedant" userId="d8a1c4c5-dd07-425c-ad2f-6288560414d0" providerId="ADAL" clId="{8DA9F9C2-1001-47A5-AEBD-5B0E61D02F44}" dt="2023-07-03T09:40:25.299" v="5722" actId="14100"/>
          <ac:spMkLst>
            <pc:docMk/>
            <pc:sldMk cId="2687709119" sldId="1396"/>
            <ac:spMk id="2" creationId="{3D02E645-F48E-9922-518C-4716B7C22C70}"/>
          </ac:spMkLst>
        </pc:spChg>
        <pc:spChg chg="mod">
          <ac:chgData name="Zope Vedant" userId="d8a1c4c5-dd07-425c-ad2f-6288560414d0" providerId="ADAL" clId="{8DA9F9C2-1001-47A5-AEBD-5B0E61D02F44}" dt="2023-07-02T02:02:37.769" v="4462" actId="20577"/>
          <ac:spMkLst>
            <pc:docMk/>
            <pc:sldMk cId="2687709119" sldId="1396"/>
            <ac:spMk id="3" creationId="{00AF74DC-F5EB-E5E6-0008-D19AC373C151}"/>
          </ac:spMkLst>
        </pc:spChg>
        <pc:spChg chg="add del mod">
          <ac:chgData name="Zope Vedant" userId="d8a1c4c5-dd07-425c-ad2f-6288560414d0" providerId="ADAL" clId="{8DA9F9C2-1001-47A5-AEBD-5B0E61D02F44}" dt="2023-07-03T08:42:00.953" v="5536" actId="478"/>
          <ac:spMkLst>
            <pc:docMk/>
            <pc:sldMk cId="2687709119" sldId="1396"/>
            <ac:spMk id="4" creationId="{8616F516-22F7-7015-6FB8-7A7A6235202C}"/>
          </ac:spMkLst>
        </pc:spChg>
        <pc:picChg chg="add mod">
          <ac:chgData name="Zope Vedant" userId="d8a1c4c5-dd07-425c-ad2f-6288560414d0" providerId="ADAL" clId="{8DA9F9C2-1001-47A5-AEBD-5B0E61D02F44}" dt="2023-07-02T19:56:55.685" v="5064" actId="1076"/>
          <ac:picMkLst>
            <pc:docMk/>
            <pc:sldMk cId="2687709119" sldId="1396"/>
            <ac:picMk id="3074" creationId="{6D50ADA2-497C-A919-F9CA-A4F4FA369FB3}"/>
          </ac:picMkLst>
        </pc:picChg>
        <pc:picChg chg="add mod">
          <ac:chgData name="Zope Vedant" userId="d8a1c4c5-dd07-425c-ad2f-6288560414d0" providerId="ADAL" clId="{8DA9F9C2-1001-47A5-AEBD-5B0E61D02F44}" dt="2023-07-02T19:56:49.780" v="5062" actId="1076"/>
          <ac:picMkLst>
            <pc:docMk/>
            <pc:sldMk cId="2687709119" sldId="1396"/>
            <ac:picMk id="3076" creationId="{E64885C7-4180-C598-2CBC-ABFD136A7979}"/>
          </ac:picMkLst>
        </pc:picChg>
        <pc:picChg chg="add del mod">
          <ac:chgData name="Zope Vedant" userId="d8a1c4c5-dd07-425c-ad2f-6288560414d0" providerId="ADAL" clId="{8DA9F9C2-1001-47A5-AEBD-5B0E61D02F44}" dt="2023-07-03T08:41:48.465" v="5529" actId="478"/>
          <ac:picMkLst>
            <pc:docMk/>
            <pc:sldMk cId="2687709119" sldId="1396"/>
            <ac:picMk id="4098" creationId="{2A523091-4B3C-7AB1-A9FE-CCA5CAA36A1F}"/>
          </ac:picMkLst>
        </pc:picChg>
        <pc:picChg chg="add del mod">
          <ac:chgData name="Zope Vedant" userId="d8a1c4c5-dd07-425c-ad2f-6288560414d0" providerId="ADAL" clId="{8DA9F9C2-1001-47A5-AEBD-5B0E61D02F44}" dt="2023-07-03T09:32:35.704" v="5712" actId="478"/>
          <ac:picMkLst>
            <pc:docMk/>
            <pc:sldMk cId="2687709119" sldId="1396"/>
            <ac:picMk id="4100" creationId="{892247D1-1A10-7192-109F-B00276093C23}"/>
          </ac:picMkLst>
        </pc:picChg>
        <pc:picChg chg="add mod">
          <ac:chgData name="Zope Vedant" userId="d8a1c4c5-dd07-425c-ad2f-6288560414d0" providerId="ADAL" clId="{8DA9F9C2-1001-47A5-AEBD-5B0E61D02F44}" dt="2023-07-03T09:47:00.039" v="5734" actId="1076"/>
          <ac:picMkLst>
            <pc:docMk/>
            <pc:sldMk cId="2687709119" sldId="1396"/>
            <ac:picMk id="4102" creationId="{760B25C0-F37F-2195-17F3-E6ADAB56B9B4}"/>
          </ac:picMkLst>
        </pc:picChg>
        <pc:picChg chg="add del mod">
          <ac:chgData name="Zope Vedant" userId="d8a1c4c5-dd07-425c-ad2f-6288560414d0" providerId="ADAL" clId="{8DA9F9C2-1001-47A5-AEBD-5B0E61D02F44}" dt="2023-07-03T09:46:50.055" v="5730" actId="478"/>
          <ac:picMkLst>
            <pc:docMk/>
            <pc:sldMk cId="2687709119" sldId="1396"/>
            <ac:picMk id="4104" creationId="{293B9115-70E1-7352-E822-CE247760E351}"/>
          </ac:picMkLst>
        </pc:picChg>
        <pc:picChg chg="add mod">
          <ac:chgData name="Zope Vedant" userId="d8a1c4c5-dd07-425c-ad2f-6288560414d0" providerId="ADAL" clId="{8DA9F9C2-1001-47A5-AEBD-5B0E61D02F44}" dt="2023-07-03T09:47:21.749" v="5740" actId="14100"/>
          <ac:picMkLst>
            <pc:docMk/>
            <pc:sldMk cId="2687709119" sldId="1396"/>
            <ac:picMk id="4106" creationId="{DE018DA7-94B7-2110-DB97-A908629416DC}"/>
          </ac:picMkLst>
        </pc:picChg>
        <pc:picChg chg="add mod">
          <ac:chgData name="Zope Vedant" userId="d8a1c4c5-dd07-425c-ad2f-6288560414d0" providerId="ADAL" clId="{8DA9F9C2-1001-47A5-AEBD-5B0E61D02F44}" dt="2023-07-03T09:47:12.970" v="5738" actId="14100"/>
          <ac:picMkLst>
            <pc:docMk/>
            <pc:sldMk cId="2687709119" sldId="1396"/>
            <ac:picMk id="4108" creationId="{A20CBE4B-186E-52A7-00EF-816817DD6092}"/>
          </ac:picMkLst>
        </pc:picChg>
        <pc:picChg chg="add mod">
          <ac:chgData name="Zope Vedant" userId="d8a1c4c5-dd07-425c-ad2f-6288560414d0" providerId="ADAL" clId="{8DA9F9C2-1001-47A5-AEBD-5B0E61D02F44}" dt="2023-07-03T09:33:58.081" v="5718" actId="1076"/>
          <ac:picMkLst>
            <pc:docMk/>
            <pc:sldMk cId="2687709119" sldId="1396"/>
            <ac:picMk id="32770" creationId="{0F2CCDFA-DFCF-5563-C35D-86193E5FB510}"/>
          </ac:picMkLst>
        </pc:picChg>
        <pc:cxnChg chg="add mod">
          <ac:chgData name="Zope Vedant" userId="d8a1c4c5-dd07-425c-ad2f-6288560414d0" providerId="ADAL" clId="{8DA9F9C2-1001-47A5-AEBD-5B0E61D02F44}" dt="2023-07-02T19:56:52.303" v="5063" actId="1076"/>
          <ac:cxnSpMkLst>
            <pc:docMk/>
            <pc:sldMk cId="2687709119" sldId="1396"/>
            <ac:cxnSpMk id="5" creationId="{C78DFB70-A445-BAC5-6B17-9A89743DEA45}"/>
          </ac:cxnSpMkLst>
        </pc:cxnChg>
      </pc:sldChg>
      <pc:sldChg chg="addSp modSp mod modAnim">
        <pc:chgData name="Zope Vedant" userId="d8a1c4c5-dd07-425c-ad2f-6288560414d0" providerId="ADAL" clId="{8DA9F9C2-1001-47A5-AEBD-5B0E61D02F44}" dt="2023-07-03T12:12:06.861" v="5748"/>
        <pc:sldMkLst>
          <pc:docMk/>
          <pc:sldMk cId="3628249366" sldId="1397"/>
        </pc:sldMkLst>
        <pc:spChg chg="mod">
          <ac:chgData name="Zope Vedant" userId="d8a1c4c5-dd07-425c-ad2f-6288560414d0" providerId="ADAL" clId="{8DA9F9C2-1001-47A5-AEBD-5B0E61D02F44}" dt="2023-07-02T14:43:35.682" v="4895" actId="20577"/>
          <ac:spMkLst>
            <pc:docMk/>
            <pc:sldMk cId="3628249366" sldId="1397"/>
            <ac:spMk id="2" creationId="{9B34FD99-BD9D-D16E-CD6A-FA21553E7496}"/>
          </ac:spMkLst>
        </pc:spChg>
        <pc:spChg chg="mod">
          <ac:chgData name="Zope Vedant" userId="d8a1c4c5-dd07-425c-ad2f-6288560414d0" providerId="ADAL" clId="{8DA9F9C2-1001-47A5-AEBD-5B0E61D02F44}" dt="2023-07-02T14:37:54.745" v="4800" actId="20577"/>
          <ac:spMkLst>
            <pc:docMk/>
            <pc:sldMk cId="3628249366" sldId="1397"/>
            <ac:spMk id="3" creationId="{D2945C46-BBE8-AAEA-9F58-03DF1AC910B1}"/>
          </ac:spMkLst>
        </pc:spChg>
        <pc:spChg chg="add mod">
          <ac:chgData name="Zope Vedant" userId="d8a1c4c5-dd07-425c-ad2f-6288560414d0" providerId="ADAL" clId="{8DA9F9C2-1001-47A5-AEBD-5B0E61D02F44}" dt="2023-07-02T14:43:43.638" v="4912" actId="20577"/>
          <ac:spMkLst>
            <pc:docMk/>
            <pc:sldMk cId="3628249366" sldId="1397"/>
            <ac:spMk id="4" creationId="{9A81BA05-DE51-6D44-6E66-C2204A947A10}"/>
          </ac:spMkLst>
        </pc:spChg>
        <pc:spChg chg="add mod">
          <ac:chgData name="Zope Vedant" userId="d8a1c4c5-dd07-425c-ad2f-6288560414d0" providerId="ADAL" clId="{8DA9F9C2-1001-47A5-AEBD-5B0E61D02F44}" dt="2023-07-02T14:44:00.294" v="4941" actId="20577"/>
          <ac:spMkLst>
            <pc:docMk/>
            <pc:sldMk cId="3628249366" sldId="1397"/>
            <ac:spMk id="5" creationId="{65CCAD0C-61F5-9C20-8C34-78E4F2E56FE1}"/>
          </ac:spMkLst>
        </pc:spChg>
        <pc:cxnChg chg="add mod">
          <ac:chgData name="Zope Vedant" userId="d8a1c4c5-dd07-425c-ad2f-6288560414d0" providerId="ADAL" clId="{8DA9F9C2-1001-47A5-AEBD-5B0E61D02F44}" dt="2023-07-02T14:47:25.065" v="4946" actId="1036"/>
          <ac:cxnSpMkLst>
            <pc:docMk/>
            <pc:sldMk cId="3628249366" sldId="1397"/>
            <ac:cxnSpMk id="7" creationId="{F98C7036-63C5-0A89-30FC-A55ED2EB5D4C}"/>
          </ac:cxnSpMkLst>
        </pc:cxnChg>
        <pc:cxnChg chg="add mod">
          <ac:chgData name="Zope Vedant" userId="d8a1c4c5-dd07-425c-ad2f-6288560414d0" providerId="ADAL" clId="{8DA9F9C2-1001-47A5-AEBD-5B0E61D02F44}" dt="2023-07-02T14:41:33.057" v="4869" actId="1582"/>
          <ac:cxnSpMkLst>
            <pc:docMk/>
            <pc:sldMk cId="3628249366" sldId="1397"/>
            <ac:cxnSpMk id="11" creationId="{095DB131-D531-C695-8487-E24A345FB7B2}"/>
          </ac:cxnSpMkLst>
        </pc:cxnChg>
      </pc:sldChg>
    </pc:docChg>
  </pc:docChgLst>
  <pc:docChgLst>
    <pc:chgData name="Juan Rongfei" userId="87cd990a-957d-49c3-81fb-d5944fc3af6b" providerId="ADAL" clId="{DE8784D7-8000-4FE9-BAFB-FBAD49D6E7D8}"/>
    <pc:docChg chg="undo custSel modSld">
      <pc:chgData name="Juan Rongfei" userId="87cd990a-957d-49c3-81fb-d5944fc3af6b" providerId="ADAL" clId="{DE8784D7-8000-4FE9-BAFB-FBAD49D6E7D8}" dt="2023-07-02T20:42:06.426" v="119" actId="113"/>
      <pc:docMkLst>
        <pc:docMk/>
      </pc:docMkLst>
      <pc:sldChg chg="modAnim">
        <pc:chgData name="Juan Rongfei" userId="87cd990a-957d-49c3-81fb-d5944fc3af6b" providerId="ADAL" clId="{DE8784D7-8000-4FE9-BAFB-FBAD49D6E7D8}" dt="2023-07-02T09:26:54.068" v="8"/>
        <pc:sldMkLst>
          <pc:docMk/>
          <pc:sldMk cId="4282950037" sldId="1367"/>
        </pc:sldMkLst>
      </pc:sldChg>
      <pc:sldChg chg="modSp mod">
        <pc:chgData name="Juan Rongfei" userId="87cd990a-957d-49c3-81fb-d5944fc3af6b" providerId="ADAL" clId="{DE8784D7-8000-4FE9-BAFB-FBAD49D6E7D8}" dt="2023-07-02T09:27:33.969" v="14" actId="1035"/>
        <pc:sldMkLst>
          <pc:docMk/>
          <pc:sldMk cId="393835010" sldId="1369"/>
        </pc:sldMkLst>
        <pc:picChg chg="mod">
          <ac:chgData name="Juan Rongfei" userId="87cd990a-957d-49c3-81fb-d5944fc3af6b" providerId="ADAL" clId="{DE8784D7-8000-4FE9-BAFB-FBAD49D6E7D8}" dt="2023-07-02T09:27:33.969" v="14" actId="1035"/>
          <ac:picMkLst>
            <pc:docMk/>
            <pc:sldMk cId="393835010" sldId="1369"/>
            <ac:picMk id="43" creationId="{00829D78-FD5F-986A-F1B0-5B388FD1D8B3}"/>
          </ac:picMkLst>
        </pc:picChg>
      </pc:sldChg>
      <pc:sldChg chg="modSp mod">
        <pc:chgData name="Juan Rongfei" userId="87cd990a-957d-49c3-81fb-d5944fc3af6b" providerId="ADAL" clId="{DE8784D7-8000-4FE9-BAFB-FBAD49D6E7D8}" dt="2023-07-02T09:23:25.243" v="6" actId="14100"/>
        <pc:sldMkLst>
          <pc:docMk/>
          <pc:sldMk cId="780979779" sldId="1372"/>
        </pc:sldMkLst>
        <pc:spChg chg="mod">
          <ac:chgData name="Juan Rongfei" userId="87cd990a-957d-49c3-81fb-d5944fc3af6b" providerId="ADAL" clId="{DE8784D7-8000-4FE9-BAFB-FBAD49D6E7D8}" dt="2023-07-02T09:22:23.902" v="3" actId="113"/>
          <ac:spMkLst>
            <pc:docMk/>
            <pc:sldMk cId="780979779" sldId="1372"/>
            <ac:spMk id="2" creationId="{BD58D48E-122D-4693-26B7-66218B03C12C}"/>
          </ac:spMkLst>
        </pc:spChg>
        <pc:spChg chg="mod">
          <ac:chgData name="Juan Rongfei" userId="87cd990a-957d-49c3-81fb-d5944fc3af6b" providerId="ADAL" clId="{DE8784D7-8000-4FE9-BAFB-FBAD49D6E7D8}" dt="2023-07-02T09:22:28.480" v="4" actId="113"/>
          <ac:spMkLst>
            <pc:docMk/>
            <pc:sldMk cId="780979779" sldId="1372"/>
            <ac:spMk id="7" creationId="{DE056E73-6577-F015-E254-636FB8743EB1}"/>
          </ac:spMkLst>
        </pc:spChg>
        <pc:spChg chg="mod">
          <ac:chgData name="Juan Rongfei" userId="87cd990a-957d-49c3-81fb-d5944fc3af6b" providerId="ADAL" clId="{DE8784D7-8000-4FE9-BAFB-FBAD49D6E7D8}" dt="2023-07-02T09:23:25.243" v="6" actId="14100"/>
          <ac:spMkLst>
            <pc:docMk/>
            <pc:sldMk cId="780979779" sldId="1372"/>
            <ac:spMk id="13" creationId="{474B9EB1-0C9A-3B4F-AD7E-EDE9EE1A26F5}"/>
          </ac:spMkLst>
        </pc:spChg>
      </pc:sldChg>
      <pc:sldChg chg="modAnim">
        <pc:chgData name="Juan Rongfei" userId="87cd990a-957d-49c3-81fb-d5944fc3af6b" providerId="ADAL" clId="{DE8784D7-8000-4FE9-BAFB-FBAD49D6E7D8}" dt="2023-07-02T09:27:19.811" v="13"/>
        <pc:sldMkLst>
          <pc:docMk/>
          <pc:sldMk cId="4218820790" sldId="1376"/>
        </pc:sldMkLst>
      </pc:sldChg>
      <pc:sldChg chg="modSp mod">
        <pc:chgData name="Juan Rongfei" userId="87cd990a-957d-49c3-81fb-d5944fc3af6b" providerId="ADAL" clId="{DE8784D7-8000-4FE9-BAFB-FBAD49D6E7D8}" dt="2023-07-02T20:42:06.426" v="119" actId="113"/>
        <pc:sldMkLst>
          <pc:docMk/>
          <pc:sldMk cId="2198103579" sldId="1379"/>
        </pc:sldMkLst>
        <pc:spChg chg="mod">
          <ac:chgData name="Juan Rongfei" userId="87cd990a-957d-49c3-81fb-d5944fc3af6b" providerId="ADAL" clId="{DE8784D7-8000-4FE9-BAFB-FBAD49D6E7D8}" dt="2023-07-02T20:42:06.426" v="119" actId="113"/>
          <ac:spMkLst>
            <pc:docMk/>
            <pc:sldMk cId="2198103579" sldId="1379"/>
            <ac:spMk id="14" creationId="{5C91794A-E845-85BD-BB3C-8C272CEB5D44}"/>
          </ac:spMkLst>
        </pc:spChg>
      </pc:sldChg>
      <pc:sldChg chg="modSp">
        <pc:chgData name="Juan Rongfei" userId="87cd990a-957d-49c3-81fb-d5944fc3af6b" providerId="ADAL" clId="{DE8784D7-8000-4FE9-BAFB-FBAD49D6E7D8}" dt="2023-07-02T20:42:00.295" v="118" actId="113"/>
        <pc:sldMkLst>
          <pc:docMk/>
          <pc:sldMk cId="593109975" sldId="1380"/>
        </pc:sldMkLst>
        <pc:spChg chg="mod">
          <ac:chgData name="Juan Rongfei" userId="87cd990a-957d-49c3-81fb-d5944fc3af6b" providerId="ADAL" clId="{DE8784D7-8000-4FE9-BAFB-FBAD49D6E7D8}" dt="2023-07-02T20:42:00.295" v="118" actId="113"/>
          <ac:spMkLst>
            <pc:docMk/>
            <pc:sldMk cId="593109975" sldId="1380"/>
            <ac:spMk id="13" creationId="{A00B7222-0FAB-6490-5449-FD56A752739A}"/>
          </ac:spMkLst>
        </pc:spChg>
      </pc:sldChg>
      <pc:sldChg chg="modSp mod">
        <pc:chgData name="Juan Rongfei" userId="87cd990a-957d-49c3-81fb-d5944fc3af6b" providerId="ADAL" clId="{DE8784D7-8000-4FE9-BAFB-FBAD49D6E7D8}" dt="2023-07-02T09:21:59.691" v="2" actId="115"/>
        <pc:sldMkLst>
          <pc:docMk/>
          <pc:sldMk cId="682418946" sldId="1381"/>
        </pc:sldMkLst>
        <pc:spChg chg="mod">
          <ac:chgData name="Juan Rongfei" userId="87cd990a-957d-49c3-81fb-d5944fc3af6b" providerId="ADAL" clId="{DE8784D7-8000-4FE9-BAFB-FBAD49D6E7D8}" dt="2023-07-02T09:21:59.691" v="2" actId="115"/>
          <ac:spMkLst>
            <pc:docMk/>
            <pc:sldMk cId="682418946" sldId="1381"/>
            <ac:spMk id="68" creationId="{F12130AE-FFF4-6479-9311-1520279AC0BD}"/>
          </ac:spMkLst>
        </pc:spChg>
      </pc:sldChg>
      <pc:sldChg chg="modSp mod">
        <pc:chgData name="Juan Rongfei" userId="87cd990a-957d-49c3-81fb-d5944fc3af6b" providerId="ADAL" clId="{DE8784D7-8000-4FE9-BAFB-FBAD49D6E7D8}" dt="2023-07-02T20:30:05.918" v="16" actId="13926"/>
        <pc:sldMkLst>
          <pc:docMk/>
          <pc:sldMk cId="2597857643" sldId="1385"/>
        </pc:sldMkLst>
        <pc:spChg chg="mod">
          <ac:chgData name="Juan Rongfei" userId="87cd990a-957d-49c3-81fb-d5944fc3af6b" providerId="ADAL" clId="{DE8784D7-8000-4FE9-BAFB-FBAD49D6E7D8}" dt="2023-07-02T20:30:05.918" v="16" actId="13926"/>
          <ac:spMkLst>
            <pc:docMk/>
            <pc:sldMk cId="2597857643" sldId="1385"/>
            <ac:spMk id="3" creationId="{2B6D996A-1F15-5BBD-65A4-BF70AD8229A5}"/>
          </ac:spMkLst>
        </pc:spChg>
      </pc:sldChg>
      <pc:sldChg chg="addSp delSp modSp mod">
        <pc:chgData name="Juan Rongfei" userId="87cd990a-957d-49c3-81fb-d5944fc3af6b" providerId="ADAL" clId="{DE8784D7-8000-4FE9-BAFB-FBAD49D6E7D8}" dt="2023-07-02T20:34:03.017" v="117" actId="1076"/>
        <pc:sldMkLst>
          <pc:docMk/>
          <pc:sldMk cId="2233344792" sldId="1395"/>
        </pc:sldMkLst>
        <pc:spChg chg="add mod">
          <ac:chgData name="Juan Rongfei" userId="87cd990a-957d-49c3-81fb-d5944fc3af6b" providerId="ADAL" clId="{DE8784D7-8000-4FE9-BAFB-FBAD49D6E7D8}" dt="2023-07-02T20:33:20.381" v="102" actId="12788"/>
          <ac:spMkLst>
            <pc:docMk/>
            <pc:sldMk cId="2233344792" sldId="1395"/>
            <ac:spMk id="3" creationId="{460936FE-5A2D-0399-88F6-B0B276BF06D1}"/>
          </ac:spMkLst>
        </pc:spChg>
        <pc:spChg chg="add mod">
          <ac:chgData name="Juan Rongfei" userId="87cd990a-957d-49c3-81fb-d5944fc3af6b" providerId="ADAL" clId="{DE8784D7-8000-4FE9-BAFB-FBAD49D6E7D8}" dt="2023-07-02T20:33:20.381" v="102" actId="12788"/>
          <ac:spMkLst>
            <pc:docMk/>
            <pc:sldMk cId="2233344792" sldId="1395"/>
            <ac:spMk id="4" creationId="{69C8BF4F-56CE-1193-874B-43FAD9F40370}"/>
          </ac:spMkLst>
        </pc:spChg>
        <pc:spChg chg="add mod">
          <ac:chgData name="Juan Rongfei" userId="87cd990a-957d-49c3-81fb-d5944fc3af6b" providerId="ADAL" clId="{DE8784D7-8000-4FE9-BAFB-FBAD49D6E7D8}" dt="2023-07-02T20:33:20.381" v="102" actId="12788"/>
          <ac:spMkLst>
            <pc:docMk/>
            <pc:sldMk cId="2233344792" sldId="1395"/>
            <ac:spMk id="5" creationId="{BECCA689-7FC2-9587-7B8C-78CF2DE1EEF8}"/>
          </ac:spMkLst>
        </pc:spChg>
        <pc:spChg chg="add del mod">
          <ac:chgData name="Juan Rongfei" userId="87cd990a-957d-49c3-81fb-d5944fc3af6b" providerId="ADAL" clId="{DE8784D7-8000-4FE9-BAFB-FBAD49D6E7D8}" dt="2023-07-02T20:33:20.381" v="102" actId="12788"/>
          <ac:spMkLst>
            <pc:docMk/>
            <pc:sldMk cId="2233344792" sldId="1395"/>
            <ac:spMk id="6" creationId="{A41354F0-4081-00FE-1CEC-D929166121C6}"/>
          </ac:spMkLst>
        </pc:spChg>
        <pc:spChg chg="add mod">
          <ac:chgData name="Juan Rongfei" userId="87cd990a-957d-49c3-81fb-d5944fc3af6b" providerId="ADAL" clId="{DE8784D7-8000-4FE9-BAFB-FBAD49D6E7D8}" dt="2023-07-02T20:33:05.947" v="100" actId="1076"/>
          <ac:spMkLst>
            <pc:docMk/>
            <pc:sldMk cId="2233344792" sldId="1395"/>
            <ac:spMk id="7" creationId="{E80EA052-3663-83E3-0945-26A12D68BF89}"/>
          </ac:spMkLst>
        </pc:spChg>
        <pc:spChg chg="add mod">
          <ac:chgData name="Juan Rongfei" userId="87cd990a-957d-49c3-81fb-d5944fc3af6b" providerId="ADAL" clId="{DE8784D7-8000-4FE9-BAFB-FBAD49D6E7D8}" dt="2023-07-02T20:33:56.881" v="115" actId="14100"/>
          <ac:spMkLst>
            <pc:docMk/>
            <pc:sldMk cId="2233344792" sldId="1395"/>
            <ac:spMk id="8" creationId="{ED3D7A4D-0BBC-7FD7-15C2-1B28CEBD711B}"/>
          </ac:spMkLst>
        </pc:spChg>
        <pc:spChg chg="add mod">
          <ac:chgData name="Juan Rongfei" userId="87cd990a-957d-49c3-81fb-d5944fc3af6b" providerId="ADAL" clId="{DE8784D7-8000-4FE9-BAFB-FBAD49D6E7D8}" dt="2023-07-02T20:34:03.017" v="117" actId="1076"/>
          <ac:spMkLst>
            <pc:docMk/>
            <pc:sldMk cId="2233344792" sldId="1395"/>
            <ac:spMk id="9" creationId="{0EF2DA29-F378-B6CC-3A3E-79F626134B4E}"/>
          </ac:spMkLst>
        </pc:spChg>
      </pc:sldChg>
    </pc:docChg>
  </pc:docChgLst>
  <pc:docChgLst>
    <pc:chgData name="Zope Vedant" userId="S::vedant.zope@aalto.fi::d8a1c4c5-dd07-425c-ad2f-6288560414d0" providerId="AD" clId="Web-{52B1E0F9-2127-141E-5240-E48C7D4D3A88}"/>
    <pc:docChg chg="modSld">
      <pc:chgData name="Zope Vedant" userId="S::vedant.zope@aalto.fi::d8a1c4c5-dd07-425c-ad2f-6288560414d0" providerId="AD" clId="Web-{52B1E0F9-2127-141E-5240-E48C7D4D3A88}" dt="2023-07-03T10:02:32.638" v="1"/>
      <pc:docMkLst>
        <pc:docMk/>
      </pc:docMkLst>
      <pc:sldChg chg="delSp modSp">
        <pc:chgData name="Zope Vedant" userId="S::vedant.zope@aalto.fi::d8a1c4c5-dd07-425c-ad2f-6288560414d0" providerId="AD" clId="Web-{52B1E0F9-2127-141E-5240-E48C7D4D3A88}" dt="2023-07-03T10:02:32.638" v="1"/>
        <pc:sldMkLst>
          <pc:docMk/>
          <pc:sldMk cId="1671230715" sldId="1386"/>
        </pc:sldMkLst>
        <pc:spChg chg="del mod">
          <ac:chgData name="Zope Vedant" userId="S::vedant.zope@aalto.fi::d8a1c4c5-dd07-425c-ad2f-6288560414d0" providerId="AD" clId="Web-{52B1E0F9-2127-141E-5240-E48C7D4D3A88}" dt="2023-07-03T10:02:32.638" v="1"/>
          <ac:spMkLst>
            <pc:docMk/>
            <pc:sldMk cId="1671230715" sldId="1386"/>
            <ac:spMk id="13" creationId="{84AF16B9-5ACC-F8E6-2ECF-C2A474F87A79}"/>
          </ac:spMkLst>
        </pc:spChg>
      </pc:sldChg>
    </pc:docChg>
  </pc:docChgLst>
  <pc:docChgLst>
    <pc:chgData name="Juan Rongfei" userId="S::rongfei.juan@aalto.fi::87cd990a-957d-49c3-81fb-d5944fc3af6b" providerId="AD" clId="Web-{59542171-4351-4ABD-BA7E-2A747E69E8CC}"/>
    <pc:docChg chg="modSld">
      <pc:chgData name="Juan Rongfei" userId="S::rongfei.juan@aalto.fi::87cd990a-957d-49c3-81fb-d5944fc3af6b" providerId="AD" clId="Web-{59542171-4351-4ABD-BA7E-2A747E69E8CC}" dt="2023-05-31T11:01:16.153" v="5" actId="20577"/>
      <pc:docMkLst>
        <pc:docMk/>
      </pc:docMkLst>
      <pc:sldChg chg="modSp">
        <pc:chgData name="Juan Rongfei" userId="S::rongfei.juan@aalto.fi::87cd990a-957d-49c3-81fb-d5944fc3af6b" providerId="AD" clId="Web-{59542171-4351-4ABD-BA7E-2A747E69E8CC}" dt="2023-05-31T11:00:40.418" v="1" actId="20577"/>
        <pc:sldMkLst>
          <pc:docMk/>
          <pc:sldMk cId="1330549349" sldId="1357"/>
        </pc:sldMkLst>
        <pc:spChg chg="mod">
          <ac:chgData name="Juan Rongfei" userId="S::rongfei.juan@aalto.fi::87cd990a-957d-49c3-81fb-d5944fc3af6b" providerId="AD" clId="Web-{59542171-4351-4ABD-BA7E-2A747E69E8CC}" dt="2023-05-31T11:00:35.012" v="0" actId="20577"/>
          <ac:spMkLst>
            <pc:docMk/>
            <pc:sldMk cId="1330549349" sldId="1357"/>
            <ac:spMk id="6" creationId="{AE6E7DCB-7C4C-1746-964E-0DABBD640142}"/>
          </ac:spMkLst>
        </pc:spChg>
        <pc:spChg chg="mod">
          <ac:chgData name="Juan Rongfei" userId="S::rongfei.juan@aalto.fi::87cd990a-957d-49c3-81fb-d5944fc3af6b" providerId="AD" clId="Web-{59542171-4351-4ABD-BA7E-2A747E69E8CC}" dt="2023-05-31T11:00:40.418" v="1" actId="20577"/>
          <ac:spMkLst>
            <pc:docMk/>
            <pc:sldMk cId="1330549349" sldId="1357"/>
            <ac:spMk id="10" creationId="{0CE1DA6F-5E7B-2D21-F686-639398BCD071}"/>
          </ac:spMkLst>
        </pc:spChg>
      </pc:sldChg>
      <pc:sldChg chg="modSp">
        <pc:chgData name="Juan Rongfei" userId="S::rongfei.juan@aalto.fi::87cd990a-957d-49c3-81fb-d5944fc3af6b" providerId="AD" clId="Web-{59542171-4351-4ABD-BA7E-2A747E69E8CC}" dt="2023-05-31T11:01:16.153" v="5" actId="20577"/>
        <pc:sldMkLst>
          <pc:docMk/>
          <pc:sldMk cId="3533092391" sldId="1361"/>
        </pc:sldMkLst>
        <pc:spChg chg="mod">
          <ac:chgData name="Juan Rongfei" userId="S::rongfei.juan@aalto.fi::87cd990a-957d-49c3-81fb-d5944fc3af6b" providerId="AD" clId="Web-{59542171-4351-4ABD-BA7E-2A747E69E8CC}" dt="2023-05-31T11:01:16.153" v="5" actId="20577"/>
          <ac:spMkLst>
            <pc:docMk/>
            <pc:sldMk cId="3533092391" sldId="1361"/>
            <ac:spMk id="2" creationId="{69A11744-E86E-BB67-E04C-010A627BCEEA}"/>
          </ac:spMkLst>
        </pc:spChg>
      </pc:sldChg>
    </pc:docChg>
  </pc:docChgLst>
  <pc:docChgLst>
    <pc:chgData name="Nguyen Binh" userId="S::binh.nguyen@aalto.fi::acf7f2a7-1119-454a-99ee-b7b1d8425230" providerId="AD" clId="Web-{39C60A87-CB16-45EB-A5BA-22C7A6C1EA9B}"/>
    <pc:docChg chg="delSld">
      <pc:chgData name="Nguyen Binh" userId="S::binh.nguyen@aalto.fi::acf7f2a7-1119-454a-99ee-b7b1d8425230" providerId="AD" clId="Web-{39C60A87-CB16-45EB-A5BA-22C7A6C1EA9B}" dt="2023-06-27T12:14:40.790" v="8"/>
      <pc:docMkLst>
        <pc:docMk/>
      </pc:docMkLst>
      <pc:sldChg chg="del">
        <pc:chgData name="Nguyen Binh" userId="S::binh.nguyen@aalto.fi::acf7f2a7-1119-454a-99ee-b7b1d8425230" providerId="AD" clId="Web-{39C60A87-CB16-45EB-A5BA-22C7A6C1EA9B}" dt="2023-06-27T12:14:40.790" v="7"/>
        <pc:sldMkLst>
          <pc:docMk/>
          <pc:sldMk cId="3538961038" sldId="1246"/>
        </pc:sldMkLst>
      </pc:sldChg>
      <pc:sldChg chg="del">
        <pc:chgData name="Nguyen Binh" userId="S::binh.nguyen@aalto.fi::acf7f2a7-1119-454a-99ee-b7b1d8425230" providerId="AD" clId="Web-{39C60A87-CB16-45EB-A5BA-22C7A6C1EA9B}" dt="2023-06-27T12:14:40.790" v="2"/>
        <pc:sldMkLst>
          <pc:docMk/>
          <pc:sldMk cId="3137796150" sldId="1355"/>
        </pc:sldMkLst>
      </pc:sldChg>
      <pc:sldChg chg="del">
        <pc:chgData name="Nguyen Binh" userId="S::binh.nguyen@aalto.fi::acf7f2a7-1119-454a-99ee-b7b1d8425230" providerId="AD" clId="Web-{39C60A87-CB16-45EB-A5BA-22C7A6C1EA9B}" dt="2023-06-27T12:14:40.774" v="0"/>
        <pc:sldMkLst>
          <pc:docMk/>
          <pc:sldMk cId="3850161609" sldId="1360"/>
        </pc:sldMkLst>
      </pc:sldChg>
      <pc:sldChg chg="del">
        <pc:chgData name="Nguyen Binh" userId="S::binh.nguyen@aalto.fi::acf7f2a7-1119-454a-99ee-b7b1d8425230" providerId="AD" clId="Web-{39C60A87-CB16-45EB-A5BA-22C7A6C1EA9B}" dt="2023-06-27T12:14:40.790" v="8"/>
        <pc:sldMkLst>
          <pc:docMk/>
          <pc:sldMk cId="1314887363" sldId="1364"/>
        </pc:sldMkLst>
      </pc:sldChg>
      <pc:sldChg chg="del">
        <pc:chgData name="Nguyen Binh" userId="S::binh.nguyen@aalto.fi::acf7f2a7-1119-454a-99ee-b7b1d8425230" providerId="AD" clId="Web-{39C60A87-CB16-45EB-A5BA-22C7A6C1EA9B}" dt="2023-06-27T12:14:40.790" v="6"/>
        <pc:sldMkLst>
          <pc:docMk/>
          <pc:sldMk cId="3048791065" sldId="1365"/>
        </pc:sldMkLst>
      </pc:sldChg>
      <pc:sldChg chg="del">
        <pc:chgData name="Nguyen Binh" userId="S::binh.nguyen@aalto.fi::acf7f2a7-1119-454a-99ee-b7b1d8425230" providerId="AD" clId="Web-{39C60A87-CB16-45EB-A5BA-22C7A6C1EA9B}" dt="2023-06-27T12:14:40.790" v="5"/>
        <pc:sldMkLst>
          <pc:docMk/>
          <pc:sldMk cId="2721675918" sldId="1367"/>
        </pc:sldMkLst>
      </pc:sldChg>
      <pc:sldChg chg="del">
        <pc:chgData name="Nguyen Binh" userId="S::binh.nguyen@aalto.fi::acf7f2a7-1119-454a-99ee-b7b1d8425230" providerId="AD" clId="Web-{39C60A87-CB16-45EB-A5BA-22C7A6C1EA9B}" dt="2023-06-27T12:14:40.790" v="4"/>
        <pc:sldMkLst>
          <pc:docMk/>
          <pc:sldMk cId="1425671817" sldId="1368"/>
        </pc:sldMkLst>
      </pc:sldChg>
      <pc:sldChg chg="del">
        <pc:chgData name="Nguyen Binh" userId="S::binh.nguyen@aalto.fi::acf7f2a7-1119-454a-99ee-b7b1d8425230" providerId="AD" clId="Web-{39C60A87-CB16-45EB-A5BA-22C7A6C1EA9B}" dt="2023-06-27T12:14:40.790" v="1"/>
        <pc:sldMkLst>
          <pc:docMk/>
          <pc:sldMk cId="2392873474" sldId="1369"/>
        </pc:sldMkLst>
      </pc:sldChg>
      <pc:sldChg chg="del">
        <pc:chgData name="Nguyen Binh" userId="S::binh.nguyen@aalto.fi::acf7f2a7-1119-454a-99ee-b7b1d8425230" providerId="AD" clId="Web-{39C60A87-CB16-45EB-A5BA-22C7A6C1EA9B}" dt="2023-06-27T12:14:40.790" v="3"/>
        <pc:sldMkLst>
          <pc:docMk/>
          <pc:sldMk cId="623597139" sldId="1370"/>
        </pc:sldMkLst>
      </pc:sldChg>
    </pc:docChg>
  </pc:docChgLst>
  <pc:docChgLst>
    <pc:chgData name="Nguyen Binh" userId="S::binh.nguyen@aalto.fi::acf7f2a7-1119-454a-99ee-b7b1d8425230" providerId="AD" clId="Web-{08D1ACE4-747A-4BDF-A223-98A3C25F9112}"/>
    <pc:docChg chg="addSld modSld sldOrd modSection">
      <pc:chgData name="Nguyen Binh" userId="S::binh.nguyen@aalto.fi::acf7f2a7-1119-454a-99ee-b7b1d8425230" providerId="AD" clId="Web-{08D1ACE4-747A-4BDF-A223-98A3C25F9112}" dt="2023-05-03T07:48:53.773" v="242" actId="20577"/>
      <pc:docMkLst>
        <pc:docMk/>
      </pc:docMkLst>
      <pc:sldChg chg="addSp delSp modSp">
        <pc:chgData name="Nguyen Binh" userId="S::binh.nguyen@aalto.fi::acf7f2a7-1119-454a-99ee-b7b1d8425230" providerId="AD" clId="Web-{08D1ACE4-747A-4BDF-A223-98A3C25F9112}" dt="2023-05-03T07:34:59.050" v="1"/>
        <pc:sldMkLst>
          <pc:docMk/>
          <pc:sldMk cId="2999200780" sldId="1286"/>
        </pc:sldMkLst>
        <pc:picChg chg="add del mod">
          <ac:chgData name="Nguyen Binh" userId="S::binh.nguyen@aalto.fi::acf7f2a7-1119-454a-99ee-b7b1d8425230" providerId="AD" clId="Web-{08D1ACE4-747A-4BDF-A223-98A3C25F9112}" dt="2023-05-03T07:34:59.050" v="1"/>
          <ac:picMkLst>
            <pc:docMk/>
            <pc:sldMk cId="2999200780" sldId="1286"/>
            <ac:picMk id="4" creationId="{69BA4DD9-859F-1123-61B8-4138ABF13B88}"/>
          </ac:picMkLst>
        </pc:picChg>
      </pc:sldChg>
      <pc:sldChg chg="addSp modSp new ord">
        <pc:chgData name="Nguyen Binh" userId="S::binh.nguyen@aalto.fi::acf7f2a7-1119-454a-99ee-b7b1d8425230" providerId="AD" clId="Web-{08D1ACE4-747A-4BDF-A223-98A3C25F9112}" dt="2023-05-03T07:48:53.773" v="242" actId="20577"/>
        <pc:sldMkLst>
          <pc:docMk/>
          <pc:sldMk cId="3334957930" sldId="1290"/>
        </pc:sldMkLst>
        <pc:spChg chg="mod">
          <ac:chgData name="Nguyen Binh" userId="S::binh.nguyen@aalto.fi::acf7f2a7-1119-454a-99ee-b7b1d8425230" providerId="AD" clId="Web-{08D1ACE4-747A-4BDF-A223-98A3C25F9112}" dt="2023-05-03T07:48:53.773" v="242" actId="20577"/>
          <ac:spMkLst>
            <pc:docMk/>
            <pc:sldMk cId="3334957930" sldId="1290"/>
            <ac:spMk id="2" creationId="{A02669FB-F908-D3A2-E9D2-0CAD7B9ED5E1}"/>
          </ac:spMkLst>
        </pc:spChg>
        <pc:spChg chg="mod">
          <ac:chgData name="Nguyen Binh" userId="S::binh.nguyen@aalto.fi::acf7f2a7-1119-454a-99ee-b7b1d8425230" providerId="AD" clId="Web-{08D1ACE4-747A-4BDF-A223-98A3C25F9112}" dt="2023-05-03T07:48:01.676" v="209" actId="20577"/>
          <ac:spMkLst>
            <pc:docMk/>
            <pc:sldMk cId="3334957930" sldId="1290"/>
            <ac:spMk id="3" creationId="{791C4005-89AC-C7A7-FA90-3881639B69C1}"/>
          </ac:spMkLst>
        </pc:spChg>
        <pc:picChg chg="add mod">
          <ac:chgData name="Nguyen Binh" userId="S::binh.nguyen@aalto.fi::acf7f2a7-1119-454a-99ee-b7b1d8425230" providerId="AD" clId="Web-{08D1ACE4-747A-4BDF-A223-98A3C25F9112}" dt="2023-05-03T07:38:05.999" v="173" actId="14100"/>
          <ac:picMkLst>
            <pc:docMk/>
            <pc:sldMk cId="3334957930" sldId="1290"/>
            <ac:picMk id="4" creationId="{C66473C5-E378-5CA1-A4C7-07EE33DDE0B7}"/>
          </ac:picMkLst>
        </pc:picChg>
      </pc:sldChg>
    </pc:docChg>
  </pc:docChgLst>
  <pc:docChgLst>
    <pc:chgData name="Juan Rongfei" userId="87cd990a-957d-49c3-81fb-d5944fc3af6b" providerId="ADAL" clId="{5FA06090-7834-4C39-B46D-96FE33DBE91F}"/>
    <pc:docChg chg="modSld">
      <pc:chgData name="Juan Rongfei" userId="87cd990a-957d-49c3-81fb-d5944fc3af6b" providerId="ADAL" clId="{5FA06090-7834-4C39-B46D-96FE33DBE91F}" dt="2023-05-17T07:55:19.998" v="3" actId="1076"/>
      <pc:docMkLst>
        <pc:docMk/>
      </pc:docMkLst>
      <pc:sldChg chg="modSp mod">
        <pc:chgData name="Juan Rongfei" userId="87cd990a-957d-49c3-81fb-d5944fc3af6b" providerId="ADAL" clId="{5FA06090-7834-4C39-B46D-96FE33DBE91F}" dt="2023-05-17T07:50:22.971" v="2" actId="1076"/>
        <pc:sldMkLst>
          <pc:docMk/>
          <pc:sldMk cId="1414939242" sldId="1318"/>
        </pc:sldMkLst>
        <pc:picChg chg="mod">
          <ac:chgData name="Juan Rongfei" userId="87cd990a-957d-49c3-81fb-d5944fc3af6b" providerId="ADAL" clId="{5FA06090-7834-4C39-B46D-96FE33DBE91F}" dt="2023-05-17T07:50:21.235" v="1" actId="1076"/>
          <ac:picMkLst>
            <pc:docMk/>
            <pc:sldMk cId="1414939242" sldId="1318"/>
            <ac:picMk id="3" creationId="{D1760496-6DD8-AACE-0107-AF67C159D20D}"/>
          </ac:picMkLst>
        </pc:picChg>
        <pc:picChg chg="mod">
          <ac:chgData name="Juan Rongfei" userId="87cd990a-957d-49c3-81fb-d5944fc3af6b" providerId="ADAL" clId="{5FA06090-7834-4C39-B46D-96FE33DBE91F}" dt="2023-05-17T07:50:22.971" v="2" actId="1076"/>
          <ac:picMkLst>
            <pc:docMk/>
            <pc:sldMk cId="1414939242" sldId="1318"/>
            <ac:picMk id="5" creationId="{9A923290-9503-74AE-A390-259020993FF7}"/>
          </ac:picMkLst>
        </pc:picChg>
      </pc:sldChg>
      <pc:sldChg chg="modSp">
        <pc:chgData name="Juan Rongfei" userId="87cd990a-957d-49c3-81fb-d5944fc3af6b" providerId="ADAL" clId="{5FA06090-7834-4C39-B46D-96FE33DBE91F}" dt="2023-05-17T07:55:19.998" v="3" actId="1076"/>
        <pc:sldMkLst>
          <pc:docMk/>
          <pc:sldMk cId="1989146056" sldId="1338"/>
        </pc:sldMkLst>
        <pc:picChg chg="mod">
          <ac:chgData name="Juan Rongfei" userId="87cd990a-957d-49c3-81fb-d5944fc3af6b" providerId="ADAL" clId="{5FA06090-7834-4C39-B46D-96FE33DBE91F}" dt="2023-05-17T07:55:19.998" v="3" actId="1076"/>
          <ac:picMkLst>
            <pc:docMk/>
            <pc:sldMk cId="1989146056" sldId="1338"/>
            <ac:picMk id="1026" creationId="{0911AD58-1AAD-D30E-A18C-5EF63085B92A}"/>
          </ac:picMkLst>
        </pc:pic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0" y="0"/>
            <a:ext cx="2952054" cy="498129"/>
          </a:xfrm>
          <a:prstGeom prst="rect">
            <a:avLst/>
          </a:prstGeom>
        </p:spPr>
        <p:txBody>
          <a:bodyPr vert="horz" lIns="88377" tIns="44188" rIns="88377" bIns="44188" rtlCol="0"/>
          <a:lstStyle>
            <a:lvl1pPr algn="l" eaLnBrk="1" fontAlgn="auto" hangingPunct="1">
              <a:spcBef>
                <a:spcPts val="0"/>
              </a:spcBef>
              <a:spcAft>
                <a:spcPts val="0"/>
              </a:spcAft>
              <a:defRPr sz="1200">
                <a:latin typeface="+mn-lt"/>
              </a:defRPr>
            </a:lvl1pPr>
          </a:lstStyle>
          <a:p>
            <a:pPr>
              <a:defRPr/>
            </a:pPr>
            <a:endParaRPr lang="de-DE" sz="1000">
              <a:latin typeface="Arial" pitchFamily="34" charset="0"/>
              <a:cs typeface="Arial" pitchFamily="34" charset="0"/>
            </a:endParaRPr>
          </a:p>
        </p:txBody>
      </p:sp>
      <p:sp>
        <p:nvSpPr>
          <p:cNvPr id="3" name="Datumsplatzhalter 2"/>
          <p:cNvSpPr>
            <a:spLocks noGrp="1"/>
          </p:cNvSpPr>
          <p:nvPr>
            <p:ph type="dt" sz="quarter" idx="1"/>
          </p:nvPr>
        </p:nvSpPr>
        <p:spPr>
          <a:xfrm>
            <a:off x="3858387" y="0"/>
            <a:ext cx="2952054" cy="498129"/>
          </a:xfrm>
          <a:prstGeom prst="rect">
            <a:avLst/>
          </a:prstGeom>
        </p:spPr>
        <p:txBody>
          <a:bodyPr vert="horz" lIns="88377" tIns="44188" rIns="88377" bIns="44188" rtlCol="0"/>
          <a:lstStyle>
            <a:lvl1pPr algn="r" eaLnBrk="1" fontAlgn="auto" hangingPunct="1">
              <a:spcBef>
                <a:spcPts val="0"/>
              </a:spcBef>
              <a:spcAft>
                <a:spcPts val="0"/>
              </a:spcAft>
              <a:defRPr sz="1200" smtClean="0">
                <a:latin typeface="+mn-lt"/>
              </a:defRPr>
            </a:lvl1pPr>
          </a:lstStyle>
          <a:p>
            <a:pPr>
              <a:defRPr/>
            </a:pPr>
            <a:fld id="{A989147A-E99F-426E-8428-4F7A2B762C1A}" type="datetimeFigureOut">
              <a:rPr lang="de-DE" sz="1000">
                <a:latin typeface="Arial" pitchFamily="34" charset="0"/>
                <a:cs typeface="Arial" pitchFamily="34" charset="0"/>
              </a:rPr>
              <a:pPr>
                <a:defRPr/>
              </a:pPr>
              <a:t>07.07.2023</a:t>
            </a:fld>
            <a:endParaRPr lang="de-DE" sz="1000">
              <a:latin typeface="Arial" pitchFamily="34" charset="0"/>
              <a:cs typeface="Arial" pitchFamily="34" charset="0"/>
            </a:endParaRPr>
          </a:p>
        </p:txBody>
      </p:sp>
      <p:sp>
        <p:nvSpPr>
          <p:cNvPr id="4" name="Fußzeilenplatzhalter 3"/>
          <p:cNvSpPr>
            <a:spLocks noGrp="1"/>
          </p:cNvSpPr>
          <p:nvPr>
            <p:ph type="ftr" sz="quarter" idx="2"/>
          </p:nvPr>
        </p:nvSpPr>
        <p:spPr>
          <a:xfrm>
            <a:off x="0" y="9444385"/>
            <a:ext cx="2952054" cy="498129"/>
          </a:xfrm>
          <a:prstGeom prst="rect">
            <a:avLst/>
          </a:prstGeom>
        </p:spPr>
        <p:txBody>
          <a:bodyPr vert="horz" lIns="88377" tIns="44188" rIns="88377" bIns="44188" rtlCol="0" anchor="b"/>
          <a:lstStyle>
            <a:lvl1pPr algn="l" eaLnBrk="1" fontAlgn="auto" hangingPunct="1">
              <a:spcBef>
                <a:spcPts val="0"/>
              </a:spcBef>
              <a:spcAft>
                <a:spcPts val="0"/>
              </a:spcAft>
              <a:defRPr sz="1200">
                <a:latin typeface="+mn-lt"/>
              </a:defRPr>
            </a:lvl1pPr>
          </a:lstStyle>
          <a:p>
            <a:pPr>
              <a:defRPr/>
            </a:pPr>
            <a:endParaRPr lang="de-DE" sz="1000">
              <a:latin typeface="Arial" pitchFamily="34" charset="0"/>
              <a:cs typeface="Arial" pitchFamily="34" charset="0"/>
            </a:endParaRPr>
          </a:p>
        </p:txBody>
      </p:sp>
      <p:sp>
        <p:nvSpPr>
          <p:cNvPr id="5" name="Foliennummernplatzhalter 4"/>
          <p:cNvSpPr>
            <a:spLocks noGrp="1"/>
          </p:cNvSpPr>
          <p:nvPr>
            <p:ph type="sldNum" sz="quarter" idx="3"/>
          </p:nvPr>
        </p:nvSpPr>
        <p:spPr>
          <a:xfrm>
            <a:off x="3858387" y="9444385"/>
            <a:ext cx="2952054" cy="498129"/>
          </a:xfrm>
          <a:prstGeom prst="rect">
            <a:avLst/>
          </a:prstGeom>
        </p:spPr>
        <p:txBody>
          <a:bodyPr vert="horz" lIns="88377" tIns="44188" rIns="88377" bIns="44188" rtlCol="0" anchor="b"/>
          <a:lstStyle>
            <a:lvl1pPr algn="r" eaLnBrk="1" fontAlgn="auto" hangingPunct="1">
              <a:spcBef>
                <a:spcPts val="0"/>
              </a:spcBef>
              <a:spcAft>
                <a:spcPts val="0"/>
              </a:spcAft>
              <a:defRPr sz="1200" smtClean="0">
                <a:latin typeface="+mn-lt"/>
              </a:defRPr>
            </a:lvl1pPr>
          </a:lstStyle>
          <a:p>
            <a:pPr>
              <a:defRPr/>
            </a:pPr>
            <a:fld id="{1FEB8BDD-D483-4F2A-8149-5CAA22251911}" type="slidenum">
              <a:rPr lang="de-DE" sz="1000">
                <a:latin typeface="Arial" pitchFamily="34" charset="0"/>
                <a:cs typeface="Arial" pitchFamily="34" charset="0"/>
              </a:rPr>
              <a:pPr>
                <a:defRPr/>
              </a:pPr>
              <a:t>‹#›</a:t>
            </a:fld>
            <a:endParaRPr lang="de-DE" sz="1000">
              <a:latin typeface="Arial" pitchFamily="34" charset="0"/>
              <a:cs typeface="Arial" pitchFamily="34" charset="0"/>
            </a:endParaRPr>
          </a:p>
        </p:txBody>
      </p:sp>
    </p:spTree>
    <p:extLst>
      <p:ext uri="{BB962C8B-B14F-4D97-AF65-F5344CB8AC3E}">
        <p14:creationId xmlns:p14="http://schemas.microsoft.com/office/powerpoint/2010/main" val="4170627854"/>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0" y="0"/>
            <a:ext cx="2952054" cy="498129"/>
          </a:xfrm>
          <a:prstGeom prst="rect">
            <a:avLst/>
          </a:prstGeom>
        </p:spPr>
        <p:txBody>
          <a:bodyPr vert="horz" lIns="88377" tIns="44188" rIns="88377" bIns="44188" rtlCol="0"/>
          <a:lstStyle>
            <a:lvl1pPr algn="l" eaLnBrk="1" fontAlgn="auto" hangingPunct="1">
              <a:spcBef>
                <a:spcPts val="0"/>
              </a:spcBef>
              <a:spcAft>
                <a:spcPts val="0"/>
              </a:spcAft>
              <a:defRPr sz="1000">
                <a:latin typeface="Arial" pitchFamily="34" charset="0"/>
                <a:cs typeface="Arial" pitchFamily="34" charset="0"/>
              </a:defRPr>
            </a:lvl1pPr>
          </a:lstStyle>
          <a:p>
            <a:pPr>
              <a:defRPr/>
            </a:pPr>
            <a:endParaRPr lang="de-DE"/>
          </a:p>
        </p:txBody>
      </p:sp>
      <p:sp>
        <p:nvSpPr>
          <p:cNvPr id="3" name="Datumsplatzhalter 2"/>
          <p:cNvSpPr>
            <a:spLocks noGrp="1"/>
          </p:cNvSpPr>
          <p:nvPr>
            <p:ph type="dt" idx="1"/>
          </p:nvPr>
        </p:nvSpPr>
        <p:spPr>
          <a:xfrm>
            <a:off x="3858387" y="0"/>
            <a:ext cx="2952054" cy="498129"/>
          </a:xfrm>
          <a:prstGeom prst="rect">
            <a:avLst/>
          </a:prstGeom>
        </p:spPr>
        <p:txBody>
          <a:bodyPr vert="horz" lIns="88377" tIns="44188" rIns="88377" bIns="44188" rtlCol="0"/>
          <a:lstStyle>
            <a:lvl1pPr algn="r" eaLnBrk="1" fontAlgn="auto" hangingPunct="1">
              <a:spcBef>
                <a:spcPts val="0"/>
              </a:spcBef>
              <a:spcAft>
                <a:spcPts val="0"/>
              </a:spcAft>
              <a:defRPr sz="1000" smtClean="0">
                <a:latin typeface="+mn-lt"/>
              </a:defRPr>
            </a:lvl1pPr>
          </a:lstStyle>
          <a:p>
            <a:pPr>
              <a:defRPr/>
            </a:pPr>
            <a:fld id="{E619EF57-6584-4C28-9DE9-68C51C925951}" type="datetimeFigureOut">
              <a:rPr lang="de-DE" smtClean="0"/>
              <a:pPr>
                <a:defRPr/>
              </a:pPr>
              <a:t>07.07.2023</a:t>
            </a:fld>
            <a:endParaRPr lang="de-DE"/>
          </a:p>
        </p:txBody>
      </p:sp>
      <p:sp>
        <p:nvSpPr>
          <p:cNvPr id="4" name="Folienbildplatzhalter 3"/>
          <p:cNvSpPr>
            <a:spLocks noGrp="1" noRot="1" noChangeAspect="1"/>
          </p:cNvSpPr>
          <p:nvPr>
            <p:ph type="sldImg" idx="2"/>
          </p:nvPr>
        </p:nvSpPr>
        <p:spPr>
          <a:xfrm>
            <a:off x="423863" y="1243013"/>
            <a:ext cx="5964237" cy="3355975"/>
          </a:xfrm>
          <a:prstGeom prst="rect">
            <a:avLst/>
          </a:prstGeom>
          <a:noFill/>
          <a:ln w="12700">
            <a:solidFill>
              <a:prstClr val="black"/>
            </a:solidFill>
          </a:ln>
        </p:spPr>
        <p:txBody>
          <a:bodyPr vert="horz" lIns="88377" tIns="44188" rIns="88377" bIns="44188" rtlCol="0" anchor="ctr"/>
          <a:lstStyle/>
          <a:p>
            <a:pPr lvl="0"/>
            <a:endParaRPr lang="de-DE" noProof="0"/>
          </a:p>
        </p:txBody>
      </p:sp>
      <p:sp>
        <p:nvSpPr>
          <p:cNvPr id="5" name="Notizenplatzhalter 4"/>
          <p:cNvSpPr>
            <a:spLocks noGrp="1"/>
          </p:cNvSpPr>
          <p:nvPr>
            <p:ph type="body" sz="quarter" idx="3"/>
          </p:nvPr>
        </p:nvSpPr>
        <p:spPr>
          <a:xfrm>
            <a:off x="680892" y="4785423"/>
            <a:ext cx="5450180" cy="3914084"/>
          </a:xfrm>
          <a:prstGeom prst="rect">
            <a:avLst/>
          </a:prstGeom>
        </p:spPr>
        <p:txBody>
          <a:bodyPr vert="horz" lIns="88377" tIns="44188" rIns="88377" bIns="44188" rtlCol="0"/>
          <a:lstStyle/>
          <a:p>
            <a:pPr lvl="0"/>
            <a:r>
              <a:rPr lang="de-DE" noProof="0"/>
              <a:t>Textmasterformat bearbeiten</a:t>
            </a:r>
          </a:p>
          <a:p>
            <a:pPr lvl="1"/>
            <a:r>
              <a:rPr lang="de-DE" noProof="0"/>
              <a:t>Zweite Ebene</a:t>
            </a:r>
          </a:p>
          <a:p>
            <a:pPr lvl="2"/>
            <a:r>
              <a:rPr lang="de-DE" noProof="0"/>
              <a:t>Dritte Ebene</a:t>
            </a:r>
          </a:p>
          <a:p>
            <a:pPr lvl="3"/>
            <a:r>
              <a:rPr lang="de-DE" noProof="0"/>
              <a:t>Vierte Ebene</a:t>
            </a:r>
          </a:p>
          <a:p>
            <a:pPr lvl="4"/>
            <a:r>
              <a:rPr lang="de-DE" noProof="0"/>
              <a:t>Fünfte Ebene</a:t>
            </a:r>
          </a:p>
        </p:txBody>
      </p:sp>
      <p:sp>
        <p:nvSpPr>
          <p:cNvPr id="6" name="Fußzeilenplatzhalter 5"/>
          <p:cNvSpPr>
            <a:spLocks noGrp="1"/>
          </p:cNvSpPr>
          <p:nvPr>
            <p:ph type="ftr" sz="quarter" idx="4"/>
          </p:nvPr>
        </p:nvSpPr>
        <p:spPr>
          <a:xfrm>
            <a:off x="0" y="9444385"/>
            <a:ext cx="2952054" cy="498129"/>
          </a:xfrm>
          <a:prstGeom prst="rect">
            <a:avLst/>
          </a:prstGeom>
        </p:spPr>
        <p:txBody>
          <a:bodyPr vert="horz" lIns="88377" tIns="44188" rIns="88377" bIns="44188" rtlCol="0" anchor="b"/>
          <a:lstStyle>
            <a:lvl1pPr algn="l" eaLnBrk="1" fontAlgn="auto" hangingPunct="1">
              <a:spcBef>
                <a:spcPts val="0"/>
              </a:spcBef>
              <a:spcAft>
                <a:spcPts val="0"/>
              </a:spcAft>
              <a:defRPr sz="1000">
                <a:latin typeface="Arial" pitchFamily="34" charset="0"/>
                <a:cs typeface="Arial" pitchFamily="34" charset="0"/>
              </a:defRPr>
            </a:lvl1pPr>
          </a:lstStyle>
          <a:p>
            <a:pPr>
              <a:defRPr/>
            </a:pPr>
            <a:endParaRPr lang="de-DE"/>
          </a:p>
        </p:txBody>
      </p:sp>
      <p:sp>
        <p:nvSpPr>
          <p:cNvPr id="7" name="Foliennummernplatzhalter 6"/>
          <p:cNvSpPr>
            <a:spLocks noGrp="1"/>
          </p:cNvSpPr>
          <p:nvPr>
            <p:ph type="sldNum" sz="quarter" idx="5"/>
          </p:nvPr>
        </p:nvSpPr>
        <p:spPr>
          <a:xfrm>
            <a:off x="3858387" y="9444385"/>
            <a:ext cx="2952054" cy="498129"/>
          </a:xfrm>
          <a:prstGeom prst="rect">
            <a:avLst/>
          </a:prstGeom>
        </p:spPr>
        <p:txBody>
          <a:bodyPr vert="horz" lIns="88377" tIns="44188" rIns="88377" bIns="44188" rtlCol="0" anchor="b"/>
          <a:lstStyle>
            <a:lvl1pPr algn="r" eaLnBrk="1" fontAlgn="auto" hangingPunct="1">
              <a:spcBef>
                <a:spcPts val="0"/>
              </a:spcBef>
              <a:spcAft>
                <a:spcPts val="0"/>
              </a:spcAft>
              <a:defRPr sz="1000" smtClean="0">
                <a:latin typeface="Arial" pitchFamily="34" charset="0"/>
                <a:cs typeface="Arial" pitchFamily="34" charset="0"/>
              </a:defRPr>
            </a:lvl1pPr>
          </a:lstStyle>
          <a:p>
            <a:pPr>
              <a:defRPr/>
            </a:pPr>
            <a:fld id="{6DB79B9A-35EE-4156-AEAA-A71D25E1C590}" type="slidenum">
              <a:rPr lang="de-DE" smtClean="0"/>
              <a:pPr>
                <a:defRPr/>
              </a:pPr>
              <a:t>‹#›</a:t>
            </a:fld>
            <a:endParaRPr lang="de-DE"/>
          </a:p>
        </p:txBody>
      </p:sp>
    </p:spTree>
    <p:extLst>
      <p:ext uri="{BB962C8B-B14F-4D97-AF65-F5344CB8AC3E}">
        <p14:creationId xmlns:p14="http://schemas.microsoft.com/office/powerpoint/2010/main" val="2304105239"/>
      </p:ext>
    </p:extLst>
  </p:cSld>
  <p:clrMap bg1="lt1" tx1="dk1" bg2="lt2" tx2="dk2" accent1="accent1" accent2="accent2" accent3="accent3" accent4="accent4" accent5="accent5" accent6="accent6" hlink="hlink" folHlink="folHlink"/>
  <p:hf sldNum="0" hdr="0" ftr="0" dt="0"/>
  <p:notesStyle>
    <a:lvl1pPr algn="l" rtl="0" fontAlgn="base">
      <a:spcBef>
        <a:spcPct val="30000"/>
      </a:spcBef>
      <a:spcAft>
        <a:spcPct val="0"/>
      </a:spcAft>
      <a:defRPr sz="1000" kern="1200">
        <a:solidFill>
          <a:schemeClr val="tx1"/>
        </a:solidFill>
        <a:latin typeface="Arial" pitchFamily="34" charset="0"/>
        <a:ea typeface="+mn-ea"/>
        <a:cs typeface="Arial" pitchFamily="34" charset="0"/>
      </a:defRPr>
    </a:lvl1pPr>
    <a:lvl2pPr marL="457200" algn="l" rtl="0" fontAlgn="base">
      <a:spcBef>
        <a:spcPct val="30000"/>
      </a:spcBef>
      <a:spcAft>
        <a:spcPct val="0"/>
      </a:spcAft>
      <a:defRPr sz="1000" kern="1200">
        <a:solidFill>
          <a:schemeClr val="tx1"/>
        </a:solidFill>
        <a:latin typeface="Arial" pitchFamily="34" charset="0"/>
        <a:ea typeface="+mn-ea"/>
        <a:cs typeface="Arial" pitchFamily="34" charset="0"/>
      </a:defRPr>
    </a:lvl2pPr>
    <a:lvl3pPr marL="914400" algn="l" rtl="0" fontAlgn="base">
      <a:spcBef>
        <a:spcPct val="30000"/>
      </a:spcBef>
      <a:spcAft>
        <a:spcPct val="0"/>
      </a:spcAft>
      <a:defRPr sz="1000" kern="1200">
        <a:solidFill>
          <a:schemeClr val="tx1"/>
        </a:solidFill>
        <a:latin typeface="Arial" pitchFamily="34" charset="0"/>
        <a:ea typeface="+mn-ea"/>
        <a:cs typeface="Arial" pitchFamily="34" charset="0"/>
      </a:defRPr>
    </a:lvl3pPr>
    <a:lvl4pPr marL="1371600" algn="l" rtl="0" fontAlgn="base">
      <a:spcBef>
        <a:spcPct val="30000"/>
      </a:spcBef>
      <a:spcAft>
        <a:spcPct val="0"/>
      </a:spcAft>
      <a:defRPr sz="1000" kern="1200">
        <a:solidFill>
          <a:schemeClr val="tx1"/>
        </a:solidFill>
        <a:latin typeface="Arial" pitchFamily="34" charset="0"/>
        <a:ea typeface="+mn-ea"/>
        <a:cs typeface="Arial" pitchFamily="34" charset="0"/>
      </a:defRPr>
    </a:lvl4pPr>
    <a:lvl5pPr marL="1828800" algn="l" rtl="0" fontAlgn="base">
      <a:spcBef>
        <a:spcPct val="30000"/>
      </a:spcBef>
      <a:spcAft>
        <a:spcPct val="0"/>
      </a:spcAft>
      <a:defRPr sz="1000" kern="1200">
        <a:solidFill>
          <a:schemeClr val="tx1"/>
        </a:solidFill>
        <a:latin typeface="Arial" pitchFamily="34" charset="0"/>
        <a:ea typeface="+mn-ea"/>
        <a:cs typeface="Arial"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23863" y="1243013"/>
            <a:ext cx="5964237" cy="3355975"/>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0859228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FI"/>
          </a:p>
        </p:txBody>
      </p:sp>
    </p:spTree>
    <p:extLst>
      <p:ext uri="{BB962C8B-B14F-4D97-AF65-F5344CB8AC3E}">
        <p14:creationId xmlns:p14="http://schemas.microsoft.com/office/powerpoint/2010/main" val="25318170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9648556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932375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buFont typeface="+mj-lt"/>
              <a:buAutoNum type="arabicPeriod"/>
            </a:pPr>
            <a:r>
              <a:rPr lang="en-US" b="1" i="0" dirty="0">
                <a:solidFill>
                  <a:srgbClr val="374151"/>
                </a:solidFill>
                <a:effectLst/>
                <a:latin typeface="Söhne"/>
              </a:rPr>
              <a:t>Probability of Improvement (PI):</a:t>
            </a:r>
            <a:r>
              <a:rPr lang="en-US" b="0" i="0" dirty="0">
                <a:solidFill>
                  <a:srgbClr val="374151"/>
                </a:solidFill>
                <a:effectLst/>
                <a:latin typeface="Söhne"/>
              </a:rPr>
              <a:t> This acquisition function chooses the point that has the highest probability of improving upon the current best observation. It tends to </a:t>
            </a:r>
            <a:r>
              <a:rPr lang="en-US" b="0" i="0" dirty="0" err="1">
                <a:solidFill>
                  <a:srgbClr val="374151"/>
                </a:solidFill>
                <a:effectLst/>
                <a:latin typeface="Söhne"/>
              </a:rPr>
              <a:t>favour</a:t>
            </a:r>
            <a:r>
              <a:rPr lang="en-US" b="0" i="0" dirty="0">
                <a:solidFill>
                  <a:srgbClr val="374151"/>
                </a:solidFill>
                <a:effectLst/>
                <a:latin typeface="Söhne"/>
              </a:rPr>
              <a:t> exploitation over exploration.</a:t>
            </a:r>
          </a:p>
          <a:p>
            <a:pPr algn="l">
              <a:buFont typeface="+mj-lt"/>
              <a:buAutoNum type="arabicPeriod"/>
            </a:pPr>
            <a:r>
              <a:rPr lang="en-US" b="1" i="0" dirty="0">
                <a:solidFill>
                  <a:srgbClr val="374151"/>
                </a:solidFill>
                <a:effectLst/>
                <a:latin typeface="Söhne"/>
              </a:rPr>
              <a:t>Expected Improvement (EI):</a:t>
            </a:r>
            <a:r>
              <a:rPr lang="en-US" b="0" i="0" dirty="0">
                <a:solidFill>
                  <a:srgbClr val="374151"/>
                </a:solidFill>
                <a:effectLst/>
                <a:latin typeface="Söhne"/>
              </a:rPr>
              <a:t> Expected Improvement calculates the expectation of improvement at each point and selects the point with the maximum expected improvement. It balances exploration and exploitation better than PI does.</a:t>
            </a:r>
          </a:p>
          <a:p>
            <a:endParaRPr lang="en-US" dirty="0"/>
          </a:p>
          <a:p>
            <a:r>
              <a:rPr lang="en-US" dirty="0"/>
              <a:t>We have a big 7 dimensional search space and we </a:t>
            </a:r>
            <a:r>
              <a:rPr lang="en-US" dirty="0" err="1"/>
              <a:t>m´know</a:t>
            </a:r>
            <a:r>
              <a:rPr lang="en-US" dirty="0"/>
              <a:t> the nature of the curve, it doesn’t </a:t>
            </a:r>
            <a:r>
              <a:rPr lang="en-US" dirty="0" err="1"/>
              <a:t>hava</a:t>
            </a:r>
            <a:r>
              <a:rPr lang="en-US" dirty="0"/>
              <a:t> lot of local </a:t>
            </a:r>
            <a:r>
              <a:rPr lang="en-US" dirty="0" err="1"/>
              <a:t>maximas</a:t>
            </a:r>
            <a:r>
              <a:rPr lang="en-US" dirty="0"/>
              <a:t> to get stuck at, so POI is current used as acquisition </a:t>
            </a:r>
            <a:r>
              <a:rPr lang="en-US" dirty="0" err="1"/>
              <a:t>fn</a:t>
            </a:r>
            <a:r>
              <a:rPr lang="en-US" dirty="0"/>
              <a:t> as it tends to </a:t>
            </a:r>
            <a:r>
              <a:rPr lang="en-US" dirty="0" err="1"/>
              <a:t>favour</a:t>
            </a:r>
            <a:r>
              <a:rPr lang="en-US" dirty="0"/>
              <a:t> exploitation over exploration</a:t>
            </a:r>
          </a:p>
        </p:txBody>
      </p:sp>
    </p:spTree>
    <p:extLst>
      <p:ext uri="{BB962C8B-B14F-4D97-AF65-F5344CB8AC3E}">
        <p14:creationId xmlns:p14="http://schemas.microsoft.com/office/powerpoint/2010/main" val="2836498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buFont typeface="+mj-lt"/>
              <a:buAutoNum type="arabicPeriod"/>
            </a:pPr>
            <a:r>
              <a:rPr lang="en-US" b="1" i="0" dirty="0">
                <a:solidFill>
                  <a:srgbClr val="374151"/>
                </a:solidFill>
                <a:effectLst/>
                <a:latin typeface="Söhne"/>
              </a:rPr>
              <a:t>Radial Basis Function (RBF) Kernel</a:t>
            </a:r>
            <a:r>
              <a:rPr lang="en-US" b="0" i="0" dirty="0">
                <a:solidFill>
                  <a:srgbClr val="374151"/>
                </a:solidFill>
                <a:effectLst/>
                <a:latin typeface="Söhne"/>
              </a:rPr>
              <a:t>: This is the most widely used kernel. The RBF kernel assumes that points closer in the input space will produce similar outputs. This assumption leads to smooth functions in the GP's model, which means that small changes in the input will produce small changes in the output. The RBF kernel is controlled by parameters that determine the scale of the fluctuations and how quickly the correlation between points drops off with distance.</a:t>
            </a:r>
          </a:p>
          <a:p>
            <a:pPr algn="l">
              <a:buFont typeface="+mj-lt"/>
              <a:buAutoNum type="arabicPeriod"/>
            </a:pPr>
            <a:r>
              <a:rPr lang="en-US" b="1" i="0" dirty="0" err="1">
                <a:solidFill>
                  <a:srgbClr val="374151"/>
                </a:solidFill>
                <a:effectLst/>
                <a:latin typeface="Söhne"/>
              </a:rPr>
              <a:t>Matérn</a:t>
            </a:r>
            <a:r>
              <a:rPr lang="en-US" b="1" i="0" dirty="0">
                <a:solidFill>
                  <a:srgbClr val="374151"/>
                </a:solidFill>
                <a:effectLst/>
                <a:latin typeface="Söhne"/>
              </a:rPr>
              <a:t> Kernel</a:t>
            </a:r>
            <a:r>
              <a:rPr lang="en-US" b="0" i="0" dirty="0">
                <a:solidFill>
                  <a:srgbClr val="374151"/>
                </a:solidFill>
                <a:effectLst/>
                <a:latin typeface="Söhne"/>
              </a:rPr>
              <a:t>: The </a:t>
            </a:r>
            <a:r>
              <a:rPr lang="en-US" b="0" i="0" dirty="0" err="1">
                <a:solidFill>
                  <a:srgbClr val="374151"/>
                </a:solidFill>
                <a:effectLst/>
                <a:latin typeface="Söhne"/>
              </a:rPr>
              <a:t>Matérn</a:t>
            </a:r>
            <a:r>
              <a:rPr lang="en-US" b="0" i="0" dirty="0">
                <a:solidFill>
                  <a:srgbClr val="374151"/>
                </a:solidFill>
                <a:effectLst/>
                <a:latin typeface="Söhne"/>
              </a:rPr>
              <a:t> kernel is a generalization of the RBF and allows more flexibility in the type of functions the GP can model. By adjusting the parameters of the </a:t>
            </a:r>
            <a:r>
              <a:rPr lang="en-US" b="0" i="0" dirty="0" err="1">
                <a:solidFill>
                  <a:srgbClr val="374151"/>
                </a:solidFill>
                <a:effectLst/>
                <a:latin typeface="Söhne"/>
              </a:rPr>
              <a:t>Matérn</a:t>
            </a:r>
            <a:r>
              <a:rPr lang="en-US" b="0" i="0" dirty="0">
                <a:solidFill>
                  <a:srgbClr val="374151"/>
                </a:solidFill>
                <a:effectLst/>
                <a:latin typeface="Söhne"/>
              </a:rPr>
              <a:t> kernel, we can control the smoothness of the resulting function. This means we can model functions that have sudden changes in the output for small changes in the input. It's beneficial when we believe the true function may have jumps or kinks.</a:t>
            </a:r>
          </a:p>
          <a:p>
            <a:endParaRPr lang="en-US" dirty="0"/>
          </a:p>
        </p:txBody>
      </p:sp>
    </p:spTree>
    <p:extLst>
      <p:ext uri="{BB962C8B-B14F-4D97-AF65-F5344CB8AC3E}">
        <p14:creationId xmlns:p14="http://schemas.microsoft.com/office/powerpoint/2010/main" val="7208036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36104148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8.png"/><Relationship Id="rId2" Type="http://schemas.openxmlformats.org/officeDocument/2006/relationships/image" Target="../media/image4.jpeg"/><Relationship Id="rId1" Type="http://schemas.openxmlformats.org/officeDocument/2006/relationships/slideMaster" Target="../slideMasters/slideMaster1.xml"/><Relationship Id="rId6" Type="http://schemas.openxmlformats.org/officeDocument/2006/relationships/image" Target="../media/image7.wmf"/><Relationship Id="rId5" Type="http://schemas.openxmlformats.org/officeDocument/2006/relationships/image" Target="../media/image6.png"/><Relationship Id="rId4" Type="http://schemas.openxmlformats.org/officeDocument/2006/relationships/image" Target="../media/image1.png"/></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1">
    <p:spTree>
      <p:nvGrpSpPr>
        <p:cNvPr id="1" name=""/>
        <p:cNvGrpSpPr/>
        <p:nvPr/>
      </p:nvGrpSpPr>
      <p:grpSpPr>
        <a:xfrm>
          <a:off x="0" y="0"/>
          <a:ext cx="0" cy="0"/>
          <a:chOff x="0" y="0"/>
          <a:chExt cx="0" cy="0"/>
        </a:xfrm>
      </p:grpSpPr>
      <p:pic>
        <p:nvPicPr>
          <p:cNvPr id="8" name="Picture 3" descr="An aerial view of the Aalto University campus at sunset/ Photo by Mika Huisman">
            <a:extLst>
              <a:ext uri="{FF2B5EF4-FFF2-40B4-BE49-F238E27FC236}">
                <a16:creationId xmlns:a16="http://schemas.microsoft.com/office/drawing/2014/main" id="{285388FA-C0D1-46D0-9F89-F45FA70FF5C2}"/>
              </a:ext>
            </a:extLst>
          </p:cNvPr>
          <p:cNvPicPr>
            <a:picLocks noChangeAspect="1" noChangeArrowheads="1"/>
          </p:cNvPicPr>
          <p:nvPr userDrawn="1"/>
        </p:nvPicPr>
        <p:blipFill rotWithShape="1">
          <a:blip r:embed="rId2">
            <a:extLst>
              <a:ext uri="{28A0092B-C50C-407E-A947-70E740481C1C}">
                <a14:useLocalDpi xmlns:a14="http://schemas.microsoft.com/office/drawing/2010/main" val="0"/>
              </a:ext>
            </a:extLst>
          </a:blip>
          <a:srcRect t="27062" b="16262"/>
          <a:stretch/>
        </p:blipFill>
        <p:spPr bwMode="auto">
          <a:xfrm>
            <a:off x="0" y="1"/>
            <a:ext cx="12192000" cy="2996670"/>
          </a:xfrm>
          <a:prstGeom prst="rect">
            <a:avLst/>
          </a:prstGeom>
          <a:noFill/>
          <a:extLst>
            <a:ext uri="{909E8E84-426E-40DD-AFC4-6F175D3DCCD1}">
              <a14:hiddenFill xmlns:a14="http://schemas.microsoft.com/office/drawing/2010/main">
                <a:solidFill>
                  <a:srgbClr val="FFFFFF"/>
                </a:solidFill>
              </a14:hiddenFill>
            </a:ext>
          </a:extLst>
        </p:spPr>
      </p:pic>
      <p:sp>
        <p:nvSpPr>
          <p:cNvPr id="5" name="Title 1"/>
          <p:cNvSpPr>
            <a:spLocks noGrp="1"/>
          </p:cNvSpPr>
          <p:nvPr>
            <p:ph type="ctrTitle" hasCustomPrompt="1"/>
          </p:nvPr>
        </p:nvSpPr>
        <p:spPr>
          <a:xfrm>
            <a:off x="384000" y="3265737"/>
            <a:ext cx="11424000" cy="540000"/>
          </a:xfrm>
          <a:prstGeom prst="rect">
            <a:avLst/>
          </a:prstGeom>
        </p:spPr>
        <p:txBody>
          <a:bodyPr lIns="0" tIns="0" rIns="0" bIns="0" anchor="t" anchorCtr="0">
            <a:noAutofit/>
          </a:bodyPr>
          <a:lstStyle>
            <a:lvl1pPr algn="l">
              <a:defRPr sz="3200" b="1" baseline="0">
                <a:solidFill>
                  <a:srgbClr val="C00000"/>
                </a:solidFill>
                <a:latin typeface="Arial" panose="020B0604020202020204" pitchFamily="34" charset="0"/>
                <a:cs typeface="Arial" panose="020B0604020202020204" pitchFamily="34" charset="0"/>
              </a:defRPr>
            </a:lvl1pPr>
          </a:lstStyle>
          <a:p>
            <a:r>
              <a:rPr lang="en-US" noProof="0"/>
              <a:t>Presentation title</a:t>
            </a:r>
          </a:p>
        </p:txBody>
      </p:sp>
      <p:sp>
        <p:nvSpPr>
          <p:cNvPr id="6" name="Subtitle 2"/>
          <p:cNvSpPr>
            <a:spLocks noGrp="1"/>
          </p:cNvSpPr>
          <p:nvPr>
            <p:ph type="subTitle" idx="1" hasCustomPrompt="1"/>
          </p:nvPr>
        </p:nvSpPr>
        <p:spPr>
          <a:xfrm>
            <a:off x="384000" y="3915691"/>
            <a:ext cx="11424000" cy="1655762"/>
          </a:xfrm>
          <a:prstGeom prst="rect">
            <a:avLst/>
          </a:prstGeom>
        </p:spPr>
        <p:txBody>
          <a:bodyPr lIns="0" tIns="0" rIns="0" bIns="0"/>
          <a:lstStyle>
            <a:lvl1pPr marL="0" indent="0" algn="l">
              <a:lnSpc>
                <a:spcPct val="100000"/>
              </a:lnSpc>
              <a:buNone/>
              <a:defRPr sz="18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noProof="0"/>
              <a:t>Author list</a:t>
            </a:r>
          </a:p>
        </p:txBody>
      </p:sp>
      <p:pic>
        <p:nvPicPr>
          <p:cNvPr id="7" name="Picture 6"/>
          <p:cNvPicPr>
            <a:picLocks noChangeAspect="1"/>
          </p:cNvPicPr>
          <p:nvPr userDrawn="1"/>
        </p:nvPicPr>
        <p:blipFill rotWithShape="1">
          <a:blip r:embed="rId3" cstate="print">
            <a:extLst>
              <a:ext uri="{28A0092B-C50C-407E-A947-70E740481C1C}">
                <a14:useLocalDpi xmlns:a14="http://schemas.microsoft.com/office/drawing/2010/main" val="0"/>
              </a:ext>
            </a:extLst>
          </a:blip>
          <a:srcRect l="14204" t="30656" r="13977" b="30721"/>
          <a:stretch/>
        </p:blipFill>
        <p:spPr>
          <a:xfrm>
            <a:off x="9436953" y="6153414"/>
            <a:ext cx="2371047" cy="581507"/>
          </a:xfrm>
          <a:prstGeom prst="rect">
            <a:avLst/>
          </a:prstGeom>
        </p:spPr>
      </p:pic>
      <p:pic>
        <p:nvPicPr>
          <p:cNvPr id="16" name="Picture 15"/>
          <p:cNvPicPr>
            <a:picLocks noChangeAspect="1"/>
          </p:cNvPicPr>
          <p:nvPr userDrawn="1"/>
        </p:nvPicPr>
        <p:blipFill rotWithShape="1">
          <a:blip r:embed="rId4"/>
          <a:srcRect l="222" r="-29"/>
          <a:stretch/>
        </p:blipFill>
        <p:spPr>
          <a:xfrm>
            <a:off x="0" y="-3467"/>
            <a:ext cx="12193200" cy="3071866"/>
          </a:xfrm>
          <a:prstGeom prst="rect">
            <a:avLst/>
          </a:prstGeom>
        </p:spPr>
      </p:pic>
    </p:spTree>
    <p:extLst>
      <p:ext uri="{BB962C8B-B14F-4D97-AF65-F5344CB8AC3E}">
        <p14:creationId xmlns:p14="http://schemas.microsoft.com/office/powerpoint/2010/main" val="20160174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Title 2">
    <p:spTree>
      <p:nvGrpSpPr>
        <p:cNvPr id="1" name=""/>
        <p:cNvGrpSpPr/>
        <p:nvPr/>
      </p:nvGrpSpPr>
      <p:grpSpPr>
        <a:xfrm>
          <a:off x="0" y="0"/>
          <a:ext cx="0" cy="0"/>
          <a:chOff x="0" y="0"/>
          <a:chExt cx="0" cy="0"/>
        </a:xfrm>
      </p:grpSpPr>
      <p:sp>
        <p:nvSpPr>
          <p:cNvPr id="5" name="Title 1"/>
          <p:cNvSpPr>
            <a:spLocks noGrp="1"/>
          </p:cNvSpPr>
          <p:nvPr>
            <p:ph type="ctrTitle" hasCustomPrompt="1"/>
          </p:nvPr>
        </p:nvSpPr>
        <p:spPr>
          <a:xfrm>
            <a:off x="384000" y="3265737"/>
            <a:ext cx="11424000" cy="540000"/>
          </a:xfrm>
          <a:prstGeom prst="rect">
            <a:avLst/>
          </a:prstGeom>
        </p:spPr>
        <p:txBody>
          <a:bodyPr lIns="0" tIns="0" rIns="0" bIns="0" anchor="t" anchorCtr="0">
            <a:noAutofit/>
          </a:bodyPr>
          <a:lstStyle>
            <a:lvl1pPr algn="l">
              <a:defRPr sz="3200" b="1" baseline="0">
                <a:solidFill>
                  <a:srgbClr val="C00000"/>
                </a:solidFill>
                <a:latin typeface="Arial" panose="020B0604020202020204" pitchFamily="34" charset="0"/>
                <a:cs typeface="Arial" panose="020B0604020202020204" pitchFamily="34" charset="0"/>
              </a:defRPr>
            </a:lvl1pPr>
          </a:lstStyle>
          <a:p>
            <a:pPr algn="ctr" eaLnBrk="1" hangingPunct="1"/>
            <a:r>
              <a:rPr lang="en-US" sz="3200"/>
              <a:t>Crystal plasticity optimization strategies and combined nonlinear-linear loading parameter calibration</a:t>
            </a:r>
          </a:p>
        </p:txBody>
      </p:sp>
      <p:sp>
        <p:nvSpPr>
          <p:cNvPr id="6" name="Subtitle 2"/>
          <p:cNvSpPr>
            <a:spLocks noGrp="1"/>
          </p:cNvSpPr>
          <p:nvPr>
            <p:ph type="subTitle" idx="1" hasCustomPrompt="1"/>
          </p:nvPr>
        </p:nvSpPr>
        <p:spPr>
          <a:xfrm>
            <a:off x="384000" y="4497652"/>
            <a:ext cx="11424000" cy="1655762"/>
          </a:xfrm>
          <a:prstGeom prst="rect">
            <a:avLst/>
          </a:prstGeom>
        </p:spPr>
        <p:txBody>
          <a:bodyPr lIns="0" tIns="0" rIns="0" bIns="0"/>
          <a:lstStyle>
            <a:lvl1pPr marL="0" indent="0" algn="l">
              <a:lnSpc>
                <a:spcPct val="100000"/>
              </a:lnSpc>
              <a:buNone/>
              <a:defRPr sz="18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noProof="0"/>
              <a:t>Author list</a:t>
            </a:r>
          </a:p>
        </p:txBody>
      </p:sp>
      <p:pic>
        <p:nvPicPr>
          <p:cNvPr id="7" name="Picture 6"/>
          <p:cNvPicPr>
            <a:picLocks noChangeAspect="1"/>
          </p:cNvPicPr>
          <p:nvPr userDrawn="1"/>
        </p:nvPicPr>
        <p:blipFill rotWithShape="1">
          <a:blip r:embed="rId2" cstate="print">
            <a:extLst>
              <a:ext uri="{28A0092B-C50C-407E-A947-70E740481C1C}">
                <a14:useLocalDpi xmlns:a14="http://schemas.microsoft.com/office/drawing/2010/main" val="0"/>
              </a:ext>
            </a:extLst>
          </a:blip>
          <a:srcRect l="14204" t="30656" r="13977" b="30721"/>
          <a:stretch/>
        </p:blipFill>
        <p:spPr>
          <a:xfrm>
            <a:off x="9436953" y="6153414"/>
            <a:ext cx="2371047" cy="581507"/>
          </a:xfrm>
          <a:prstGeom prst="rect">
            <a:avLst/>
          </a:prstGeom>
        </p:spPr>
      </p:pic>
      <p:pic>
        <p:nvPicPr>
          <p:cNvPr id="8" name="Picture 3" descr="An aerial view of the Aalto University campus at sunset/ Photo by Mika Huisman">
            <a:extLst>
              <a:ext uri="{FF2B5EF4-FFF2-40B4-BE49-F238E27FC236}">
                <a16:creationId xmlns:a16="http://schemas.microsoft.com/office/drawing/2014/main" id="{285388FA-C0D1-46D0-9F89-F45FA70FF5C2}"/>
              </a:ext>
            </a:extLst>
          </p:cNvPr>
          <p:cNvPicPr>
            <a:picLocks noChangeAspect="1" noChangeArrowheads="1"/>
          </p:cNvPicPr>
          <p:nvPr userDrawn="1"/>
        </p:nvPicPr>
        <p:blipFill rotWithShape="1">
          <a:blip r:embed="rId3">
            <a:extLst>
              <a:ext uri="{28A0092B-C50C-407E-A947-70E740481C1C}">
                <a14:useLocalDpi xmlns:a14="http://schemas.microsoft.com/office/drawing/2010/main" val="0"/>
              </a:ext>
            </a:extLst>
          </a:blip>
          <a:srcRect t="27062" b="16262"/>
          <a:stretch/>
        </p:blipFill>
        <p:spPr bwMode="auto">
          <a:xfrm>
            <a:off x="0" y="1"/>
            <a:ext cx="12192000" cy="29966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555649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lide List">
    <p:spTree>
      <p:nvGrpSpPr>
        <p:cNvPr id="1" name=""/>
        <p:cNvGrpSpPr/>
        <p:nvPr/>
      </p:nvGrpSpPr>
      <p:grpSpPr>
        <a:xfrm>
          <a:off x="0" y="0"/>
          <a:ext cx="0" cy="0"/>
          <a:chOff x="0" y="0"/>
          <a:chExt cx="0" cy="0"/>
        </a:xfrm>
      </p:grpSpPr>
      <p:sp>
        <p:nvSpPr>
          <p:cNvPr id="12" name="Textplatzhalter 11"/>
          <p:cNvSpPr>
            <a:spLocks noGrp="1"/>
          </p:cNvSpPr>
          <p:nvPr>
            <p:ph type="body" sz="quarter" idx="13" hasCustomPrompt="1"/>
          </p:nvPr>
        </p:nvSpPr>
        <p:spPr>
          <a:xfrm>
            <a:off x="383118" y="1145309"/>
            <a:ext cx="11425767" cy="3733541"/>
          </a:xfrm>
          <a:prstGeom prst="rect">
            <a:avLst/>
          </a:prstGeom>
        </p:spPr>
        <p:txBody>
          <a:bodyPr lIns="0" tIns="0" rIns="0" bIns="0"/>
          <a:lstStyle>
            <a:lvl1pPr marL="215900" indent="-432000">
              <a:lnSpc>
                <a:spcPct val="135000"/>
              </a:lnSpc>
              <a:buClr>
                <a:srgbClr val="C00000"/>
              </a:buClr>
              <a:buSzPct val="90000"/>
              <a:buFont typeface="Wingdings" panose="05000000000000000000" pitchFamily="2" charset="2"/>
              <a:buChar char="q"/>
              <a:defRPr baseline="0"/>
            </a:lvl1pPr>
            <a:lvl2pPr marL="792000" indent="-360000">
              <a:lnSpc>
                <a:spcPct val="135000"/>
              </a:lnSpc>
              <a:buClr>
                <a:srgbClr val="C00000"/>
              </a:buClr>
              <a:buFont typeface="Wingdings" panose="05000000000000000000" pitchFamily="2" charset="2"/>
              <a:buChar char="Ø"/>
              <a:defRPr/>
            </a:lvl2pPr>
            <a:lvl3pPr marL="1080000" indent="-288000">
              <a:lnSpc>
                <a:spcPct val="135000"/>
              </a:lnSpc>
              <a:buClr>
                <a:srgbClr val="C00000"/>
              </a:buClr>
              <a:buFont typeface="Wingdings" panose="05000000000000000000" pitchFamily="2" charset="2"/>
              <a:buChar char="§"/>
              <a:defRPr/>
            </a:lvl3pPr>
            <a:lvl4pPr marL="1368000" indent="-288000">
              <a:lnSpc>
                <a:spcPct val="135000"/>
              </a:lnSpc>
              <a:buClr>
                <a:srgbClr val="C00000"/>
              </a:buClr>
              <a:buFont typeface="Arial" panose="020B0604020202020204" pitchFamily="34" charset="0"/>
              <a:buChar char="•"/>
              <a:defRPr/>
            </a:lvl4pPr>
          </a:lstStyle>
          <a:p>
            <a:pPr lvl="0"/>
            <a:r>
              <a:rPr lang="en-US" noProof="0"/>
              <a:t>List</a:t>
            </a:r>
          </a:p>
          <a:p>
            <a:pPr lvl="1"/>
            <a:r>
              <a:rPr lang="en-US" noProof="0"/>
              <a:t>Second level </a:t>
            </a:r>
          </a:p>
          <a:p>
            <a:pPr lvl="2"/>
            <a:r>
              <a:rPr lang="en-US" noProof="0"/>
              <a:t>Third level </a:t>
            </a:r>
          </a:p>
          <a:p>
            <a:pPr lvl="3"/>
            <a:r>
              <a:rPr lang="en-US" noProof="0"/>
              <a:t>Forth level</a:t>
            </a:r>
          </a:p>
        </p:txBody>
      </p:sp>
      <p:sp>
        <p:nvSpPr>
          <p:cNvPr id="5" name="Title 1"/>
          <p:cNvSpPr>
            <a:spLocks noGrp="1"/>
          </p:cNvSpPr>
          <p:nvPr>
            <p:ph type="title" hasCustomPrompt="1"/>
          </p:nvPr>
        </p:nvSpPr>
        <p:spPr>
          <a:xfrm>
            <a:off x="274320" y="201600"/>
            <a:ext cx="9133840" cy="543600"/>
          </a:xfrm>
          <a:prstGeom prst="rect">
            <a:avLst/>
          </a:prstGeom>
        </p:spPr>
        <p:txBody>
          <a:bodyPr lIns="0" tIns="0" rIns="0" bIns="0" anchor="b" anchorCtr="0"/>
          <a:lstStyle>
            <a:lvl1pPr algn="l">
              <a:defRPr sz="2000" b="1">
                <a:solidFill>
                  <a:srgbClr val="C00000"/>
                </a:solidFill>
              </a:defRPr>
            </a:lvl1pPr>
          </a:lstStyle>
          <a:p>
            <a:r>
              <a:rPr lang="de-DE"/>
              <a:t>Slide title</a:t>
            </a:r>
            <a:endParaRPr lang="en-US"/>
          </a:p>
        </p:txBody>
      </p:sp>
    </p:spTree>
    <p:extLst>
      <p:ext uri="{BB962C8B-B14F-4D97-AF65-F5344CB8AC3E}">
        <p14:creationId xmlns:p14="http://schemas.microsoft.com/office/powerpoint/2010/main" val="17545903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lide blank">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74320" y="201600"/>
            <a:ext cx="9133840" cy="543600"/>
          </a:xfrm>
          <a:prstGeom prst="rect">
            <a:avLst/>
          </a:prstGeom>
        </p:spPr>
        <p:txBody>
          <a:bodyPr lIns="0" tIns="0" rIns="0" bIns="0" anchor="b" anchorCtr="0"/>
          <a:lstStyle>
            <a:lvl1pPr algn="l">
              <a:defRPr sz="2000" b="1">
                <a:solidFill>
                  <a:srgbClr val="C00000"/>
                </a:solidFill>
              </a:defRPr>
            </a:lvl1pPr>
          </a:lstStyle>
          <a:p>
            <a:r>
              <a:rPr lang="de-DE"/>
              <a:t>Slide title</a:t>
            </a:r>
            <a:endParaRPr lang="en-US"/>
          </a:p>
        </p:txBody>
      </p:sp>
    </p:spTree>
    <p:extLst>
      <p:ext uri="{BB962C8B-B14F-4D97-AF65-F5344CB8AC3E}">
        <p14:creationId xmlns:p14="http://schemas.microsoft.com/office/powerpoint/2010/main" val="238123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Slide subtitle">
    <p:spTree>
      <p:nvGrpSpPr>
        <p:cNvPr id="1" name=""/>
        <p:cNvGrpSpPr/>
        <p:nvPr/>
      </p:nvGrpSpPr>
      <p:grpSpPr>
        <a:xfrm>
          <a:off x="0" y="0"/>
          <a:ext cx="0" cy="0"/>
          <a:chOff x="0" y="0"/>
          <a:chExt cx="0" cy="0"/>
        </a:xfrm>
      </p:grpSpPr>
      <p:sp>
        <p:nvSpPr>
          <p:cNvPr id="25" name="Textplatzhalter 24"/>
          <p:cNvSpPr>
            <a:spLocks noGrp="1"/>
          </p:cNvSpPr>
          <p:nvPr>
            <p:ph type="body" sz="quarter" idx="11" hasCustomPrompt="1"/>
          </p:nvPr>
        </p:nvSpPr>
        <p:spPr>
          <a:xfrm>
            <a:off x="384001" y="1152000"/>
            <a:ext cx="11425767" cy="252000"/>
          </a:xfrm>
          <a:prstGeom prst="rect">
            <a:avLst/>
          </a:prstGeom>
        </p:spPr>
        <p:txBody>
          <a:bodyPr lIns="0" tIns="0" rIns="0" bIns="0"/>
          <a:lstStyle>
            <a:lvl1pPr marL="0" indent="0">
              <a:lnSpc>
                <a:spcPct val="100000"/>
              </a:lnSpc>
              <a:buFontTx/>
              <a:buNone/>
              <a:defRPr sz="2000" b="1"/>
            </a:lvl1pPr>
            <a:lvl2pPr marL="457200" indent="0">
              <a:buFontTx/>
              <a:buNone/>
              <a:defRPr sz="1800"/>
            </a:lvl2pPr>
            <a:lvl3pPr marL="914400" indent="0">
              <a:buFontTx/>
              <a:buNone/>
              <a:defRPr sz="1800"/>
            </a:lvl3pPr>
            <a:lvl4pPr marL="1371600" indent="0">
              <a:buFontTx/>
              <a:buNone/>
              <a:defRPr sz="1800"/>
            </a:lvl4pPr>
            <a:lvl5pPr marL="1828800" indent="0">
              <a:buFontTx/>
              <a:buNone/>
              <a:defRPr sz="1800"/>
            </a:lvl5pPr>
          </a:lstStyle>
          <a:p>
            <a:pPr lvl="0"/>
            <a:r>
              <a:rPr lang="en-US" noProof="0"/>
              <a:t>Subtitle</a:t>
            </a:r>
          </a:p>
        </p:txBody>
      </p:sp>
      <p:sp>
        <p:nvSpPr>
          <p:cNvPr id="12" name="Textplatzhalter 11"/>
          <p:cNvSpPr>
            <a:spLocks noGrp="1"/>
          </p:cNvSpPr>
          <p:nvPr>
            <p:ph type="body" sz="quarter" idx="13" hasCustomPrompt="1"/>
          </p:nvPr>
        </p:nvSpPr>
        <p:spPr>
          <a:xfrm>
            <a:off x="383118" y="1684800"/>
            <a:ext cx="11425767" cy="3194050"/>
          </a:xfrm>
          <a:prstGeom prst="rect">
            <a:avLst/>
          </a:prstGeom>
        </p:spPr>
        <p:txBody>
          <a:bodyPr lIns="0" tIns="0" rIns="0" bIns="0"/>
          <a:lstStyle>
            <a:lvl1pPr marL="215900" indent="-215900">
              <a:buClr>
                <a:srgbClr val="C00000"/>
              </a:buClr>
              <a:buFont typeface="Arial" panose="020B0604020202020204" pitchFamily="34" charset="0"/>
              <a:buChar char="•"/>
              <a:defRPr baseline="0"/>
            </a:lvl1pPr>
            <a:lvl2pPr marL="431800" indent="-215900">
              <a:buClr>
                <a:srgbClr val="C00000"/>
              </a:buClr>
              <a:buFont typeface="Arial" panose="020B0604020202020204" pitchFamily="34" charset="0"/>
              <a:buChar char="•"/>
              <a:defRPr/>
            </a:lvl2pPr>
            <a:lvl3pPr marL="647700" indent="-215900">
              <a:buClr>
                <a:srgbClr val="C00000"/>
              </a:buClr>
              <a:buFont typeface="Arial" panose="020B0604020202020204" pitchFamily="34" charset="0"/>
              <a:buChar char="•"/>
              <a:defRPr/>
            </a:lvl3pPr>
            <a:lvl4pPr marL="863600" indent="-215900">
              <a:buClr>
                <a:srgbClr val="C00000"/>
              </a:buClr>
              <a:buFont typeface="Arial" panose="020B0604020202020204" pitchFamily="34" charset="0"/>
              <a:buChar char="•"/>
              <a:defRPr/>
            </a:lvl4pPr>
          </a:lstStyle>
          <a:p>
            <a:pPr lvl="0"/>
            <a:r>
              <a:rPr lang="en-US" noProof="0"/>
              <a:t>List</a:t>
            </a:r>
          </a:p>
          <a:p>
            <a:pPr lvl="1"/>
            <a:r>
              <a:rPr lang="en-US" noProof="0"/>
              <a:t>Second level </a:t>
            </a:r>
          </a:p>
          <a:p>
            <a:pPr lvl="2"/>
            <a:r>
              <a:rPr lang="en-US" noProof="0"/>
              <a:t>Third level </a:t>
            </a:r>
          </a:p>
          <a:p>
            <a:pPr lvl="3"/>
            <a:r>
              <a:rPr lang="en-US" noProof="0"/>
              <a:t>Forth level</a:t>
            </a:r>
          </a:p>
        </p:txBody>
      </p:sp>
      <p:sp>
        <p:nvSpPr>
          <p:cNvPr id="5" name="Title 1"/>
          <p:cNvSpPr>
            <a:spLocks noGrp="1"/>
          </p:cNvSpPr>
          <p:nvPr>
            <p:ph type="title" hasCustomPrompt="1"/>
          </p:nvPr>
        </p:nvSpPr>
        <p:spPr>
          <a:xfrm>
            <a:off x="274320" y="201600"/>
            <a:ext cx="9133840" cy="543600"/>
          </a:xfrm>
          <a:prstGeom prst="rect">
            <a:avLst/>
          </a:prstGeom>
        </p:spPr>
        <p:txBody>
          <a:bodyPr lIns="0" tIns="0" rIns="0" bIns="0" anchor="b" anchorCtr="0"/>
          <a:lstStyle>
            <a:lvl1pPr algn="l">
              <a:defRPr sz="2000" b="1">
                <a:solidFill>
                  <a:srgbClr val="C00000"/>
                </a:solidFill>
              </a:defRPr>
            </a:lvl1pPr>
          </a:lstStyle>
          <a:p>
            <a:r>
              <a:rPr lang="de-DE"/>
              <a:t>Slide title</a:t>
            </a:r>
            <a:endParaRPr lang="en-US"/>
          </a:p>
        </p:txBody>
      </p:sp>
    </p:spTree>
    <p:extLst>
      <p:ext uri="{BB962C8B-B14F-4D97-AF65-F5344CB8AC3E}">
        <p14:creationId xmlns:p14="http://schemas.microsoft.com/office/powerpoint/2010/main" val="41343287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lide figure">
    <p:spTree>
      <p:nvGrpSpPr>
        <p:cNvPr id="1" name=""/>
        <p:cNvGrpSpPr/>
        <p:nvPr/>
      </p:nvGrpSpPr>
      <p:grpSpPr>
        <a:xfrm>
          <a:off x="0" y="0"/>
          <a:ext cx="0" cy="0"/>
          <a:chOff x="0" y="0"/>
          <a:chExt cx="0" cy="0"/>
        </a:xfrm>
      </p:grpSpPr>
      <p:sp>
        <p:nvSpPr>
          <p:cNvPr id="12" name="Textplatzhalter 24"/>
          <p:cNvSpPr>
            <a:spLocks noGrp="1"/>
          </p:cNvSpPr>
          <p:nvPr>
            <p:ph type="body" sz="quarter" idx="11" hasCustomPrompt="1"/>
          </p:nvPr>
        </p:nvSpPr>
        <p:spPr>
          <a:xfrm>
            <a:off x="384001" y="1152000"/>
            <a:ext cx="11425767" cy="252000"/>
          </a:xfrm>
          <a:prstGeom prst="rect">
            <a:avLst/>
          </a:prstGeom>
        </p:spPr>
        <p:txBody>
          <a:bodyPr lIns="0" tIns="0" rIns="0" bIns="0"/>
          <a:lstStyle>
            <a:lvl1pPr marL="0" indent="0">
              <a:lnSpc>
                <a:spcPct val="100000"/>
              </a:lnSpc>
              <a:buFontTx/>
              <a:buNone/>
              <a:defRPr sz="2000" b="1" baseline="0"/>
            </a:lvl1pPr>
            <a:lvl2pPr marL="457200" indent="0">
              <a:buFontTx/>
              <a:buNone/>
              <a:defRPr sz="1800"/>
            </a:lvl2pPr>
            <a:lvl3pPr marL="914400" indent="0">
              <a:buFontTx/>
              <a:buNone/>
              <a:defRPr sz="1800"/>
            </a:lvl3pPr>
            <a:lvl4pPr marL="1371600" indent="0">
              <a:buFontTx/>
              <a:buNone/>
              <a:defRPr sz="1800"/>
            </a:lvl4pPr>
            <a:lvl5pPr marL="1828800" indent="0">
              <a:buFontTx/>
              <a:buNone/>
              <a:defRPr sz="1800"/>
            </a:lvl5pPr>
          </a:lstStyle>
          <a:p>
            <a:pPr lvl="0"/>
            <a:r>
              <a:rPr lang="en-US" noProof="0"/>
              <a:t>Subtitle</a:t>
            </a:r>
          </a:p>
        </p:txBody>
      </p:sp>
      <p:sp>
        <p:nvSpPr>
          <p:cNvPr id="9" name="Diagrammplatzhalter 8"/>
          <p:cNvSpPr>
            <a:spLocks noGrp="1"/>
          </p:cNvSpPr>
          <p:nvPr>
            <p:ph type="chart" sz="quarter" idx="13" hasCustomPrompt="1"/>
          </p:nvPr>
        </p:nvSpPr>
        <p:spPr>
          <a:xfrm>
            <a:off x="383118" y="1684800"/>
            <a:ext cx="11425767" cy="3632200"/>
          </a:xfrm>
          <a:prstGeom prst="rect">
            <a:avLst/>
          </a:prstGeom>
        </p:spPr>
        <p:txBody>
          <a:bodyPr lIns="0" tIns="0" rIns="0" bIns="0"/>
          <a:lstStyle>
            <a:lvl1pPr>
              <a:buClr>
                <a:srgbClr val="C00000"/>
              </a:buClr>
              <a:defRPr/>
            </a:lvl1pPr>
          </a:lstStyle>
          <a:p>
            <a:pPr lvl="0"/>
            <a:r>
              <a:rPr lang="en-US" noProof="0"/>
              <a:t>Add diagram by clicking on the symbol</a:t>
            </a:r>
            <a:endParaRPr lang="de-DE" noProof="0"/>
          </a:p>
        </p:txBody>
      </p:sp>
      <p:sp>
        <p:nvSpPr>
          <p:cNvPr id="5" name="Title 1"/>
          <p:cNvSpPr>
            <a:spLocks noGrp="1"/>
          </p:cNvSpPr>
          <p:nvPr>
            <p:ph type="title" hasCustomPrompt="1"/>
          </p:nvPr>
        </p:nvSpPr>
        <p:spPr>
          <a:xfrm>
            <a:off x="274320" y="201600"/>
            <a:ext cx="9133840" cy="543600"/>
          </a:xfrm>
          <a:prstGeom prst="rect">
            <a:avLst/>
          </a:prstGeom>
        </p:spPr>
        <p:txBody>
          <a:bodyPr lIns="0" tIns="0" rIns="0" bIns="0" anchor="b" anchorCtr="0"/>
          <a:lstStyle>
            <a:lvl1pPr algn="l">
              <a:defRPr sz="2000" b="1">
                <a:solidFill>
                  <a:srgbClr val="C00000"/>
                </a:solidFill>
              </a:defRPr>
            </a:lvl1pPr>
          </a:lstStyle>
          <a:p>
            <a:r>
              <a:rPr lang="de-DE"/>
              <a:t>Slide title</a:t>
            </a:r>
            <a:endParaRPr lang="en-US"/>
          </a:p>
        </p:txBody>
      </p:sp>
    </p:spTree>
    <p:extLst>
      <p:ext uri="{BB962C8B-B14F-4D97-AF65-F5344CB8AC3E}">
        <p14:creationId xmlns:p14="http://schemas.microsoft.com/office/powerpoint/2010/main" val="41825990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Logos">
    <p:spTree>
      <p:nvGrpSpPr>
        <p:cNvPr id="1" name=""/>
        <p:cNvGrpSpPr/>
        <p:nvPr/>
      </p:nvGrpSpPr>
      <p:grpSpPr>
        <a:xfrm>
          <a:off x="0" y="0"/>
          <a:ext cx="0" cy="0"/>
          <a:chOff x="0" y="0"/>
          <a:chExt cx="0" cy="0"/>
        </a:xfrm>
      </p:grpSpPr>
      <p:sp>
        <p:nvSpPr>
          <p:cNvPr id="5" name="Title 1"/>
          <p:cNvSpPr>
            <a:spLocks noGrp="1"/>
          </p:cNvSpPr>
          <p:nvPr>
            <p:ph type="title" hasCustomPrompt="1"/>
          </p:nvPr>
        </p:nvSpPr>
        <p:spPr>
          <a:xfrm>
            <a:off x="274320" y="201600"/>
            <a:ext cx="9133840" cy="543600"/>
          </a:xfrm>
          <a:prstGeom prst="rect">
            <a:avLst/>
          </a:prstGeom>
        </p:spPr>
        <p:txBody>
          <a:bodyPr lIns="0" tIns="0" rIns="0" bIns="0" anchor="b" anchorCtr="0"/>
          <a:lstStyle>
            <a:lvl1pPr algn="l">
              <a:defRPr sz="2000" b="1">
                <a:solidFill>
                  <a:srgbClr val="C00000"/>
                </a:solidFill>
              </a:defRPr>
            </a:lvl1pPr>
          </a:lstStyle>
          <a:p>
            <a:r>
              <a:rPr lang="de-DE"/>
              <a:t>Slide title</a:t>
            </a:r>
            <a:endParaRPr lang="en-US"/>
          </a:p>
        </p:txBody>
      </p:sp>
      <p:pic>
        <p:nvPicPr>
          <p:cNvPr id="6" name="Picture 2" descr="P:\Orgakram\rwth_iehk_en_rgb.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74320" y="1184115"/>
            <a:ext cx="3169232" cy="8136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274320" y="2247100"/>
            <a:ext cx="1726229" cy="925795"/>
          </a:xfrm>
          <a:prstGeom prst="rect">
            <a:avLst/>
          </a:prstGeom>
        </p:spPr>
      </p:pic>
      <p:pic>
        <p:nvPicPr>
          <p:cNvPr id="8" name="Picture 7"/>
          <p:cNvPicPr>
            <a:picLocks noChangeAspect="1"/>
          </p:cNvPicPr>
          <p:nvPr userDrawn="1"/>
        </p:nvPicPr>
        <p:blipFill rotWithShape="1">
          <a:blip r:embed="rId4" cstate="print">
            <a:extLst>
              <a:ext uri="{28A0092B-C50C-407E-A947-70E740481C1C}">
                <a14:useLocalDpi xmlns:a14="http://schemas.microsoft.com/office/drawing/2010/main" val="0"/>
              </a:ext>
            </a:extLst>
          </a:blip>
          <a:srcRect l="14204" t="30656" r="13977" b="30721"/>
          <a:stretch/>
        </p:blipFill>
        <p:spPr>
          <a:xfrm>
            <a:off x="205740" y="3422302"/>
            <a:ext cx="2371047" cy="581507"/>
          </a:xfrm>
          <a:prstGeom prst="rect">
            <a:avLst/>
          </a:prstGeom>
        </p:spPr>
      </p:pic>
      <p:pic>
        <p:nvPicPr>
          <p:cNvPr id="9" name="Picture 8"/>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205740" y="4312219"/>
            <a:ext cx="1103176" cy="570547"/>
          </a:xfrm>
          <a:prstGeom prst="rect">
            <a:avLst/>
          </a:prstGeom>
        </p:spPr>
      </p:pic>
      <p:pic>
        <p:nvPicPr>
          <p:cNvPr id="13" name="Picture 12">
            <a:extLst>
              <a:ext uri="{FF2B5EF4-FFF2-40B4-BE49-F238E27FC236}">
                <a16:creationId xmlns:a16="http://schemas.microsoft.com/office/drawing/2014/main" id="{981FCDCF-DD0C-4E28-91B5-6A8074C3ECB1}"/>
              </a:ext>
            </a:extLst>
          </p:cNvPr>
          <p:cNvPicPr/>
          <p:nvPr userDrawn="1"/>
        </p:nvPicPr>
        <p:blipFill rotWithShape="1">
          <a:blip r:embed="rId6">
            <a:extLst>
              <a:ext uri="{28A0092B-C50C-407E-A947-70E740481C1C}">
                <a14:useLocalDpi xmlns:a14="http://schemas.microsoft.com/office/drawing/2010/main" val="0"/>
              </a:ext>
            </a:extLst>
          </a:blip>
          <a:srcRect l="9896" t="30686" r="11868" b="31017"/>
          <a:stretch/>
        </p:blipFill>
        <p:spPr bwMode="auto">
          <a:xfrm>
            <a:off x="6821940" y="3362425"/>
            <a:ext cx="3200400" cy="606425"/>
          </a:xfrm>
          <a:prstGeom prst="rect">
            <a:avLst/>
          </a:prstGeom>
          <a:ln>
            <a:noFill/>
          </a:ln>
          <a:extLst>
            <a:ext uri="{53640926-AAD7-44D8-BBD7-CCE9431645EC}">
              <a14:shadowObscured xmlns:a14="http://schemas.microsoft.com/office/drawing/2010/main"/>
            </a:ext>
          </a:extLst>
        </p:spPr>
      </p:pic>
      <p:pic>
        <p:nvPicPr>
          <p:cNvPr id="14" name="Picture 13">
            <a:extLst>
              <a:ext uri="{FF2B5EF4-FFF2-40B4-BE49-F238E27FC236}">
                <a16:creationId xmlns:a16="http://schemas.microsoft.com/office/drawing/2014/main" id="{2712313F-E56E-4AEB-8C41-345FCE24D812}"/>
              </a:ext>
            </a:extLst>
          </p:cNvPr>
          <p:cNvPicPr>
            <a:picLocks noChangeAspect="1"/>
          </p:cNvPicPr>
          <p:nvPr userDrawn="1"/>
        </p:nvPicPr>
        <p:blipFill>
          <a:blip r:embed="rId7"/>
          <a:stretch>
            <a:fillRect/>
          </a:stretch>
        </p:blipFill>
        <p:spPr>
          <a:xfrm>
            <a:off x="3536114" y="3403636"/>
            <a:ext cx="2755631" cy="585267"/>
          </a:xfrm>
          <a:prstGeom prst="rect">
            <a:avLst/>
          </a:prstGeom>
        </p:spPr>
      </p:pic>
    </p:spTree>
    <p:extLst>
      <p:ext uri="{BB962C8B-B14F-4D97-AF65-F5344CB8AC3E}">
        <p14:creationId xmlns:p14="http://schemas.microsoft.com/office/powerpoint/2010/main" val="27871720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Slide thank you">
    <p:spTree>
      <p:nvGrpSpPr>
        <p:cNvPr id="1" name=""/>
        <p:cNvGrpSpPr/>
        <p:nvPr/>
      </p:nvGrpSpPr>
      <p:grpSpPr>
        <a:xfrm>
          <a:off x="0" y="0"/>
          <a:ext cx="0" cy="0"/>
          <a:chOff x="0" y="0"/>
          <a:chExt cx="0" cy="0"/>
        </a:xfrm>
      </p:grpSpPr>
      <p:sp>
        <p:nvSpPr>
          <p:cNvPr id="4" name="Title 1"/>
          <p:cNvSpPr txBox="1">
            <a:spLocks/>
          </p:cNvSpPr>
          <p:nvPr userDrawn="1"/>
        </p:nvSpPr>
        <p:spPr>
          <a:xfrm>
            <a:off x="383118" y="2487613"/>
            <a:ext cx="11425767" cy="1079500"/>
          </a:xfrm>
          <a:prstGeom prst="rect">
            <a:avLst/>
          </a:prstGeom>
        </p:spPr>
        <p:txBody>
          <a:bodyPr lIns="0" tIns="0" rIns="0" bIns="0"/>
          <a:lstStyle>
            <a:lvl1pPr algn="l" defTabSz="914400" rtl="0" eaLnBrk="1" latinLnBrk="0" hangingPunct="1">
              <a:lnSpc>
                <a:spcPct val="90000"/>
              </a:lnSpc>
              <a:spcBef>
                <a:spcPct val="0"/>
              </a:spcBef>
              <a:buNone/>
              <a:defRPr sz="3200" b="1" kern="1200" baseline="0">
                <a:solidFill>
                  <a:schemeClr val="tx2"/>
                </a:solidFill>
                <a:latin typeface="Arial" panose="020B0604020202020204" pitchFamily="34" charset="0"/>
                <a:ea typeface="+mj-ea"/>
                <a:cs typeface="Arial" panose="020B0604020202020204" pitchFamily="34" charset="0"/>
              </a:defRPr>
            </a:lvl1pPr>
          </a:lstStyle>
          <a:p>
            <a:pPr fontAlgn="auto">
              <a:spcAft>
                <a:spcPts val="0"/>
              </a:spcAft>
              <a:defRPr/>
            </a:pPr>
            <a:r>
              <a:rPr lang="en-US" sz="3200" noProof="0">
                <a:solidFill>
                  <a:srgbClr val="C00000"/>
                </a:solidFill>
              </a:rPr>
              <a:t>Thank you!</a:t>
            </a:r>
          </a:p>
        </p:txBody>
      </p:sp>
      <p:sp>
        <p:nvSpPr>
          <p:cNvPr id="9" name="Textplatzhalter 24"/>
          <p:cNvSpPr>
            <a:spLocks noGrp="1"/>
          </p:cNvSpPr>
          <p:nvPr>
            <p:ph type="body" sz="quarter" idx="11" hasCustomPrompt="1"/>
          </p:nvPr>
        </p:nvSpPr>
        <p:spPr>
          <a:xfrm>
            <a:off x="384001" y="3988800"/>
            <a:ext cx="11425767" cy="1656000"/>
          </a:xfrm>
          <a:prstGeom prst="rect">
            <a:avLst/>
          </a:prstGeom>
        </p:spPr>
        <p:txBody>
          <a:bodyPr lIns="0" tIns="0" rIns="0" bIns="0"/>
          <a:lstStyle>
            <a:lvl1pPr marL="0" indent="0">
              <a:lnSpc>
                <a:spcPct val="100000"/>
              </a:lnSpc>
              <a:spcBef>
                <a:spcPts val="0"/>
              </a:spcBef>
              <a:buFontTx/>
              <a:buNone/>
              <a:defRPr sz="1600" b="0"/>
            </a:lvl1pPr>
            <a:lvl2pPr marL="457200" indent="0">
              <a:buFontTx/>
              <a:buNone/>
              <a:defRPr sz="1800"/>
            </a:lvl2pPr>
            <a:lvl3pPr marL="914400" indent="0">
              <a:buFontTx/>
              <a:buNone/>
              <a:defRPr sz="1800"/>
            </a:lvl3pPr>
            <a:lvl4pPr marL="1371600" indent="0">
              <a:buFontTx/>
              <a:buNone/>
              <a:defRPr sz="1800"/>
            </a:lvl4pPr>
            <a:lvl5pPr marL="1828800" indent="0">
              <a:buFontTx/>
              <a:buNone/>
              <a:defRPr sz="1800"/>
            </a:lvl5pPr>
          </a:lstStyle>
          <a:p>
            <a:pPr lvl="0"/>
            <a:r>
              <a:rPr lang="en-US" noProof="0"/>
              <a:t>Add text</a:t>
            </a:r>
          </a:p>
        </p:txBody>
      </p:sp>
      <p:pic>
        <p:nvPicPr>
          <p:cNvPr id="8" name="Picture 7"/>
          <p:cNvPicPr>
            <a:picLocks noChangeAspect="1"/>
          </p:cNvPicPr>
          <p:nvPr userDrawn="1"/>
        </p:nvPicPr>
        <p:blipFill rotWithShape="1">
          <a:blip r:embed="rId2" cstate="print">
            <a:extLst>
              <a:ext uri="{28A0092B-C50C-407E-A947-70E740481C1C}">
                <a14:useLocalDpi xmlns:a14="http://schemas.microsoft.com/office/drawing/2010/main" val="0"/>
              </a:ext>
            </a:extLst>
          </a:blip>
          <a:srcRect l="14204" t="30656" r="13977" b="30721"/>
          <a:stretch/>
        </p:blipFill>
        <p:spPr>
          <a:xfrm>
            <a:off x="9437838" y="196028"/>
            <a:ext cx="2371047" cy="581507"/>
          </a:xfrm>
          <a:prstGeom prst="rect">
            <a:avLst/>
          </a:prstGeom>
        </p:spPr>
      </p:pic>
    </p:spTree>
    <p:extLst>
      <p:ext uri="{BB962C8B-B14F-4D97-AF65-F5344CB8AC3E}">
        <p14:creationId xmlns:p14="http://schemas.microsoft.com/office/powerpoint/2010/main" val="36295385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cxnSp>
        <p:nvCxnSpPr>
          <p:cNvPr id="11" name="Gerader Verbinder 10"/>
          <p:cNvCxnSpPr/>
          <p:nvPr/>
        </p:nvCxnSpPr>
        <p:spPr>
          <a:xfrm>
            <a:off x="268289" y="814388"/>
            <a:ext cx="11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Gerader Verbinder 11"/>
          <p:cNvCxnSpPr/>
          <p:nvPr userDrawn="1"/>
        </p:nvCxnSpPr>
        <p:spPr>
          <a:xfrm>
            <a:off x="268289" y="6534564"/>
            <a:ext cx="11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31"/>
          <p:cNvSpPr>
            <a:spLocks noChangeArrowheads="1"/>
          </p:cNvSpPr>
          <p:nvPr userDrawn="1"/>
        </p:nvSpPr>
        <p:spPr bwMode="auto">
          <a:xfrm>
            <a:off x="268289" y="6617285"/>
            <a:ext cx="842433" cy="252000"/>
          </a:xfrm>
          <a:prstGeom prst="rect">
            <a:avLst/>
          </a:prstGeom>
          <a:noFill/>
          <a:ln w="9525">
            <a:noFill/>
            <a:miter lim="800000"/>
            <a:headEnd/>
            <a:tailEnd/>
          </a:ln>
          <a:effectLst/>
        </p:spPr>
        <p:txBody>
          <a:bodyPr lIns="0" tIns="0" rIns="0" bIns="0"/>
          <a:lstStyle>
            <a:lvl1pPr eaLnBrk="0" hangingPunct="0">
              <a:defRPr sz="2000">
                <a:solidFill>
                  <a:schemeClr val="tx1"/>
                </a:solidFill>
                <a:latin typeface="Arial" panose="020B0604020202020204" pitchFamily="34" charset="0"/>
                <a:ea typeface="HY견고딕"/>
                <a:cs typeface="HY견고딕"/>
              </a:defRPr>
            </a:lvl1pPr>
            <a:lvl2pPr marL="742950" indent="-285750" eaLnBrk="0" hangingPunct="0">
              <a:defRPr sz="2000">
                <a:solidFill>
                  <a:schemeClr val="tx1"/>
                </a:solidFill>
                <a:latin typeface="Arial" panose="020B0604020202020204" pitchFamily="34" charset="0"/>
                <a:ea typeface="HY견고딕"/>
                <a:cs typeface="HY견고딕"/>
              </a:defRPr>
            </a:lvl2pPr>
            <a:lvl3pPr marL="1143000" indent="-228600" eaLnBrk="0" hangingPunct="0">
              <a:defRPr sz="2000">
                <a:solidFill>
                  <a:schemeClr val="tx1"/>
                </a:solidFill>
                <a:latin typeface="Arial" panose="020B0604020202020204" pitchFamily="34" charset="0"/>
                <a:ea typeface="HY견고딕"/>
                <a:cs typeface="HY견고딕"/>
              </a:defRPr>
            </a:lvl3pPr>
            <a:lvl4pPr marL="1600200" indent="-228600" eaLnBrk="0" hangingPunct="0">
              <a:defRPr sz="2000">
                <a:solidFill>
                  <a:schemeClr val="tx1"/>
                </a:solidFill>
                <a:latin typeface="Arial" panose="020B0604020202020204" pitchFamily="34" charset="0"/>
                <a:ea typeface="HY견고딕"/>
                <a:cs typeface="HY견고딕"/>
              </a:defRPr>
            </a:lvl4pPr>
            <a:lvl5pPr marL="2057400" indent="-228600" eaLnBrk="0" hangingPunct="0">
              <a:defRPr sz="2000">
                <a:solidFill>
                  <a:schemeClr val="tx1"/>
                </a:solidFill>
                <a:latin typeface="Arial" panose="020B0604020202020204" pitchFamily="34" charset="0"/>
                <a:ea typeface="HY견고딕"/>
                <a:cs typeface="HY견고딕"/>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HY견고딕"/>
                <a:cs typeface="HY견고딕"/>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HY견고딕"/>
                <a:cs typeface="HY견고딕"/>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HY견고딕"/>
                <a:cs typeface="HY견고딕"/>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HY견고딕"/>
                <a:cs typeface="HY견고딕"/>
              </a:defRPr>
            </a:lvl9pPr>
          </a:lstStyle>
          <a:p>
            <a:pPr eaLnBrk="1" latinLnBrk="1" hangingPunct="1">
              <a:defRPr/>
            </a:pPr>
            <a:fld id="{3DDF5E21-2980-4365-AB15-B4F6486D8378}" type="slidenum">
              <a:rPr kumimoji="1" lang="ko-KR" altLang="en-US" sz="1200" smtClean="0">
                <a:solidFill>
                  <a:schemeClr val="tx1"/>
                </a:solidFill>
                <a:ea typeface="휴먼옛체"/>
                <a:cs typeface="휴먼옛체"/>
              </a:rPr>
              <a:pPr eaLnBrk="1" latinLnBrk="1" hangingPunct="1">
                <a:defRPr/>
              </a:pPr>
              <a:t>‹#›</a:t>
            </a:fld>
            <a:endParaRPr kumimoji="1" lang="en-US" altLang="ko-KR" sz="1200">
              <a:solidFill>
                <a:schemeClr val="tx1"/>
              </a:solidFill>
              <a:latin typeface="+mn-lt"/>
              <a:ea typeface="휴먼옛체"/>
              <a:cs typeface="휴먼옛체"/>
            </a:endParaRPr>
          </a:p>
        </p:txBody>
      </p:sp>
      <p:pic>
        <p:nvPicPr>
          <p:cNvPr id="10" name="Picture 9"/>
          <p:cNvPicPr>
            <a:picLocks noChangeAspect="1"/>
          </p:cNvPicPr>
          <p:nvPr userDrawn="1"/>
        </p:nvPicPr>
        <p:blipFill rotWithShape="1">
          <a:blip r:embed="rId10" cstate="print">
            <a:extLst>
              <a:ext uri="{28A0092B-C50C-407E-A947-70E740481C1C}">
                <a14:useLocalDpi xmlns:a14="http://schemas.microsoft.com/office/drawing/2010/main" val="0"/>
              </a:ext>
            </a:extLst>
          </a:blip>
          <a:srcRect l="14204" t="30656" r="13977" b="30721"/>
          <a:stretch/>
        </p:blipFill>
        <p:spPr>
          <a:xfrm>
            <a:off x="9437838" y="196028"/>
            <a:ext cx="2371047" cy="581507"/>
          </a:xfrm>
          <a:prstGeom prst="rect">
            <a:avLst/>
          </a:prstGeom>
        </p:spPr>
      </p:pic>
      <p:sp>
        <p:nvSpPr>
          <p:cNvPr id="15" name="Subtitle 2"/>
          <p:cNvSpPr txBox="1">
            <a:spLocks/>
          </p:cNvSpPr>
          <p:nvPr userDrawn="1"/>
        </p:nvSpPr>
        <p:spPr>
          <a:xfrm>
            <a:off x="384000" y="6563944"/>
            <a:ext cx="11424000" cy="288000"/>
          </a:xfrm>
          <a:prstGeom prst="rect">
            <a:avLst/>
          </a:prstGeom>
        </p:spPr>
        <p:txBody>
          <a:bodyPr lIns="0" tIns="0" rIns="0" bIns="0" anchor="ctr" anchorCtr="0"/>
          <a:lstStyle>
            <a:lvl1pPr marL="0" indent="0" algn="l" defTabSz="215900" rtl="0" fontAlgn="base">
              <a:lnSpc>
                <a:spcPct val="100000"/>
              </a:lnSpc>
              <a:spcBef>
                <a:spcPct val="0"/>
              </a:spcBef>
              <a:spcAft>
                <a:spcPct val="0"/>
              </a:spcAft>
              <a:buClr>
                <a:schemeClr val="tx2"/>
              </a:buClr>
              <a:buFont typeface="Arial" panose="020B0604020202020204" pitchFamily="34" charset="0"/>
              <a:buNone/>
              <a:tabLst>
                <a:tab pos="215900" algn="l"/>
              </a:tabLst>
              <a:defRPr sz="1800" kern="1200">
                <a:solidFill>
                  <a:schemeClr val="tx1"/>
                </a:solidFill>
                <a:latin typeface="Arial" panose="020B0604020202020204" pitchFamily="34" charset="0"/>
                <a:ea typeface="+mn-ea"/>
                <a:cs typeface="Arial" panose="020B0604020202020204" pitchFamily="34" charset="0"/>
              </a:defRPr>
            </a:lvl1pPr>
            <a:lvl2pPr marL="457200" indent="0" algn="ctr" rtl="0" fontAlgn="base">
              <a:spcBef>
                <a:spcPct val="0"/>
              </a:spcBef>
              <a:spcAft>
                <a:spcPct val="0"/>
              </a:spcAft>
              <a:buClr>
                <a:schemeClr val="tx2"/>
              </a:buClr>
              <a:buFont typeface="Symbol" panose="05050102010706020507" pitchFamily="18" charset="2"/>
              <a:buNone/>
              <a:tabLst>
                <a:tab pos="431800" algn="l"/>
              </a:tabLst>
              <a:defRPr sz="2000" kern="1200">
                <a:solidFill>
                  <a:schemeClr val="tx1"/>
                </a:solidFill>
                <a:latin typeface="Arial" panose="020B0604020202020204" pitchFamily="34" charset="0"/>
                <a:ea typeface="+mn-ea"/>
                <a:cs typeface="Arial" panose="020B0604020202020204" pitchFamily="34" charset="0"/>
              </a:defRPr>
            </a:lvl2pPr>
            <a:lvl3pPr marL="914400" indent="0" algn="ctr" defTabSz="215900" rtl="0" fontAlgn="base">
              <a:spcBef>
                <a:spcPct val="0"/>
              </a:spcBef>
              <a:spcAft>
                <a:spcPct val="0"/>
              </a:spcAft>
              <a:buClr>
                <a:schemeClr val="tx2"/>
              </a:buClr>
              <a:buSzPct val="80000"/>
              <a:buFont typeface="Wingdings" panose="05000000000000000000" pitchFamily="2" charset="2"/>
              <a:buNone/>
              <a:tabLst>
                <a:tab pos="647700" algn="l"/>
              </a:tabLst>
              <a:defRPr sz="1800" kern="1200">
                <a:solidFill>
                  <a:schemeClr val="tx1"/>
                </a:solidFill>
                <a:latin typeface="Arial" panose="020B0604020202020204" pitchFamily="34" charset="0"/>
                <a:ea typeface="+mn-ea"/>
                <a:cs typeface="Arial" panose="020B0604020202020204" pitchFamily="34" charset="0"/>
              </a:defRPr>
            </a:lvl3pPr>
            <a:lvl4pPr marL="1371600" indent="0" algn="ctr" defTabSz="215900" rtl="0" fontAlgn="base">
              <a:spcBef>
                <a:spcPct val="0"/>
              </a:spcBef>
              <a:spcAft>
                <a:spcPct val="0"/>
              </a:spcAft>
              <a:buClr>
                <a:schemeClr val="tx2"/>
              </a:buClr>
              <a:buSzPct val="100000"/>
              <a:buFont typeface="Arial" panose="020B0604020202020204" pitchFamily="34" charset="0"/>
              <a:buNone/>
              <a:tabLst>
                <a:tab pos="863600" algn="l"/>
              </a:tabLst>
              <a:defRPr sz="1600" kern="1200">
                <a:solidFill>
                  <a:schemeClr val="tx1"/>
                </a:solidFill>
                <a:latin typeface="Arial" panose="020B0604020202020204" pitchFamily="34" charset="0"/>
                <a:ea typeface="+mn-ea"/>
                <a:cs typeface="Arial" panose="020B0604020202020204" pitchFamily="34" charset="0"/>
              </a:defRPr>
            </a:lvl4pPr>
            <a:lvl5pPr marL="1828800" indent="0" algn="ctr" rtl="0" fontAlgn="base">
              <a:lnSpc>
                <a:spcPct val="90000"/>
              </a:lnSpc>
              <a:spcBef>
                <a:spcPct val="0"/>
              </a:spcBef>
              <a:spcAft>
                <a:spcPct val="0"/>
              </a:spcAft>
              <a:buClr>
                <a:schemeClr val="tx2"/>
              </a:buClr>
              <a:buFont typeface="Arial" panose="020B0604020202020204" pitchFamily="34" charset="0"/>
              <a:buNone/>
              <a:tabLst>
                <a:tab pos="895350" algn="l"/>
              </a:tabLst>
              <a:defRPr sz="1600" kern="1200">
                <a:solidFill>
                  <a:schemeClr val="tx1"/>
                </a:solidFill>
                <a:latin typeface="Arial" panose="020B0604020202020204" pitchFamily="34" charset="0"/>
                <a:ea typeface="+mn-ea"/>
                <a:cs typeface="Arial" panose="020B0604020202020204" pitchFamily="34" charset="0"/>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ctr" eaLnBrk="1" hangingPunct="1"/>
            <a:r>
              <a:rPr lang="en-US" sz="1600" b="0" i="0">
                <a:solidFill>
                  <a:schemeClr val="tx1"/>
                </a:solidFill>
                <a:effectLst/>
                <a:latin typeface="+mn-lt"/>
                <a:cs typeface="Times New Roman" panose="02020603050405020304" pitchFamily="18" charset="0"/>
              </a:rPr>
              <a:t>Iterative parameter calibration of hardening laws using inverse fitting by Bayesian optimization</a:t>
            </a:r>
            <a:endParaRPr lang="en-US" sz="1600" b="0">
              <a:solidFill>
                <a:schemeClr val="tx1"/>
              </a:solidFill>
              <a:latin typeface="+mn-lt"/>
              <a:cs typeface="Times New Roman" panose="02020603050405020304" pitchFamily="18" charset="0"/>
            </a:endParaRPr>
          </a:p>
        </p:txBody>
      </p:sp>
      <p:sp>
        <p:nvSpPr>
          <p:cNvPr id="18" name="Subtitle 2"/>
          <p:cNvSpPr txBox="1">
            <a:spLocks/>
          </p:cNvSpPr>
          <p:nvPr userDrawn="1"/>
        </p:nvSpPr>
        <p:spPr>
          <a:xfrm>
            <a:off x="10370820" y="6563944"/>
            <a:ext cx="1552891" cy="288000"/>
          </a:xfrm>
          <a:prstGeom prst="rect">
            <a:avLst/>
          </a:prstGeom>
        </p:spPr>
        <p:txBody>
          <a:bodyPr lIns="0" tIns="0" rIns="0" bIns="0" anchor="ctr" anchorCtr="0"/>
          <a:lstStyle>
            <a:lvl1pPr marL="0" indent="0" algn="l" defTabSz="215900" rtl="0" fontAlgn="base">
              <a:lnSpc>
                <a:spcPct val="100000"/>
              </a:lnSpc>
              <a:spcBef>
                <a:spcPct val="0"/>
              </a:spcBef>
              <a:spcAft>
                <a:spcPct val="0"/>
              </a:spcAft>
              <a:buClr>
                <a:schemeClr val="tx2"/>
              </a:buClr>
              <a:buFont typeface="Arial" panose="020B0604020202020204" pitchFamily="34" charset="0"/>
              <a:buNone/>
              <a:tabLst>
                <a:tab pos="215900" algn="l"/>
              </a:tabLst>
              <a:defRPr sz="1800" kern="1200">
                <a:solidFill>
                  <a:schemeClr val="tx1"/>
                </a:solidFill>
                <a:latin typeface="Arial" panose="020B0604020202020204" pitchFamily="34" charset="0"/>
                <a:ea typeface="+mn-ea"/>
                <a:cs typeface="Arial" panose="020B0604020202020204" pitchFamily="34" charset="0"/>
              </a:defRPr>
            </a:lvl1pPr>
            <a:lvl2pPr marL="457200" indent="0" algn="ctr" rtl="0" fontAlgn="base">
              <a:spcBef>
                <a:spcPct val="0"/>
              </a:spcBef>
              <a:spcAft>
                <a:spcPct val="0"/>
              </a:spcAft>
              <a:buClr>
                <a:schemeClr val="tx2"/>
              </a:buClr>
              <a:buFont typeface="Symbol" panose="05050102010706020507" pitchFamily="18" charset="2"/>
              <a:buNone/>
              <a:tabLst>
                <a:tab pos="431800" algn="l"/>
              </a:tabLst>
              <a:defRPr sz="2000" kern="1200">
                <a:solidFill>
                  <a:schemeClr val="tx1"/>
                </a:solidFill>
                <a:latin typeface="Arial" panose="020B0604020202020204" pitchFamily="34" charset="0"/>
                <a:ea typeface="+mn-ea"/>
                <a:cs typeface="Arial" panose="020B0604020202020204" pitchFamily="34" charset="0"/>
              </a:defRPr>
            </a:lvl2pPr>
            <a:lvl3pPr marL="914400" indent="0" algn="ctr" defTabSz="215900" rtl="0" fontAlgn="base">
              <a:spcBef>
                <a:spcPct val="0"/>
              </a:spcBef>
              <a:spcAft>
                <a:spcPct val="0"/>
              </a:spcAft>
              <a:buClr>
                <a:schemeClr val="tx2"/>
              </a:buClr>
              <a:buSzPct val="80000"/>
              <a:buFont typeface="Wingdings" panose="05000000000000000000" pitchFamily="2" charset="2"/>
              <a:buNone/>
              <a:tabLst>
                <a:tab pos="647700" algn="l"/>
              </a:tabLst>
              <a:defRPr sz="1800" kern="1200">
                <a:solidFill>
                  <a:schemeClr val="tx1"/>
                </a:solidFill>
                <a:latin typeface="Arial" panose="020B0604020202020204" pitchFamily="34" charset="0"/>
                <a:ea typeface="+mn-ea"/>
                <a:cs typeface="Arial" panose="020B0604020202020204" pitchFamily="34" charset="0"/>
              </a:defRPr>
            </a:lvl3pPr>
            <a:lvl4pPr marL="1371600" indent="0" algn="ctr" defTabSz="215900" rtl="0" fontAlgn="base">
              <a:spcBef>
                <a:spcPct val="0"/>
              </a:spcBef>
              <a:spcAft>
                <a:spcPct val="0"/>
              </a:spcAft>
              <a:buClr>
                <a:schemeClr val="tx2"/>
              </a:buClr>
              <a:buSzPct val="100000"/>
              <a:buFont typeface="Arial" panose="020B0604020202020204" pitchFamily="34" charset="0"/>
              <a:buNone/>
              <a:tabLst>
                <a:tab pos="863600" algn="l"/>
              </a:tabLst>
              <a:defRPr sz="1600" kern="1200">
                <a:solidFill>
                  <a:schemeClr val="tx1"/>
                </a:solidFill>
                <a:latin typeface="Arial" panose="020B0604020202020204" pitchFamily="34" charset="0"/>
                <a:ea typeface="+mn-ea"/>
                <a:cs typeface="Arial" panose="020B0604020202020204" pitchFamily="34" charset="0"/>
              </a:defRPr>
            </a:lvl4pPr>
            <a:lvl5pPr marL="1828800" indent="0" algn="ctr" rtl="0" fontAlgn="base">
              <a:lnSpc>
                <a:spcPct val="90000"/>
              </a:lnSpc>
              <a:spcBef>
                <a:spcPct val="0"/>
              </a:spcBef>
              <a:spcAft>
                <a:spcPct val="0"/>
              </a:spcAft>
              <a:buClr>
                <a:schemeClr val="tx2"/>
              </a:buClr>
              <a:buFont typeface="Arial" panose="020B0604020202020204" pitchFamily="34" charset="0"/>
              <a:buNone/>
              <a:tabLst>
                <a:tab pos="895350" algn="l"/>
              </a:tabLst>
              <a:defRPr sz="1600" kern="1200">
                <a:solidFill>
                  <a:schemeClr val="tx1"/>
                </a:solidFill>
                <a:latin typeface="Arial" panose="020B0604020202020204" pitchFamily="34" charset="0"/>
                <a:ea typeface="+mn-ea"/>
                <a:cs typeface="Arial" panose="020B0604020202020204" pitchFamily="34" charset="0"/>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r" eaLnBrk="1" hangingPunct="1"/>
            <a:r>
              <a:rPr lang="en-US" sz="1600">
                <a:latin typeface="+mn-lt"/>
                <a:cs typeface="Times New Roman" panose="02020603050405020304" pitchFamily="18" charset="0"/>
              </a:rPr>
              <a:t>Vedant Zope</a:t>
            </a:r>
          </a:p>
        </p:txBody>
      </p:sp>
    </p:spTree>
    <p:extLst>
      <p:ext uri="{BB962C8B-B14F-4D97-AF65-F5344CB8AC3E}">
        <p14:creationId xmlns:p14="http://schemas.microsoft.com/office/powerpoint/2010/main" val="3038685260"/>
      </p:ext>
    </p:extLst>
  </p:cSld>
  <p:clrMap bg1="lt1" tx1="dk1" bg2="lt2" tx2="dk2" accent1="accent1" accent2="accent2" accent3="accent3" accent4="accent4" accent5="accent5" accent6="accent6" hlink="hlink" folHlink="folHlink"/>
  <p:sldLayoutIdLst>
    <p:sldLayoutId id="2147483812" r:id="rId1"/>
    <p:sldLayoutId id="2147483828" r:id="rId2"/>
    <p:sldLayoutId id="2147483831" r:id="rId3"/>
    <p:sldLayoutId id="2147483825" r:id="rId4"/>
    <p:sldLayoutId id="2147483819" r:id="rId5"/>
    <p:sldLayoutId id="2147483823" r:id="rId6"/>
    <p:sldLayoutId id="2147483830" r:id="rId7"/>
    <p:sldLayoutId id="2147483824" r:id="rId8"/>
  </p:sldLayoutIdLst>
  <p:hf sldNum="0" hdr="0" dt="0"/>
  <p:txStyles>
    <p:titleStyle>
      <a:lvl1pPr algn="l" rtl="0" fontAlgn="base">
        <a:lnSpc>
          <a:spcPct val="90000"/>
        </a:lnSpc>
        <a:spcBef>
          <a:spcPct val="0"/>
        </a:spcBef>
        <a:spcAft>
          <a:spcPct val="0"/>
        </a:spcAft>
        <a:defRPr sz="4400" kern="1200">
          <a:solidFill>
            <a:schemeClr val="tx1"/>
          </a:solidFill>
          <a:latin typeface="Arial" panose="020B0604020202020204" pitchFamily="34" charset="0"/>
          <a:ea typeface="+mj-ea"/>
          <a:cs typeface="Arial" panose="020B0604020202020204" pitchFamily="34" charset="0"/>
        </a:defRPr>
      </a:lvl1pPr>
      <a:lvl2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2pPr>
      <a:lvl3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3pPr>
      <a:lvl4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4pPr>
      <a:lvl5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5pPr>
      <a:lvl6pPr marL="4572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6pPr>
      <a:lvl7pPr marL="9144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7pPr>
      <a:lvl8pPr marL="13716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8pPr>
      <a:lvl9pPr marL="18288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9pPr>
    </p:titleStyle>
    <p:bodyStyle>
      <a:lvl1pPr marL="215900" indent="-215900" algn="l" defTabSz="215900" rtl="0" fontAlgn="base">
        <a:spcBef>
          <a:spcPct val="0"/>
        </a:spcBef>
        <a:spcAft>
          <a:spcPct val="0"/>
        </a:spcAft>
        <a:buClr>
          <a:schemeClr val="tx2"/>
        </a:buClr>
        <a:buFont typeface="Arial" panose="020B0604020202020204" pitchFamily="34" charset="0"/>
        <a:buChar char="•"/>
        <a:tabLst>
          <a:tab pos="215900" algn="l"/>
        </a:tabLst>
        <a:defRPr kern="1200">
          <a:solidFill>
            <a:schemeClr val="tx1"/>
          </a:solidFill>
          <a:latin typeface="Arial" panose="020B0604020202020204" pitchFamily="34" charset="0"/>
          <a:ea typeface="+mn-ea"/>
          <a:cs typeface="Arial" panose="020B0604020202020204" pitchFamily="34" charset="0"/>
        </a:defRPr>
      </a:lvl1pPr>
      <a:lvl2pPr marL="431800" indent="-215900" algn="l" rtl="0" fontAlgn="base">
        <a:spcBef>
          <a:spcPct val="0"/>
        </a:spcBef>
        <a:spcAft>
          <a:spcPct val="0"/>
        </a:spcAft>
        <a:buClr>
          <a:schemeClr val="tx2"/>
        </a:buClr>
        <a:buFont typeface="Symbol" panose="05050102010706020507" pitchFamily="18" charset="2"/>
        <a:buChar char="-"/>
        <a:tabLst>
          <a:tab pos="431800" algn="l"/>
        </a:tabLst>
        <a:defRPr sz="1600" kern="1200">
          <a:solidFill>
            <a:schemeClr val="tx1"/>
          </a:solidFill>
          <a:latin typeface="Arial" panose="020B0604020202020204" pitchFamily="34" charset="0"/>
          <a:ea typeface="+mn-ea"/>
          <a:cs typeface="Arial" panose="020B0604020202020204" pitchFamily="34" charset="0"/>
        </a:defRPr>
      </a:lvl2pPr>
      <a:lvl3pPr marL="647700" indent="-215900" algn="l" defTabSz="215900" rtl="0" fontAlgn="base">
        <a:spcBef>
          <a:spcPct val="0"/>
        </a:spcBef>
        <a:spcAft>
          <a:spcPct val="0"/>
        </a:spcAft>
        <a:buClr>
          <a:schemeClr val="tx2"/>
        </a:buClr>
        <a:buSzPct val="80000"/>
        <a:buFont typeface="Wingdings" panose="05000000000000000000" pitchFamily="2" charset="2"/>
        <a:buChar char="§"/>
        <a:tabLst>
          <a:tab pos="647700" algn="l"/>
        </a:tabLst>
        <a:defRPr sz="1600" kern="1200">
          <a:solidFill>
            <a:schemeClr val="tx1"/>
          </a:solidFill>
          <a:latin typeface="Arial" panose="020B0604020202020204" pitchFamily="34" charset="0"/>
          <a:ea typeface="+mn-ea"/>
          <a:cs typeface="Arial" panose="020B0604020202020204" pitchFamily="34" charset="0"/>
        </a:defRPr>
      </a:lvl3pPr>
      <a:lvl4pPr marL="863600" indent="-215900" algn="l" defTabSz="215900" rtl="0" fontAlgn="base">
        <a:spcBef>
          <a:spcPct val="0"/>
        </a:spcBef>
        <a:spcAft>
          <a:spcPct val="0"/>
        </a:spcAft>
        <a:buClr>
          <a:schemeClr val="tx2"/>
        </a:buClr>
        <a:buSzPct val="100000"/>
        <a:buFont typeface="Arial" panose="020B0604020202020204" pitchFamily="34" charset="0"/>
        <a:buChar char="-"/>
        <a:tabLst>
          <a:tab pos="863600" algn="l"/>
        </a:tabLst>
        <a:defRPr sz="1600" kern="1200">
          <a:solidFill>
            <a:schemeClr val="tx1"/>
          </a:solidFill>
          <a:latin typeface="Arial" panose="020B0604020202020204" pitchFamily="34" charset="0"/>
          <a:ea typeface="+mn-ea"/>
          <a:cs typeface="Arial" panose="020B0604020202020204" pitchFamily="34" charset="0"/>
        </a:defRPr>
      </a:lvl4pPr>
      <a:lvl5pPr marL="863600" indent="-215900" algn="l" rtl="0" fontAlgn="base">
        <a:lnSpc>
          <a:spcPct val="90000"/>
        </a:lnSpc>
        <a:spcBef>
          <a:spcPct val="0"/>
        </a:spcBef>
        <a:spcAft>
          <a:spcPct val="0"/>
        </a:spcAft>
        <a:buClr>
          <a:schemeClr val="tx2"/>
        </a:buClr>
        <a:buFont typeface="Arial" panose="020B0604020202020204" pitchFamily="34" charset="0"/>
        <a:buChar char="-"/>
        <a:tabLst>
          <a:tab pos="895350" algn="l"/>
        </a:tabLst>
        <a:defRPr sz="16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3.xml"/><Relationship Id="rId5" Type="http://schemas.openxmlformats.org/officeDocument/2006/relationships/image" Target="../media/image31.png"/><Relationship Id="rId4" Type="http://schemas.openxmlformats.org/officeDocument/2006/relationships/image" Target="../media/image30.png"/></Relationships>
</file>

<file path=ppt/slides/_rels/slide11.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1.bin"/><Relationship Id="rId1" Type="http://schemas.openxmlformats.org/officeDocument/2006/relationships/slideLayout" Target="../slideLayouts/slideLayout3.xml"/><Relationship Id="rId5" Type="http://schemas.openxmlformats.org/officeDocument/2006/relationships/image" Target="../media/image34.png"/><Relationship Id="rId4" Type="http://schemas.openxmlformats.org/officeDocument/2006/relationships/image" Target="../media/image33.png"/></Relationships>
</file>

<file path=ppt/slides/_rels/slide1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13.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image" Target="../media/image39.png"/><Relationship Id="rId1" Type="http://schemas.openxmlformats.org/officeDocument/2006/relationships/slideLayout" Target="../slideLayouts/slideLayout4.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1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15.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oleObject" Target="../embeddings/oleObject2.bin"/><Relationship Id="rId7" Type="http://schemas.openxmlformats.org/officeDocument/2006/relationships/image" Target="../media/image52.wmf"/><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oleObject" Target="../embeddings/oleObject3.bin"/><Relationship Id="rId5" Type="http://schemas.openxmlformats.org/officeDocument/2006/relationships/image" Target="../media/image51.png"/><Relationship Id="rId4" Type="http://schemas.openxmlformats.org/officeDocument/2006/relationships/image" Target="../media/image50.wmf"/><Relationship Id="rId9" Type="http://schemas.openxmlformats.org/officeDocument/2006/relationships/image" Target="../media/image54.png"/></Relationships>
</file>

<file path=ppt/slides/_rels/slide1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7.xml"/><Relationship Id="rId1" Type="http://schemas.openxmlformats.org/officeDocument/2006/relationships/slideLayout" Target="../slideLayouts/slideLayout3.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18.xml.rels><?xml version="1.0" encoding="UTF-8" standalone="yes"?>
<Relationships xmlns="http://schemas.openxmlformats.org/package/2006/relationships"><Relationship Id="rId8" Type="http://schemas.openxmlformats.org/officeDocument/2006/relationships/video" Target="../media/media4.mp4"/><Relationship Id="rId13" Type="http://schemas.openxmlformats.org/officeDocument/2006/relationships/slideLayout" Target="../slideLayouts/slideLayout3.xml"/><Relationship Id="rId18" Type="http://schemas.openxmlformats.org/officeDocument/2006/relationships/image" Target="../media/image65.png"/><Relationship Id="rId3" Type="http://schemas.microsoft.com/office/2007/relationships/media" Target="../media/media2.mp4"/><Relationship Id="rId7" Type="http://schemas.microsoft.com/office/2007/relationships/media" Target="../media/media4.mp4"/><Relationship Id="rId12" Type="http://schemas.openxmlformats.org/officeDocument/2006/relationships/video" Target="../media/media6.mp4"/><Relationship Id="rId17" Type="http://schemas.openxmlformats.org/officeDocument/2006/relationships/image" Target="../media/image64.png"/><Relationship Id="rId2" Type="http://schemas.openxmlformats.org/officeDocument/2006/relationships/video" Target="../media/media1.mp4"/><Relationship Id="rId16" Type="http://schemas.openxmlformats.org/officeDocument/2006/relationships/image" Target="../media/image63.png"/><Relationship Id="rId1" Type="http://schemas.microsoft.com/office/2007/relationships/media" Target="../media/media1.mp4"/><Relationship Id="rId6" Type="http://schemas.openxmlformats.org/officeDocument/2006/relationships/video" Target="../media/media3.mp4"/><Relationship Id="rId11" Type="http://schemas.microsoft.com/office/2007/relationships/media" Target="../media/media6.mp4"/><Relationship Id="rId5" Type="http://schemas.microsoft.com/office/2007/relationships/media" Target="../media/media3.mp4"/><Relationship Id="rId15" Type="http://schemas.openxmlformats.org/officeDocument/2006/relationships/image" Target="../media/image62.png"/><Relationship Id="rId10" Type="http://schemas.openxmlformats.org/officeDocument/2006/relationships/video" Target="../media/media5.mp4"/><Relationship Id="rId19" Type="http://schemas.openxmlformats.org/officeDocument/2006/relationships/image" Target="../media/image66.png"/><Relationship Id="rId4" Type="http://schemas.openxmlformats.org/officeDocument/2006/relationships/video" Target="../media/media2.mp4"/><Relationship Id="rId9" Type="http://schemas.microsoft.com/office/2007/relationships/media" Target="../media/media5.mp4"/><Relationship Id="rId14" Type="http://schemas.openxmlformats.org/officeDocument/2006/relationships/image" Target="../media/image61.png"/></Relationships>
</file>

<file path=ppt/slides/_rels/slide1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3.xml"/><Relationship Id="rId5" Type="http://schemas.openxmlformats.org/officeDocument/2006/relationships/image" Target="../media/image70.png"/><Relationship Id="rId4" Type="http://schemas.openxmlformats.org/officeDocument/2006/relationships/image" Target="../media/image69.png"/></Relationships>
</file>

<file path=ppt/slides/_rels/slide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tiff"/><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3.xml"/><Relationship Id="rId5" Type="http://schemas.openxmlformats.org/officeDocument/2006/relationships/image" Target="../media/image74.png"/><Relationship Id="rId4" Type="http://schemas.openxmlformats.org/officeDocument/2006/relationships/image" Target="../media/image73.png"/></Relationships>
</file>

<file path=ppt/slides/_rels/slide2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3.xml"/><Relationship Id="rId5" Type="http://schemas.openxmlformats.org/officeDocument/2006/relationships/image" Target="../media/image78.png"/><Relationship Id="rId4" Type="http://schemas.openxmlformats.org/officeDocument/2006/relationships/image" Target="../media/image77.png"/></Relationships>
</file>

<file path=ppt/slides/_rels/slide2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60.png"/><Relationship Id="rId7" Type="http://schemas.openxmlformats.org/officeDocument/2006/relationships/image" Target="../media/image84.png"/><Relationship Id="rId2" Type="http://schemas.openxmlformats.org/officeDocument/2006/relationships/image" Target="../media/image59.png"/><Relationship Id="rId1" Type="http://schemas.openxmlformats.org/officeDocument/2006/relationships/slideLayout" Target="../slideLayouts/slideLayout3.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4.png"/><Relationship Id="rId7" Type="http://schemas.openxmlformats.org/officeDocument/2006/relationships/image" Target="../media/image17.png"/><Relationship Id="rId2" Type="http://schemas.openxmlformats.org/officeDocument/2006/relationships/notesSlide" Target="../notesSlides/notesSlide2.xml"/><Relationship Id="rId1" Type="http://schemas.openxmlformats.org/officeDocument/2006/relationships/slideLayout" Target="../slideLayouts/slideLayout3.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hyperlink" Target="https://www.i2symbol.com/symbols/arrows" TargetMode="External"/></Relationships>
</file>

<file path=ppt/slides/_rels/slide8.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image" Target="../media/image15.png"/><Relationship Id="rId1" Type="http://schemas.openxmlformats.org/officeDocument/2006/relationships/slideLayout" Target="../slideLayouts/slideLayout4.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 Id="rId9" Type="http://schemas.openxmlformats.org/officeDocument/2006/relationships/image" Target="../media/image24.png"/></Relationships>
</file>

<file path=ppt/slides/_rels/slide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xml"/><Relationship Id="rId1" Type="http://schemas.openxmlformats.org/officeDocument/2006/relationships/slideLayout" Target="../slideLayouts/slideLayout3.xml"/><Relationship Id="rId5" Type="http://schemas.openxmlformats.org/officeDocument/2006/relationships/image" Target="../media/image27.png"/><Relationship Id="rId4" Type="http://schemas.openxmlformats.org/officeDocument/2006/relationships/image" Target="../media/image26.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ctrTitle"/>
          </p:nvPr>
        </p:nvSpPr>
        <p:spPr>
          <a:xfrm>
            <a:off x="384001" y="3429000"/>
            <a:ext cx="11491477" cy="956569"/>
          </a:xfrm>
        </p:spPr>
        <p:txBody>
          <a:bodyPr/>
          <a:lstStyle/>
          <a:p>
            <a:r>
              <a:rPr lang="en-US">
                <a:latin typeface="Arial"/>
                <a:cs typeface="Arial"/>
              </a:rPr>
              <a:t>Iterative parameter calibration of hardening laws using inverse fitting by Bayesian optimization</a:t>
            </a:r>
            <a:endParaRPr lang="en-GB">
              <a:latin typeface="Arial"/>
              <a:cs typeface="Arial"/>
            </a:endParaRPr>
          </a:p>
        </p:txBody>
      </p:sp>
      <p:sp>
        <p:nvSpPr>
          <p:cNvPr id="8" name="Subtitle 2">
            <a:extLst>
              <a:ext uri="{FF2B5EF4-FFF2-40B4-BE49-F238E27FC236}">
                <a16:creationId xmlns:a16="http://schemas.microsoft.com/office/drawing/2014/main" id="{CAC00042-2E4C-4458-93B1-772BE85A9514}"/>
              </a:ext>
            </a:extLst>
          </p:cNvPr>
          <p:cNvSpPr>
            <a:spLocks noGrp="1"/>
          </p:cNvSpPr>
          <p:nvPr/>
        </p:nvSpPr>
        <p:spPr>
          <a:xfrm>
            <a:off x="384001" y="4516582"/>
            <a:ext cx="11424000" cy="1839662"/>
          </a:xfrm>
          <a:prstGeom prst="rect">
            <a:avLst/>
          </a:prstGeom>
        </p:spPr>
        <p:txBody>
          <a:bodyPr lIns="0" tIns="0" rIns="0" bIns="0" anchor="t"/>
          <a:lstStyle>
            <a:lvl1pPr marL="0" indent="0" algn="l" defTabSz="215900" rtl="0" fontAlgn="base">
              <a:lnSpc>
                <a:spcPct val="100000"/>
              </a:lnSpc>
              <a:spcBef>
                <a:spcPct val="0"/>
              </a:spcBef>
              <a:spcAft>
                <a:spcPct val="0"/>
              </a:spcAft>
              <a:buClr>
                <a:schemeClr val="tx2"/>
              </a:buClr>
              <a:buFont typeface="Arial" panose="020B0604020202020204" pitchFamily="34" charset="0"/>
              <a:buNone/>
              <a:tabLst>
                <a:tab pos="215900" algn="l"/>
              </a:tabLst>
              <a:defRPr sz="1800" kern="1200">
                <a:solidFill>
                  <a:schemeClr val="tx1"/>
                </a:solidFill>
                <a:latin typeface="Arial" panose="020B0604020202020204" pitchFamily="34" charset="0"/>
                <a:ea typeface="+mn-ea"/>
                <a:cs typeface="Arial" panose="020B0604020202020204" pitchFamily="34" charset="0"/>
              </a:defRPr>
            </a:lvl1pPr>
            <a:lvl2pPr marL="457200" indent="0" algn="ctr" rtl="0" fontAlgn="base">
              <a:spcBef>
                <a:spcPct val="0"/>
              </a:spcBef>
              <a:spcAft>
                <a:spcPct val="0"/>
              </a:spcAft>
              <a:buClr>
                <a:schemeClr val="tx2"/>
              </a:buClr>
              <a:buFont typeface="Symbol" panose="05050102010706020507" pitchFamily="18" charset="2"/>
              <a:buNone/>
              <a:tabLst>
                <a:tab pos="431800" algn="l"/>
              </a:tabLst>
              <a:defRPr sz="2000" kern="1200">
                <a:solidFill>
                  <a:schemeClr val="tx1"/>
                </a:solidFill>
                <a:latin typeface="Arial" panose="020B0604020202020204" pitchFamily="34" charset="0"/>
                <a:ea typeface="+mn-ea"/>
                <a:cs typeface="Arial" panose="020B0604020202020204" pitchFamily="34" charset="0"/>
              </a:defRPr>
            </a:lvl2pPr>
            <a:lvl3pPr marL="914400" indent="0" algn="ctr" defTabSz="215900" rtl="0" fontAlgn="base">
              <a:spcBef>
                <a:spcPct val="0"/>
              </a:spcBef>
              <a:spcAft>
                <a:spcPct val="0"/>
              </a:spcAft>
              <a:buClr>
                <a:schemeClr val="tx2"/>
              </a:buClr>
              <a:buSzPct val="80000"/>
              <a:buFont typeface="Wingdings" panose="05000000000000000000" pitchFamily="2" charset="2"/>
              <a:buNone/>
              <a:tabLst>
                <a:tab pos="647700" algn="l"/>
              </a:tabLst>
              <a:defRPr sz="1800" kern="1200">
                <a:solidFill>
                  <a:schemeClr val="tx1"/>
                </a:solidFill>
                <a:latin typeface="Arial" panose="020B0604020202020204" pitchFamily="34" charset="0"/>
                <a:ea typeface="+mn-ea"/>
                <a:cs typeface="Arial" panose="020B0604020202020204" pitchFamily="34" charset="0"/>
              </a:defRPr>
            </a:lvl3pPr>
            <a:lvl4pPr marL="1371600" indent="0" algn="ctr" defTabSz="215900" rtl="0" fontAlgn="base">
              <a:spcBef>
                <a:spcPct val="0"/>
              </a:spcBef>
              <a:spcAft>
                <a:spcPct val="0"/>
              </a:spcAft>
              <a:buClr>
                <a:schemeClr val="tx2"/>
              </a:buClr>
              <a:buSzPct val="100000"/>
              <a:buFont typeface="Arial" panose="020B0604020202020204" pitchFamily="34" charset="0"/>
              <a:buNone/>
              <a:tabLst>
                <a:tab pos="863600" algn="l"/>
              </a:tabLst>
              <a:defRPr sz="1600" kern="1200">
                <a:solidFill>
                  <a:schemeClr val="tx1"/>
                </a:solidFill>
                <a:latin typeface="Arial" panose="020B0604020202020204" pitchFamily="34" charset="0"/>
                <a:ea typeface="+mn-ea"/>
                <a:cs typeface="Arial" panose="020B0604020202020204" pitchFamily="34" charset="0"/>
              </a:defRPr>
            </a:lvl4pPr>
            <a:lvl5pPr marL="1828800" indent="0" algn="ctr" rtl="0" fontAlgn="base">
              <a:lnSpc>
                <a:spcPct val="90000"/>
              </a:lnSpc>
              <a:spcBef>
                <a:spcPct val="0"/>
              </a:spcBef>
              <a:spcAft>
                <a:spcPct val="0"/>
              </a:spcAft>
              <a:buClr>
                <a:schemeClr val="tx2"/>
              </a:buClr>
              <a:buFont typeface="Arial" panose="020B0604020202020204" pitchFamily="34" charset="0"/>
              <a:buNone/>
              <a:tabLst>
                <a:tab pos="895350" algn="l"/>
              </a:tabLst>
              <a:defRPr sz="1600" kern="1200">
                <a:solidFill>
                  <a:schemeClr val="tx1"/>
                </a:solidFill>
                <a:latin typeface="Arial" panose="020B0604020202020204" pitchFamily="34" charset="0"/>
                <a:ea typeface="+mn-ea"/>
                <a:cs typeface="Arial" panose="020B0604020202020204" pitchFamily="34" charset="0"/>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nSpc>
                <a:spcPct val="125000"/>
              </a:lnSpc>
            </a:pPr>
            <a:r>
              <a:rPr lang="en-US" altLang="zh-CN" sz="2000">
                <a:latin typeface="+mn-lt"/>
                <a:ea typeface="黑体"/>
                <a:cs typeface="Times New Roman"/>
              </a:rPr>
              <a:t>Vedant Zope</a:t>
            </a:r>
          </a:p>
          <a:p>
            <a:pPr>
              <a:lnSpc>
                <a:spcPct val="125000"/>
              </a:lnSpc>
            </a:pPr>
            <a:r>
              <a:rPr lang="en-US" altLang="zh-CN" sz="2000">
                <a:latin typeface="+mn-lt"/>
                <a:ea typeface="黑体"/>
                <a:cs typeface="Times New Roman"/>
              </a:rPr>
              <a:t>Advisors: Xuan Binh, Li Zinan, Rongfei Juan</a:t>
            </a:r>
            <a:endParaRPr lang="en-US" altLang="zh-CN" sz="2000">
              <a:latin typeface="+mn-lt"/>
              <a:ea typeface="黑体"/>
              <a:cs typeface="Times New Roman" panose="02020603050405020304" pitchFamily="18" charset="0"/>
            </a:endParaRPr>
          </a:p>
          <a:p>
            <a:pPr>
              <a:lnSpc>
                <a:spcPct val="125000"/>
              </a:lnSpc>
            </a:pPr>
            <a:r>
              <a:rPr lang="en-US" altLang="zh-CN" sz="2000">
                <a:latin typeface="+mn-lt"/>
                <a:ea typeface="黑体"/>
                <a:cs typeface="Times New Roman"/>
              </a:rPr>
              <a:t>Supervisor: </a:t>
            </a:r>
            <a:r>
              <a:rPr lang="en-US" altLang="zh-CN" sz="2000" err="1">
                <a:latin typeface="+mn-lt"/>
                <a:ea typeface="黑体"/>
                <a:cs typeface="Times New Roman"/>
              </a:rPr>
              <a:t>Junhe</a:t>
            </a:r>
            <a:r>
              <a:rPr lang="en-US" altLang="zh-CN" sz="2000">
                <a:latin typeface="+mn-lt"/>
                <a:ea typeface="黑体"/>
                <a:cs typeface="Times New Roman"/>
              </a:rPr>
              <a:t> Lian</a:t>
            </a:r>
          </a:p>
          <a:p>
            <a:pPr>
              <a:lnSpc>
                <a:spcPct val="125000"/>
              </a:lnSpc>
            </a:pPr>
            <a:r>
              <a:rPr lang="en-US" sz="1800" b="0" i="0">
                <a:solidFill>
                  <a:srgbClr val="000000"/>
                </a:solidFill>
                <a:effectLst/>
                <a:latin typeface="+mn-lt"/>
                <a:cs typeface="Times New Roman"/>
              </a:rPr>
              <a:t>Department of Mechanical Engineering</a:t>
            </a:r>
            <a:endParaRPr lang="en-US" altLang="zh-CN" sz="2000">
              <a:latin typeface="+mn-lt"/>
              <a:cs typeface="Times New Roman"/>
            </a:endParaRPr>
          </a:p>
          <a:p>
            <a:pPr>
              <a:lnSpc>
                <a:spcPct val="125000"/>
              </a:lnSpc>
            </a:pPr>
            <a:r>
              <a:rPr lang="de-DE" altLang="zh-CN" sz="2000" i="1">
                <a:latin typeface="+mn-lt"/>
                <a:ea typeface="黑体"/>
                <a:cs typeface="Times New Roman"/>
              </a:rPr>
              <a:t>Aalto University</a:t>
            </a:r>
          </a:p>
          <a:p>
            <a:pPr>
              <a:lnSpc>
                <a:spcPct val="125000"/>
              </a:lnSpc>
            </a:pPr>
            <a:endParaRPr lang="de-DE" altLang="zh-CN" sz="300" i="1">
              <a:latin typeface="+mn-lt"/>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Tm="25599"/>
    </mc:Choice>
    <mc:Fallback xmlns="">
      <p:transition spd="slow" advTm="25599"/>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8940C893-D2A8-1C61-F966-A80AC5974A4E}"/>
              </a:ext>
            </a:extLst>
          </p:cNvPr>
          <p:cNvSpPr>
            <a:spLocks noGrp="1"/>
          </p:cNvSpPr>
          <p:nvPr>
            <p:ph type="body" sz="quarter" idx="13"/>
          </p:nvPr>
        </p:nvSpPr>
        <p:spPr>
          <a:xfrm>
            <a:off x="9408160" y="962894"/>
            <a:ext cx="2573518" cy="5305542"/>
          </a:xfrm>
        </p:spPr>
        <p:txBody>
          <a:bodyPr/>
          <a:lstStyle/>
          <a:p>
            <a:pPr>
              <a:buFont typeface="+mj-lt"/>
              <a:buAutoNum type="arabicPeriod"/>
            </a:pPr>
            <a:r>
              <a:rPr lang="en-US" b="1" i="0">
                <a:solidFill>
                  <a:srgbClr val="374151"/>
                </a:solidFill>
                <a:effectLst/>
                <a:latin typeface="Söhne"/>
              </a:rPr>
              <a:t>Exploration vs Exploitation</a:t>
            </a:r>
            <a:r>
              <a:rPr lang="en-US" b="0" i="0">
                <a:solidFill>
                  <a:srgbClr val="374151"/>
                </a:solidFill>
                <a:effectLst/>
                <a:latin typeface="Söhne"/>
              </a:rPr>
              <a:t>: They help balance exploring new areas and fine-tuning known promising regions, aiding in avoiding local minima.</a:t>
            </a:r>
          </a:p>
          <a:p>
            <a:pPr>
              <a:buFont typeface="+mj-lt"/>
              <a:buAutoNum type="arabicPeriod"/>
            </a:pPr>
            <a:endParaRPr lang="en-US" b="0" i="0">
              <a:solidFill>
                <a:srgbClr val="374151"/>
              </a:solidFill>
              <a:effectLst/>
              <a:latin typeface="Söhne"/>
            </a:endParaRPr>
          </a:p>
          <a:p>
            <a:pPr>
              <a:buFont typeface="+mj-lt"/>
              <a:buAutoNum type="arabicPeriod"/>
            </a:pPr>
            <a:r>
              <a:rPr lang="en-US" b="1" i="0">
                <a:solidFill>
                  <a:srgbClr val="374151"/>
                </a:solidFill>
                <a:effectLst/>
                <a:latin typeface="Söhne"/>
              </a:rPr>
              <a:t>Performance</a:t>
            </a:r>
            <a:r>
              <a:rPr lang="en-US" b="0" i="0">
                <a:solidFill>
                  <a:srgbClr val="374151"/>
                </a:solidFill>
                <a:effectLst/>
                <a:latin typeface="Söhne"/>
              </a:rPr>
              <a:t>:</a:t>
            </a:r>
          </a:p>
          <a:p>
            <a:pPr marL="0" indent="0">
              <a:buNone/>
            </a:pPr>
            <a:r>
              <a:rPr lang="en-US" b="0" i="0">
                <a:solidFill>
                  <a:srgbClr val="374151"/>
                </a:solidFill>
                <a:effectLst/>
                <a:latin typeface="Söhne"/>
              </a:rPr>
              <a:t> Well-chosen initial guesses can speed up convergence to the global optimum, saving computational resources.</a:t>
            </a:r>
          </a:p>
        </p:txBody>
      </p:sp>
      <p:sp>
        <p:nvSpPr>
          <p:cNvPr id="3" name="Title 2">
            <a:extLst>
              <a:ext uri="{FF2B5EF4-FFF2-40B4-BE49-F238E27FC236}">
                <a16:creationId xmlns:a16="http://schemas.microsoft.com/office/drawing/2014/main" id="{8560F733-3285-7187-F2AA-F7AD6888AAB2}"/>
              </a:ext>
            </a:extLst>
          </p:cNvPr>
          <p:cNvSpPr>
            <a:spLocks noGrp="1"/>
          </p:cNvSpPr>
          <p:nvPr>
            <p:ph type="title"/>
          </p:nvPr>
        </p:nvSpPr>
        <p:spPr/>
        <p:txBody>
          <a:bodyPr/>
          <a:lstStyle/>
          <a:p>
            <a:r>
              <a:rPr lang="en-US"/>
              <a:t>Initial guess force-displacement and flow curves</a:t>
            </a:r>
          </a:p>
        </p:txBody>
      </p:sp>
      <p:pic>
        <p:nvPicPr>
          <p:cNvPr id="6" name="Picture 5">
            <a:extLst>
              <a:ext uri="{FF2B5EF4-FFF2-40B4-BE49-F238E27FC236}">
                <a16:creationId xmlns:a16="http://schemas.microsoft.com/office/drawing/2014/main" id="{85EABAC6-007D-4D27-65FE-9EF85C15D247}"/>
              </a:ext>
            </a:extLst>
          </p:cNvPr>
          <p:cNvPicPr>
            <a:picLocks noChangeAspect="1"/>
          </p:cNvPicPr>
          <p:nvPr/>
        </p:nvPicPr>
        <p:blipFill>
          <a:blip r:embed="rId2"/>
          <a:stretch>
            <a:fillRect/>
          </a:stretch>
        </p:blipFill>
        <p:spPr>
          <a:xfrm>
            <a:off x="534394" y="1258246"/>
            <a:ext cx="3479069" cy="2659424"/>
          </a:xfrm>
          <a:prstGeom prst="rect">
            <a:avLst/>
          </a:prstGeom>
        </p:spPr>
      </p:pic>
      <p:pic>
        <p:nvPicPr>
          <p:cNvPr id="7" name="Picture 6">
            <a:extLst>
              <a:ext uri="{FF2B5EF4-FFF2-40B4-BE49-F238E27FC236}">
                <a16:creationId xmlns:a16="http://schemas.microsoft.com/office/drawing/2014/main" id="{FADB4A25-DACA-7E90-904F-38EEC65B4B04}"/>
              </a:ext>
            </a:extLst>
          </p:cNvPr>
          <p:cNvPicPr>
            <a:picLocks noChangeAspect="1"/>
          </p:cNvPicPr>
          <p:nvPr/>
        </p:nvPicPr>
        <p:blipFill>
          <a:blip r:embed="rId3"/>
          <a:stretch>
            <a:fillRect/>
          </a:stretch>
        </p:blipFill>
        <p:spPr>
          <a:xfrm>
            <a:off x="686379" y="3917670"/>
            <a:ext cx="3327084" cy="2582641"/>
          </a:xfrm>
          <a:prstGeom prst="rect">
            <a:avLst/>
          </a:prstGeom>
        </p:spPr>
      </p:pic>
      <p:pic>
        <p:nvPicPr>
          <p:cNvPr id="8" name="Picture 7">
            <a:extLst>
              <a:ext uri="{FF2B5EF4-FFF2-40B4-BE49-F238E27FC236}">
                <a16:creationId xmlns:a16="http://schemas.microsoft.com/office/drawing/2014/main" id="{1A159C5F-9502-68BC-B922-903FC36BAB8D}"/>
              </a:ext>
            </a:extLst>
          </p:cNvPr>
          <p:cNvPicPr>
            <a:picLocks noChangeAspect="1"/>
          </p:cNvPicPr>
          <p:nvPr/>
        </p:nvPicPr>
        <p:blipFill>
          <a:blip r:embed="rId4"/>
          <a:stretch>
            <a:fillRect/>
          </a:stretch>
        </p:blipFill>
        <p:spPr>
          <a:xfrm>
            <a:off x="5437549" y="1289613"/>
            <a:ext cx="3515153" cy="2682461"/>
          </a:xfrm>
          <a:prstGeom prst="rect">
            <a:avLst/>
          </a:prstGeom>
        </p:spPr>
      </p:pic>
      <p:pic>
        <p:nvPicPr>
          <p:cNvPr id="9" name="Picture 8">
            <a:extLst>
              <a:ext uri="{FF2B5EF4-FFF2-40B4-BE49-F238E27FC236}">
                <a16:creationId xmlns:a16="http://schemas.microsoft.com/office/drawing/2014/main" id="{41416DE1-EB8A-A2BC-BFB5-17593361FF5D}"/>
              </a:ext>
            </a:extLst>
          </p:cNvPr>
          <p:cNvPicPr>
            <a:picLocks noChangeAspect="1"/>
          </p:cNvPicPr>
          <p:nvPr/>
        </p:nvPicPr>
        <p:blipFill>
          <a:blip r:embed="rId5"/>
          <a:stretch>
            <a:fillRect/>
          </a:stretch>
        </p:blipFill>
        <p:spPr>
          <a:xfrm>
            <a:off x="5437549" y="3911914"/>
            <a:ext cx="3515153" cy="2582641"/>
          </a:xfrm>
          <a:prstGeom prst="rect">
            <a:avLst/>
          </a:prstGeom>
        </p:spPr>
      </p:pic>
      <p:sp>
        <p:nvSpPr>
          <p:cNvPr id="4" name="TextBox 3">
            <a:extLst>
              <a:ext uri="{FF2B5EF4-FFF2-40B4-BE49-F238E27FC236}">
                <a16:creationId xmlns:a16="http://schemas.microsoft.com/office/drawing/2014/main" id="{176CAC7F-DC09-C40D-431B-04A2EB20EE4E}"/>
              </a:ext>
            </a:extLst>
          </p:cNvPr>
          <p:cNvSpPr txBox="1"/>
          <p:nvPr/>
        </p:nvSpPr>
        <p:spPr>
          <a:xfrm>
            <a:off x="534394" y="914032"/>
            <a:ext cx="4903155" cy="307777"/>
          </a:xfrm>
          <a:prstGeom prst="rect">
            <a:avLst/>
          </a:prstGeom>
          <a:noFill/>
        </p:spPr>
        <p:txBody>
          <a:bodyPr wrap="square" rtlCol="0">
            <a:spAutoFit/>
          </a:bodyPr>
          <a:lstStyle/>
          <a:p>
            <a:r>
              <a:rPr lang="en-US" sz="1400" b="1"/>
              <a:t>3 Parameters – Swift Law (30 Initial guesses)</a:t>
            </a:r>
          </a:p>
        </p:txBody>
      </p:sp>
      <p:sp>
        <p:nvSpPr>
          <p:cNvPr id="5" name="TextBox 4">
            <a:extLst>
              <a:ext uri="{FF2B5EF4-FFF2-40B4-BE49-F238E27FC236}">
                <a16:creationId xmlns:a16="http://schemas.microsoft.com/office/drawing/2014/main" id="{1C882A97-E5A2-061E-BAD4-20B660F7C251}"/>
              </a:ext>
            </a:extLst>
          </p:cNvPr>
          <p:cNvSpPr txBox="1"/>
          <p:nvPr/>
        </p:nvSpPr>
        <p:spPr>
          <a:xfrm>
            <a:off x="4743547" y="914032"/>
            <a:ext cx="4903155" cy="307777"/>
          </a:xfrm>
          <a:prstGeom prst="rect">
            <a:avLst/>
          </a:prstGeom>
          <a:noFill/>
        </p:spPr>
        <p:txBody>
          <a:bodyPr wrap="square" rtlCol="0">
            <a:spAutoFit/>
          </a:bodyPr>
          <a:lstStyle/>
          <a:p>
            <a:r>
              <a:rPr lang="en-US" sz="1400" b="1" dirty="0"/>
              <a:t>7 Parameters – Swift-voce Law (100 Initial guesses)</a:t>
            </a:r>
          </a:p>
        </p:txBody>
      </p:sp>
      <p:cxnSp>
        <p:nvCxnSpPr>
          <p:cNvPr id="11" name="Straight Connector 10">
            <a:extLst>
              <a:ext uri="{FF2B5EF4-FFF2-40B4-BE49-F238E27FC236}">
                <a16:creationId xmlns:a16="http://schemas.microsoft.com/office/drawing/2014/main" id="{EF428AFB-B440-09D1-7D75-6FCB6FA10D1A}"/>
              </a:ext>
            </a:extLst>
          </p:cNvPr>
          <p:cNvCxnSpPr>
            <a:cxnSpLocks/>
          </p:cNvCxnSpPr>
          <p:nvPr/>
        </p:nvCxnSpPr>
        <p:spPr>
          <a:xfrm>
            <a:off x="4680284" y="830179"/>
            <a:ext cx="0" cy="5683318"/>
          </a:xfrm>
          <a:prstGeom prst="line">
            <a:avLst/>
          </a:prstGeom>
          <a:ln w="19050"/>
        </p:spPr>
        <p:style>
          <a:lnRef idx="1">
            <a:schemeClr val="dk1"/>
          </a:lnRef>
          <a:fillRef idx="0">
            <a:schemeClr val="dk1"/>
          </a:fillRef>
          <a:effectRef idx="0">
            <a:schemeClr val="dk1"/>
          </a:effectRef>
          <a:fontRef idx="minor">
            <a:schemeClr val="tx1"/>
          </a:fontRef>
        </p:style>
      </p:cxnSp>
      <p:cxnSp>
        <p:nvCxnSpPr>
          <p:cNvPr id="13" name="Straight Connector 12">
            <a:extLst>
              <a:ext uri="{FF2B5EF4-FFF2-40B4-BE49-F238E27FC236}">
                <a16:creationId xmlns:a16="http://schemas.microsoft.com/office/drawing/2014/main" id="{388A0DE4-E00F-6B8B-1983-AF468DD6AAD9}"/>
              </a:ext>
            </a:extLst>
          </p:cNvPr>
          <p:cNvCxnSpPr>
            <a:cxnSpLocks/>
          </p:cNvCxnSpPr>
          <p:nvPr/>
        </p:nvCxnSpPr>
        <p:spPr>
          <a:xfrm>
            <a:off x="9277684" y="830179"/>
            <a:ext cx="0" cy="5683318"/>
          </a:xfrm>
          <a:prstGeom prst="line">
            <a:avLst/>
          </a:prstGeom>
          <a:ln w="1905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753316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fade">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fade">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7"/>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500"/>
                                        <p:tgtEl>
                                          <p:spTgt spid="5"/>
                                        </p:tgtEl>
                                      </p:cBhvr>
                                    </p:animEffect>
                                  </p:childTnLst>
                                </p:cTn>
                              </p:par>
                              <p:par>
                                <p:cTn id="31" presetID="10" presetClass="entr" presetSubtype="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500"/>
                                        <p:tgtEl>
                                          <p:spTgt spid="8"/>
                                        </p:tgtEl>
                                      </p:cBhvr>
                                    </p:animEffect>
                                  </p:childTnLst>
                                </p:cTn>
                              </p:par>
                              <p:par>
                                <p:cTn id="34" presetID="10" presetClass="entr" presetSubtype="0" fill="hold" nodeType="with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fade">
                                      <p:cBhvr>
                                        <p:cTn id="3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4" grpId="0"/>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8F11D70-4FF5-B746-90C3-26263AD98F75}"/>
              </a:ext>
            </a:extLst>
          </p:cNvPr>
          <p:cNvSpPr>
            <a:spLocks noGrp="1"/>
          </p:cNvSpPr>
          <p:nvPr>
            <p:ph type="body" sz="quarter" idx="13"/>
          </p:nvPr>
        </p:nvSpPr>
        <p:spPr>
          <a:xfrm>
            <a:off x="805704" y="911968"/>
            <a:ext cx="6974892" cy="645566"/>
          </a:xfrm>
        </p:spPr>
        <p:txBody>
          <a:bodyPr/>
          <a:lstStyle/>
          <a:p>
            <a:r>
              <a:rPr lang="en-US" sz="1400"/>
              <a:t>The loss function is defined as the numerical area integration bounded by the two </a:t>
            </a:r>
            <a:br>
              <a:rPr lang="en-US" sz="1400"/>
            </a:br>
            <a:r>
              <a:rPr lang="en-US" sz="1400"/>
              <a:t>FD curves and two vertical y-axis at the minimum and maximum displacement value </a:t>
            </a:r>
            <a:endParaRPr lang="en-FI" sz="1400"/>
          </a:p>
        </p:txBody>
      </p:sp>
      <p:sp>
        <p:nvSpPr>
          <p:cNvPr id="3" name="Title 2">
            <a:extLst>
              <a:ext uri="{FF2B5EF4-FFF2-40B4-BE49-F238E27FC236}">
                <a16:creationId xmlns:a16="http://schemas.microsoft.com/office/drawing/2014/main" id="{411F9782-CEE1-3DCE-1ABB-B20F2D9B208A}"/>
              </a:ext>
            </a:extLst>
          </p:cNvPr>
          <p:cNvSpPr>
            <a:spLocks noGrp="1"/>
          </p:cNvSpPr>
          <p:nvPr>
            <p:ph type="title"/>
          </p:nvPr>
        </p:nvSpPr>
        <p:spPr/>
        <p:txBody>
          <a:bodyPr/>
          <a:lstStyle/>
          <a:p>
            <a:r>
              <a:rPr lang="en-US">
                <a:latin typeface="+mn-lt"/>
              </a:rPr>
              <a:t>Loss function I (Binh’s definition)</a:t>
            </a:r>
            <a:endParaRPr lang="en-FI"/>
          </a:p>
        </p:txBody>
      </p:sp>
      <p:graphicFrame>
        <p:nvGraphicFramePr>
          <p:cNvPr id="4" name="Object 3">
            <a:extLst>
              <a:ext uri="{FF2B5EF4-FFF2-40B4-BE49-F238E27FC236}">
                <a16:creationId xmlns:a16="http://schemas.microsoft.com/office/drawing/2014/main" id="{9662225A-A887-8D78-91E4-16E1AC4A00F1}"/>
              </a:ext>
            </a:extLst>
          </p:cNvPr>
          <p:cNvGraphicFramePr>
            <a:graphicFrameLocks noChangeAspect="1"/>
          </p:cNvGraphicFramePr>
          <p:nvPr>
            <p:extLst>
              <p:ext uri="{D42A27DB-BD31-4B8C-83A1-F6EECF244321}">
                <p14:modId xmlns:p14="http://schemas.microsoft.com/office/powerpoint/2010/main" val="1866178442"/>
              </p:ext>
            </p:extLst>
          </p:nvPr>
        </p:nvGraphicFramePr>
        <p:xfrm>
          <a:off x="1023296" y="1517064"/>
          <a:ext cx="6891995" cy="633319"/>
        </p:xfrm>
        <a:graphic>
          <a:graphicData uri="http://schemas.openxmlformats.org/presentationml/2006/ole">
            <mc:AlternateContent xmlns:mc="http://schemas.openxmlformats.org/markup-compatibility/2006">
              <mc:Choice xmlns:v="urn:schemas-microsoft-com:vml" Requires="v">
                <p:oleObj name="Equation" r:id="rId2" imgW="4698720" imgH="431640" progId="Equation.DSMT4">
                  <p:embed/>
                </p:oleObj>
              </mc:Choice>
              <mc:Fallback>
                <p:oleObj name="Equation" r:id="rId2" imgW="4698720" imgH="431640" progId="Equation.DSMT4">
                  <p:embed/>
                  <p:pic>
                    <p:nvPicPr>
                      <p:cNvPr id="4" name="Object 3">
                        <a:extLst>
                          <a:ext uri="{FF2B5EF4-FFF2-40B4-BE49-F238E27FC236}">
                            <a16:creationId xmlns:a16="http://schemas.microsoft.com/office/drawing/2014/main" id="{9662225A-A887-8D78-91E4-16E1AC4A00F1}"/>
                          </a:ext>
                        </a:extLst>
                      </p:cNvPr>
                      <p:cNvPicPr/>
                      <p:nvPr/>
                    </p:nvPicPr>
                    <p:blipFill>
                      <a:blip r:embed="rId3"/>
                      <a:stretch>
                        <a:fillRect/>
                      </a:stretch>
                    </p:blipFill>
                    <p:spPr>
                      <a:xfrm>
                        <a:off x="1023296" y="1517064"/>
                        <a:ext cx="6891995" cy="633319"/>
                      </a:xfrm>
                      <a:prstGeom prst="rect">
                        <a:avLst/>
                      </a:prstGeom>
                    </p:spPr>
                  </p:pic>
                </p:oleObj>
              </mc:Fallback>
            </mc:AlternateContent>
          </a:graphicData>
        </a:graphic>
      </p:graphicFrame>
      <p:sp>
        <p:nvSpPr>
          <p:cNvPr id="5" name="Text Placeholder 1">
            <a:extLst>
              <a:ext uri="{FF2B5EF4-FFF2-40B4-BE49-F238E27FC236}">
                <a16:creationId xmlns:a16="http://schemas.microsoft.com/office/drawing/2014/main" id="{0773CC27-4C84-3EBA-6C82-FD360BD91CEE}"/>
              </a:ext>
            </a:extLst>
          </p:cNvPr>
          <p:cNvSpPr txBox="1">
            <a:spLocks/>
          </p:cNvSpPr>
          <p:nvPr/>
        </p:nvSpPr>
        <p:spPr>
          <a:xfrm>
            <a:off x="805703" y="2162630"/>
            <a:ext cx="11425767" cy="932182"/>
          </a:xfrm>
          <a:prstGeom prst="rect">
            <a:avLst/>
          </a:prstGeom>
        </p:spPr>
        <p:txBody>
          <a:bodyPr lIns="0" tIns="0" rIns="0" bIns="0"/>
          <a:lstStyle>
            <a:lvl1pPr marL="215900" indent="-432000" algn="l" defTabSz="215900" rtl="0" fontAlgn="base">
              <a:lnSpc>
                <a:spcPct val="135000"/>
              </a:lnSpc>
              <a:spcBef>
                <a:spcPct val="0"/>
              </a:spcBef>
              <a:spcAft>
                <a:spcPct val="0"/>
              </a:spcAft>
              <a:buClr>
                <a:srgbClr val="C00000"/>
              </a:buClr>
              <a:buSzPct val="90000"/>
              <a:buFont typeface="Wingdings" panose="05000000000000000000" pitchFamily="2" charset="2"/>
              <a:buChar char="q"/>
              <a:tabLst>
                <a:tab pos="215900" algn="l"/>
              </a:tabLst>
              <a:defRPr kern="1200" baseline="0">
                <a:solidFill>
                  <a:schemeClr val="tx1"/>
                </a:solidFill>
                <a:latin typeface="Arial" panose="020B0604020202020204" pitchFamily="34" charset="0"/>
                <a:ea typeface="+mn-ea"/>
                <a:cs typeface="Arial" panose="020B0604020202020204" pitchFamily="34" charset="0"/>
              </a:defRPr>
            </a:lvl1pPr>
            <a:lvl2pPr marL="792000" indent="-360000" algn="l" rtl="0" fontAlgn="base">
              <a:lnSpc>
                <a:spcPct val="135000"/>
              </a:lnSpc>
              <a:spcBef>
                <a:spcPct val="0"/>
              </a:spcBef>
              <a:spcAft>
                <a:spcPct val="0"/>
              </a:spcAft>
              <a:buClr>
                <a:srgbClr val="C00000"/>
              </a:buClr>
              <a:buFont typeface="Wingdings" panose="05000000000000000000" pitchFamily="2" charset="2"/>
              <a:buChar char="Ø"/>
              <a:tabLst>
                <a:tab pos="431800" algn="l"/>
              </a:tabLst>
              <a:defRPr sz="1600" kern="1200">
                <a:solidFill>
                  <a:schemeClr val="tx1"/>
                </a:solidFill>
                <a:latin typeface="Arial" panose="020B0604020202020204" pitchFamily="34" charset="0"/>
                <a:ea typeface="+mn-ea"/>
                <a:cs typeface="Arial" panose="020B0604020202020204" pitchFamily="34" charset="0"/>
              </a:defRPr>
            </a:lvl2pPr>
            <a:lvl3pPr marL="1080000" indent="-288000" algn="l" defTabSz="215900" rtl="0" fontAlgn="base">
              <a:lnSpc>
                <a:spcPct val="135000"/>
              </a:lnSpc>
              <a:spcBef>
                <a:spcPct val="0"/>
              </a:spcBef>
              <a:spcAft>
                <a:spcPct val="0"/>
              </a:spcAft>
              <a:buClr>
                <a:srgbClr val="C00000"/>
              </a:buClr>
              <a:buSzPct val="80000"/>
              <a:buFont typeface="Wingdings" panose="05000000000000000000" pitchFamily="2" charset="2"/>
              <a:buChar char="§"/>
              <a:tabLst>
                <a:tab pos="647700" algn="l"/>
              </a:tabLst>
              <a:defRPr sz="1600" kern="1200">
                <a:solidFill>
                  <a:schemeClr val="tx1"/>
                </a:solidFill>
                <a:latin typeface="Arial" panose="020B0604020202020204" pitchFamily="34" charset="0"/>
                <a:ea typeface="+mn-ea"/>
                <a:cs typeface="Arial" panose="020B0604020202020204" pitchFamily="34" charset="0"/>
              </a:defRPr>
            </a:lvl3pPr>
            <a:lvl4pPr marL="1368000" indent="-288000" algn="l" defTabSz="215900" rtl="0" fontAlgn="base">
              <a:lnSpc>
                <a:spcPct val="135000"/>
              </a:lnSpc>
              <a:spcBef>
                <a:spcPct val="0"/>
              </a:spcBef>
              <a:spcAft>
                <a:spcPct val="0"/>
              </a:spcAft>
              <a:buClr>
                <a:srgbClr val="C00000"/>
              </a:buClr>
              <a:buSzPct val="100000"/>
              <a:buFont typeface="Arial" panose="020B0604020202020204" pitchFamily="34" charset="0"/>
              <a:buChar char="•"/>
              <a:tabLst>
                <a:tab pos="863600" algn="l"/>
              </a:tabLst>
              <a:defRPr sz="1600" kern="1200">
                <a:solidFill>
                  <a:schemeClr val="tx1"/>
                </a:solidFill>
                <a:latin typeface="Arial" panose="020B0604020202020204" pitchFamily="34" charset="0"/>
                <a:ea typeface="+mn-ea"/>
                <a:cs typeface="Arial" panose="020B0604020202020204" pitchFamily="34" charset="0"/>
              </a:defRPr>
            </a:lvl4pPr>
            <a:lvl5pPr marL="863600" indent="-215900" algn="l" rtl="0" fontAlgn="base">
              <a:lnSpc>
                <a:spcPct val="90000"/>
              </a:lnSpc>
              <a:spcBef>
                <a:spcPct val="0"/>
              </a:spcBef>
              <a:spcAft>
                <a:spcPct val="0"/>
              </a:spcAft>
              <a:buClr>
                <a:schemeClr val="tx2"/>
              </a:buClr>
              <a:buFont typeface="Arial" panose="020B0604020202020204" pitchFamily="34" charset="0"/>
              <a:buChar char="-"/>
              <a:tabLst>
                <a:tab pos="895350" algn="l"/>
              </a:tabLst>
              <a:defRPr sz="16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r>
              <a:rPr lang="en-US" sz="1400"/>
              <a:t>The Intersect is defined as the list that includes all intersecting indices of two curves</a:t>
            </a:r>
          </a:p>
          <a:p>
            <a:pPr eaLnBrk="1" hangingPunct="1">
              <a:buFont typeface="Arial" panose="020B0604020202020204" pitchFamily="34" charset="0"/>
              <a:buChar char="•"/>
            </a:pPr>
            <a:r>
              <a:rPr lang="en-US" sz="1400"/>
              <a:t>If two curves do not intersect, then Intersect = [0, number of datapoints on FD curves]</a:t>
            </a:r>
          </a:p>
          <a:p>
            <a:pPr eaLnBrk="1" hangingPunct="1">
              <a:buFont typeface="Arial" panose="020B0604020202020204" pitchFamily="34" charset="0"/>
              <a:buChar char="•"/>
            </a:pPr>
            <a:r>
              <a:rPr lang="en-US" sz="1400"/>
              <a:t>If two curves intersect, then Intersect = [0, intersect_index1, …, intersect_indexN, number of datapoints on FD curves]</a:t>
            </a:r>
          </a:p>
        </p:txBody>
      </p:sp>
      <p:pic>
        <p:nvPicPr>
          <p:cNvPr id="8" name="Picture 7">
            <a:extLst>
              <a:ext uri="{FF2B5EF4-FFF2-40B4-BE49-F238E27FC236}">
                <a16:creationId xmlns:a16="http://schemas.microsoft.com/office/drawing/2014/main" id="{B9B43F83-C9E4-3643-1C9A-FAC553E69AB5}"/>
              </a:ext>
            </a:extLst>
          </p:cNvPr>
          <p:cNvPicPr>
            <a:picLocks noChangeAspect="1"/>
          </p:cNvPicPr>
          <p:nvPr/>
        </p:nvPicPr>
        <p:blipFill>
          <a:blip r:embed="rId4"/>
          <a:stretch>
            <a:fillRect/>
          </a:stretch>
        </p:blipFill>
        <p:spPr>
          <a:xfrm>
            <a:off x="805703" y="3094812"/>
            <a:ext cx="4379674" cy="3426904"/>
          </a:xfrm>
          <a:prstGeom prst="rect">
            <a:avLst/>
          </a:prstGeom>
        </p:spPr>
      </p:pic>
      <p:pic>
        <p:nvPicPr>
          <p:cNvPr id="9" name="Picture 8">
            <a:extLst>
              <a:ext uri="{FF2B5EF4-FFF2-40B4-BE49-F238E27FC236}">
                <a16:creationId xmlns:a16="http://schemas.microsoft.com/office/drawing/2014/main" id="{53541C57-1F08-6BE8-C00B-9DD52CF2882C}"/>
              </a:ext>
            </a:extLst>
          </p:cNvPr>
          <p:cNvPicPr>
            <a:picLocks noChangeAspect="1"/>
          </p:cNvPicPr>
          <p:nvPr/>
        </p:nvPicPr>
        <p:blipFill>
          <a:blip r:embed="rId5"/>
          <a:stretch>
            <a:fillRect/>
          </a:stretch>
        </p:blipFill>
        <p:spPr>
          <a:xfrm>
            <a:off x="5618376" y="3094812"/>
            <a:ext cx="4379674" cy="3426903"/>
          </a:xfrm>
          <a:prstGeom prst="rect">
            <a:avLst/>
          </a:prstGeom>
        </p:spPr>
      </p:pic>
    </p:spTree>
    <p:extLst>
      <p:ext uri="{BB962C8B-B14F-4D97-AF65-F5344CB8AC3E}">
        <p14:creationId xmlns:p14="http://schemas.microsoft.com/office/powerpoint/2010/main" val="30687810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1C4D08B-FA3F-4F94-838B-41AE62E168AA}"/>
              </a:ext>
            </a:extLst>
          </p:cNvPr>
          <p:cNvSpPr>
            <a:spLocks noGrp="1"/>
          </p:cNvSpPr>
          <p:nvPr>
            <p:ph type="title"/>
          </p:nvPr>
        </p:nvSpPr>
        <p:spPr/>
        <p:txBody>
          <a:bodyPr/>
          <a:lstStyle/>
          <a:p>
            <a:r>
              <a:rPr lang="en-US"/>
              <a:t>Loss Function II (</a:t>
            </a:r>
            <a:r>
              <a:rPr lang="en-US" err="1"/>
              <a:t>Vedant’s</a:t>
            </a:r>
            <a:r>
              <a:rPr lang="en-US"/>
              <a:t> Definition)</a:t>
            </a:r>
          </a:p>
        </p:txBody>
      </p:sp>
      <p:sp>
        <p:nvSpPr>
          <p:cNvPr id="4" name="Rectangle 3">
            <a:extLst>
              <a:ext uri="{FF2B5EF4-FFF2-40B4-BE49-F238E27FC236}">
                <a16:creationId xmlns:a16="http://schemas.microsoft.com/office/drawing/2014/main" id="{AFBE878A-810B-C316-1E0C-713FCD563017}"/>
              </a:ext>
            </a:extLst>
          </p:cNvPr>
          <p:cNvSpPr/>
          <p:nvPr/>
        </p:nvSpPr>
        <p:spPr>
          <a:xfrm>
            <a:off x="5271904" y="851795"/>
            <a:ext cx="2065865" cy="327378"/>
          </a:xfrm>
          <a:prstGeom prst="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solidFill>
                  <a:schemeClr val="tx1"/>
                </a:solidFill>
              </a:rPr>
              <a:t>Linear Regression</a:t>
            </a:r>
          </a:p>
        </p:txBody>
      </p:sp>
      <p:cxnSp>
        <p:nvCxnSpPr>
          <p:cNvPr id="20" name="Straight Connector 19">
            <a:extLst>
              <a:ext uri="{FF2B5EF4-FFF2-40B4-BE49-F238E27FC236}">
                <a16:creationId xmlns:a16="http://schemas.microsoft.com/office/drawing/2014/main" id="{66592CA1-049D-B6B9-4E9D-01C178470E6F}"/>
              </a:ext>
            </a:extLst>
          </p:cNvPr>
          <p:cNvCxnSpPr>
            <a:cxnSpLocks/>
            <a:stCxn id="4" idx="2"/>
          </p:cNvCxnSpPr>
          <p:nvPr/>
        </p:nvCxnSpPr>
        <p:spPr>
          <a:xfrm>
            <a:off x="6304837" y="1179173"/>
            <a:ext cx="5647" cy="20005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837DFA28-4414-0A70-3BF2-6A24631360BC}"/>
              </a:ext>
            </a:extLst>
          </p:cNvPr>
          <p:cNvCxnSpPr>
            <a:cxnSpLocks/>
          </p:cNvCxnSpPr>
          <p:nvPr/>
        </p:nvCxnSpPr>
        <p:spPr>
          <a:xfrm flipV="1">
            <a:off x="4741328" y="1379226"/>
            <a:ext cx="1563509"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D7225965-C9E6-3A61-BB98-578BC8AC22A7}"/>
              </a:ext>
            </a:extLst>
          </p:cNvPr>
          <p:cNvCxnSpPr>
            <a:cxnSpLocks/>
          </p:cNvCxnSpPr>
          <p:nvPr/>
        </p:nvCxnSpPr>
        <p:spPr>
          <a:xfrm>
            <a:off x="4741328" y="1379226"/>
            <a:ext cx="0" cy="14422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8FC5B4BD-2FE2-3870-EC68-A6E79A7CB28A}"/>
              </a:ext>
            </a:extLst>
          </p:cNvPr>
          <p:cNvCxnSpPr>
            <a:cxnSpLocks/>
          </p:cNvCxnSpPr>
          <p:nvPr/>
        </p:nvCxnSpPr>
        <p:spPr>
          <a:xfrm>
            <a:off x="7879639" y="1379227"/>
            <a:ext cx="0" cy="14422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8" name="Rectangle 37">
            <a:extLst>
              <a:ext uri="{FF2B5EF4-FFF2-40B4-BE49-F238E27FC236}">
                <a16:creationId xmlns:a16="http://schemas.microsoft.com/office/drawing/2014/main" id="{1E2CA1AB-0575-CED6-82D8-EC1DC57418F0}"/>
              </a:ext>
            </a:extLst>
          </p:cNvPr>
          <p:cNvSpPr/>
          <p:nvPr/>
        </p:nvSpPr>
        <p:spPr>
          <a:xfrm>
            <a:off x="183017" y="1520916"/>
            <a:ext cx="5550008" cy="2112778"/>
          </a:xfrm>
          <a:prstGeom prst="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a:extLst>
              <a:ext uri="{FF2B5EF4-FFF2-40B4-BE49-F238E27FC236}">
                <a16:creationId xmlns:a16="http://schemas.microsoft.com/office/drawing/2014/main" id="{F123CB3A-59C5-25D2-50A6-42EE45BA4C62}"/>
              </a:ext>
            </a:extLst>
          </p:cNvPr>
          <p:cNvSpPr/>
          <p:nvPr/>
        </p:nvSpPr>
        <p:spPr>
          <a:xfrm>
            <a:off x="5867391" y="1506551"/>
            <a:ext cx="6098832" cy="5007135"/>
          </a:xfrm>
          <a:prstGeom prst="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a:extLst>
              <a:ext uri="{FF2B5EF4-FFF2-40B4-BE49-F238E27FC236}">
                <a16:creationId xmlns:a16="http://schemas.microsoft.com/office/drawing/2014/main" id="{E664C340-F04A-55DB-B6C5-2F3AE07EAF4C}"/>
              </a:ext>
            </a:extLst>
          </p:cNvPr>
          <p:cNvSpPr/>
          <p:nvPr/>
        </p:nvSpPr>
        <p:spPr>
          <a:xfrm>
            <a:off x="2516264" y="1641136"/>
            <a:ext cx="3086398" cy="288447"/>
          </a:xfrm>
          <a:prstGeom prst="rect">
            <a:avLst/>
          </a:prstGeom>
          <a:solidFill>
            <a:schemeClr val="bg1"/>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solidFill>
                  <a:schemeClr val="tx1"/>
                </a:solidFill>
              </a:rPr>
              <a:t>Elastic Part</a:t>
            </a:r>
          </a:p>
        </p:txBody>
      </p:sp>
      <p:sp>
        <p:nvSpPr>
          <p:cNvPr id="41" name="Rectangle 40">
            <a:extLst>
              <a:ext uri="{FF2B5EF4-FFF2-40B4-BE49-F238E27FC236}">
                <a16:creationId xmlns:a16="http://schemas.microsoft.com/office/drawing/2014/main" id="{FDCCFD88-CA98-E1CB-527A-4249F0C6530D}"/>
              </a:ext>
            </a:extLst>
          </p:cNvPr>
          <p:cNvSpPr/>
          <p:nvPr/>
        </p:nvSpPr>
        <p:spPr>
          <a:xfrm>
            <a:off x="5977459" y="1634763"/>
            <a:ext cx="3430698" cy="294820"/>
          </a:xfrm>
          <a:prstGeom prst="rect">
            <a:avLst/>
          </a:prstGeom>
          <a:solidFill>
            <a:schemeClr val="bg1"/>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solidFill>
                  <a:schemeClr val="tx1"/>
                </a:solidFill>
              </a:rPr>
              <a:t>Plastic Part</a:t>
            </a:r>
          </a:p>
        </p:txBody>
      </p:sp>
      <mc:AlternateContent xmlns:mc="http://schemas.openxmlformats.org/markup-compatibility/2006" xmlns:a14="http://schemas.microsoft.com/office/drawing/2010/main">
        <mc:Choice Requires="a14">
          <p:sp>
            <p:nvSpPr>
              <p:cNvPr id="49" name="Rectangle 48">
                <a:extLst>
                  <a:ext uri="{FF2B5EF4-FFF2-40B4-BE49-F238E27FC236}">
                    <a16:creationId xmlns:a16="http://schemas.microsoft.com/office/drawing/2014/main" id="{DE959E6F-FD01-2A9F-F364-B5CA1731DB68}"/>
                  </a:ext>
                </a:extLst>
              </p:cNvPr>
              <p:cNvSpPr/>
              <p:nvPr/>
            </p:nvSpPr>
            <p:spPr>
              <a:xfrm>
                <a:off x="2525889" y="2273112"/>
                <a:ext cx="3086397" cy="864373"/>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lIns="91440" tIns="45720" rIns="91440" bIns="45720" rtlCol="0" anchor="ctr"/>
              <a:lstStyle/>
              <a:p>
                <a:pPr algn="just">
                  <a:lnSpc>
                    <a:spcPct val="150000"/>
                  </a:lnSpc>
                </a:pPr>
                <a:r>
                  <a:rPr lang="en-US" sz="1400" b="0"/>
                  <a:t> </a:t>
                </a:r>
                <a14:m>
                  <m:oMath xmlns:m="http://schemas.openxmlformats.org/officeDocument/2006/math">
                    <m:r>
                      <a:rPr lang="en-US" sz="1400" b="0" i="1" smtClean="0">
                        <a:latin typeface="Cambria Math" panose="02040503050406030204" pitchFamily="18" charset="0"/>
                      </a:rPr>
                      <m:t>𝑟𝑒</m:t>
                    </m:r>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𝑠</m:t>
                        </m:r>
                      </m:e>
                      <m:sub>
                        <m:r>
                          <a:rPr lang="en-US" sz="1400" b="0" i="1" smtClean="0">
                            <a:latin typeface="Cambria Math" panose="02040503050406030204" pitchFamily="18" charset="0"/>
                          </a:rPr>
                          <m:t>𝑙𝑜𝑠𝑠</m:t>
                        </m:r>
                      </m:sub>
                    </m:sSub>
                    <m:r>
                      <a:rPr lang="en-US" sz="1400" b="0" i="1" smtClean="0">
                        <a:latin typeface="Cambria Math" panose="02040503050406030204" pitchFamily="18" charset="0"/>
                      </a:rPr>
                      <m:t>=</m:t>
                    </m:r>
                    <m:r>
                      <a:rPr lang="en-US" sz="1400" b="0" i="1" smtClean="0">
                        <a:latin typeface="Cambria Math" panose="02040503050406030204" pitchFamily="18" charset="0"/>
                      </a:rPr>
                      <m:t>𝑅𝑚𝑠𝑒</m:t>
                    </m:r>
                    <m:r>
                      <a:rPr lang="en-US" sz="1400" b="0" i="1" smtClean="0">
                        <a:latin typeface="Cambria Math" panose="02040503050406030204" pitchFamily="18" charset="0"/>
                      </a:rPr>
                      <m:t> </m:t>
                    </m:r>
                    <m:d>
                      <m:dPr>
                        <m:ctrlPr>
                          <a:rPr lang="en-US" sz="1400" b="0" i="1" smtClean="0">
                            <a:latin typeface="Cambria Math" panose="02040503050406030204" pitchFamily="18" charset="0"/>
                          </a:rPr>
                        </m:ctrlPr>
                      </m:dPr>
                      <m:e>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𝑓</m:t>
                            </m:r>
                          </m:e>
                          <m:sub>
                            <m:r>
                              <a:rPr lang="en-US" sz="1400" b="0" i="1" smtClean="0">
                                <a:latin typeface="Cambria Math" panose="02040503050406030204" pitchFamily="18" charset="0"/>
                              </a:rPr>
                              <m:t>𝑒𝑥𝑝𝑡</m:t>
                            </m:r>
                          </m:sub>
                        </m:sSub>
                        <m:r>
                          <a:rPr lang="en-US" sz="1400" b="0" i="1" smtClean="0">
                            <a:latin typeface="Cambria Math" panose="02040503050406030204" pitchFamily="18" charset="0"/>
                          </a:rPr>
                          <m:t>,</m:t>
                        </m:r>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𝑓</m:t>
                            </m:r>
                          </m:e>
                          <m:sub>
                            <m:r>
                              <a:rPr lang="en-US" sz="1400" b="0" i="1" smtClean="0">
                                <a:latin typeface="Cambria Math" panose="02040503050406030204" pitchFamily="18" charset="0"/>
                              </a:rPr>
                              <m:t>𝑠𝑖𝑚</m:t>
                            </m:r>
                          </m:sub>
                        </m:sSub>
                      </m:e>
                    </m:d>
                  </m:oMath>
                </a14:m>
                <a:endParaRPr lang="en-US" sz="1400" b="0" i="1">
                  <a:latin typeface="Cambria Math" panose="02040503050406030204" pitchFamily="18" charset="0"/>
                </a:endParaRPr>
              </a:p>
              <a:p>
                <a:pPr algn="just">
                  <a:lnSpc>
                    <a:spcPct val="150000"/>
                  </a:lnSpc>
                </a:pPr>
                <a:r>
                  <a:rPr lang="en-US" sz="1400" b="0"/>
                  <a:t> </a:t>
                </a:r>
                <a14:m>
                  <m:oMath xmlns:m="http://schemas.openxmlformats.org/officeDocument/2006/math">
                    <m:r>
                      <a:rPr lang="en-US" sz="1400" b="0" i="1" smtClean="0">
                        <a:latin typeface="Cambria Math" panose="02040503050406030204" pitchFamily="18" charset="0"/>
                      </a:rPr>
                      <m:t>𝑙𝑜𝑠𝑠</m:t>
                    </m:r>
                    <m:r>
                      <a:rPr lang="en-US" sz="1400" b="0" i="1" smtClean="0">
                        <a:latin typeface="Cambria Math" panose="02040503050406030204" pitchFamily="18" charset="0"/>
                      </a:rPr>
                      <m:t>=</m:t>
                    </m:r>
                    <m:r>
                      <a:rPr lang="en-US" sz="1400" b="0" i="1" smtClean="0">
                        <a:latin typeface="Cambria Math" panose="02040503050406030204" pitchFamily="18" charset="0"/>
                      </a:rPr>
                      <m:t>𝑟𝑒</m:t>
                    </m:r>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𝑠</m:t>
                        </m:r>
                      </m:e>
                      <m:sub>
                        <m:r>
                          <a:rPr lang="en-US" sz="1400" b="0" i="1" smtClean="0">
                            <a:latin typeface="Cambria Math" panose="02040503050406030204" pitchFamily="18" charset="0"/>
                          </a:rPr>
                          <m:t>𝑙𝑜𝑠𝑠</m:t>
                        </m:r>
                      </m:sub>
                    </m:sSub>
                  </m:oMath>
                </a14:m>
                <a:endParaRPr lang="en-US" sz="1400" b="0"/>
              </a:p>
            </p:txBody>
          </p:sp>
        </mc:Choice>
        <mc:Fallback xmlns="">
          <p:sp>
            <p:nvSpPr>
              <p:cNvPr id="49" name="Rectangle 48">
                <a:extLst>
                  <a:ext uri="{FF2B5EF4-FFF2-40B4-BE49-F238E27FC236}">
                    <a16:creationId xmlns:a16="http://schemas.microsoft.com/office/drawing/2014/main" id="{DE959E6F-FD01-2A9F-F364-B5CA1731DB68}"/>
                  </a:ext>
                </a:extLst>
              </p:cNvPr>
              <p:cNvSpPr>
                <a:spLocks noRot="1" noChangeAspect="1" noMove="1" noResize="1" noEditPoints="1" noAdjustHandles="1" noChangeArrowheads="1" noChangeShapeType="1" noTextEdit="1"/>
              </p:cNvSpPr>
              <p:nvPr/>
            </p:nvSpPr>
            <p:spPr>
              <a:xfrm>
                <a:off x="2525889" y="2273112"/>
                <a:ext cx="3086397" cy="864373"/>
              </a:xfrm>
              <a:prstGeom prst="rect">
                <a:avLst/>
              </a:prstGeom>
              <a:blipFill>
                <a:blip r:embed="rId3"/>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Rectangle 56">
                <a:extLst>
                  <a:ext uri="{FF2B5EF4-FFF2-40B4-BE49-F238E27FC236}">
                    <a16:creationId xmlns:a16="http://schemas.microsoft.com/office/drawing/2014/main" id="{2E910FB2-EADD-5D69-1DC7-020032FABCE5}"/>
                  </a:ext>
                </a:extLst>
              </p:cNvPr>
              <p:cNvSpPr/>
              <p:nvPr/>
            </p:nvSpPr>
            <p:spPr>
              <a:xfrm>
                <a:off x="5977459" y="4378297"/>
                <a:ext cx="3350077" cy="1968452"/>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lIns="91440" tIns="45720" rIns="91440" bIns="45720" rtlCol="0" anchor="ctr"/>
              <a:lstStyle/>
              <a:p>
                <a:pPr algn="just">
                  <a:lnSpc>
                    <a:spcPct val="150000"/>
                  </a:lnSpc>
                </a:pPr>
                <a:r>
                  <a:rPr lang="en-US" sz="1400" b="0" dirty="0"/>
                  <a:t> </a:t>
                </a:r>
                <a14:m>
                  <m:oMath xmlns:m="http://schemas.openxmlformats.org/officeDocument/2006/math">
                    <m:r>
                      <a:rPr lang="en-US" sz="1400" b="0" i="1" smtClean="0">
                        <a:latin typeface="Cambria Math" panose="02040503050406030204" pitchFamily="18" charset="0"/>
                      </a:rPr>
                      <m:t>𝑟𝑒</m:t>
                    </m:r>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𝑠</m:t>
                        </m:r>
                      </m:e>
                      <m:sub>
                        <m:r>
                          <a:rPr lang="en-US" sz="1400" b="0" i="1" smtClean="0">
                            <a:latin typeface="Cambria Math" panose="02040503050406030204" pitchFamily="18" charset="0"/>
                          </a:rPr>
                          <m:t>𝑙𝑜𝑠𝑠</m:t>
                        </m:r>
                      </m:sub>
                    </m:sSub>
                    <m:r>
                      <a:rPr lang="en-US" sz="1400" b="0" i="1" smtClean="0">
                        <a:latin typeface="Cambria Math" panose="02040503050406030204" pitchFamily="18" charset="0"/>
                      </a:rPr>
                      <m:t>=</m:t>
                    </m:r>
                    <m:r>
                      <a:rPr lang="en-US" sz="1400" b="0" i="1" smtClean="0">
                        <a:latin typeface="Cambria Math" panose="02040503050406030204" pitchFamily="18" charset="0"/>
                      </a:rPr>
                      <m:t>𝑅𝑚𝑠𝑒</m:t>
                    </m:r>
                    <m:r>
                      <a:rPr lang="en-US" sz="1400" b="0" i="1" smtClean="0">
                        <a:latin typeface="Cambria Math" panose="02040503050406030204" pitchFamily="18" charset="0"/>
                      </a:rPr>
                      <m:t> </m:t>
                    </m:r>
                    <m:d>
                      <m:dPr>
                        <m:ctrlPr>
                          <a:rPr lang="en-US" sz="1400" b="0" i="1" smtClean="0">
                            <a:latin typeface="Cambria Math" panose="02040503050406030204" pitchFamily="18" charset="0"/>
                          </a:rPr>
                        </m:ctrlPr>
                      </m:dPr>
                      <m:e>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𝑓</m:t>
                            </m:r>
                          </m:e>
                          <m:sub>
                            <m:r>
                              <a:rPr lang="en-US" sz="1400" b="0" i="1" smtClean="0">
                                <a:latin typeface="Cambria Math" panose="02040503050406030204" pitchFamily="18" charset="0"/>
                              </a:rPr>
                              <m:t>𝑒𝑥𝑝𝑡</m:t>
                            </m:r>
                          </m:sub>
                        </m:sSub>
                        <m:r>
                          <a:rPr lang="en-US" sz="1400" b="0" i="1" smtClean="0">
                            <a:latin typeface="Cambria Math" panose="02040503050406030204" pitchFamily="18" charset="0"/>
                          </a:rPr>
                          <m:t>,</m:t>
                        </m:r>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𝑓</m:t>
                            </m:r>
                          </m:e>
                          <m:sub>
                            <m:r>
                              <a:rPr lang="en-US" sz="1400" b="0" i="1" smtClean="0">
                                <a:latin typeface="Cambria Math" panose="02040503050406030204" pitchFamily="18" charset="0"/>
                              </a:rPr>
                              <m:t>𝑠𝑖𝑚</m:t>
                            </m:r>
                          </m:sub>
                        </m:sSub>
                      </m:e>
                    </m:d>
                  </m:oMath>
                </a14:m>
                <a:endParaRPr lang="en-US" sz="1400" b="0" i="1" dirty="0">
                  <a:latin typeface="Cambria Math" panose="02040503050406030204" pitchFamily="18" charset="0"/>
                </a:endParaRPr>
              </a:p>
              <a:p>
                <a:pPr algn="just">
                  <a:lnSpc>
                    <a:spcPct val="150000"/>
                  </a:lnSpc>
                </a:pPr>
                <a:r>
                  <a:rPr lang="en-US" sz="1400" b="0" dirty="0"/>
                  <a:t> </a:t>
                </a:r>
                <a14:m>
                  <m:oMath xmlns:m="http://schemas.openxmlformats.org/officeDocument/2006/math">
                    <m:r>
                      <a:rPr lang="en-US" sz="1400" b="0" i="1" smtClean="0">
                        <a:latin typeface="Cambria Math" panose="02040503050406030204" pitchFamily="18" charset="0"/>
                      </a:rPr>
                      <m:t>𝑝𝑒𝑎</m:t>
                    </m:r>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𝑘</m:t>
                        </m:r>
                      </m:e>
                      <m:sub>
                        <m:r>
                          <a:rPr lang="en-US" sz="1400" b="0" i="1" smtClean="0">
                            <a:latin typeface="Cambria Math" panose="02040503050406030204" pitchFamily="18" charset="0"/>
                          </a:rPr>
                          <m:t>𝑙𝑜𝑠𝑠</m:t>
                        </m:r>
                      </m:sub>
                    </m:sSub>
                    <m:r>
                      <a:rPr lang="en-US" sz="1400" b="0" i="1" smtClean="0">
                        <a:latin typeface="Cambria Math" panose="02040503050406030204" pitchFamily="18" charset="0"/>
                      </a:rPr>
                      <m:t>=</m:t>
                    </m:r>
                    <m:r>
                      <a:rPr lang="en-US" sz="1400" b="0" i="1" smtClean="0">
                        <a:latin typeface="Cambria Math" panose="02040503050406030204" pitchFamily="18" charset="0"/>
                      </a:rPr>
                      <m:t>𝑎𝑏𝑠</m:t>
                    </m:r>
                    <m:r>
                      <a:rPr lang="en-US" sz="1400" b="0" i="1" smtClean="0">
                        <a:latin typeface="Cambria Math" panose="02040503050406030204" pitchFamily="18" charset="0"/>
                      </a:rPr>
                      <m:t> (</m:t>
                    </m:r>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𝑓</m:t>
                        </m:r>
                      </m:e>
                      <m:sub>
                        <m:r>
                          <a:rPr lang="en-US" sz="1400" b="0" i="1" smtClean="0">
                            <a:latin typeface="Cambria Math" panose="02040503050406030204" pitchFamily="18" charset="0"/>
                          </a:rPr>
                          <m:t>𝑒𝑥𝑝𝑡</m:t>
                        </m:r>
                        <m:r>
                          <a:rPr lang="en-US" sz="1400" b="0" i="1" smtClean="0">
                            <a:latin typeface="Cambria Math" panose="02040503050406030204" pitchFamily="18" charset="0"/>
                          </a:rPr>
                          <m:t>−</m:t>
                        </m:r>
                        <m:r>
                          <a:rPr lang="en-US" sz="1400" b="0" i="1" smtClean="0">
                            <a:latin typeface="Cambria Math" panose="02040503050406030204" pitchFamily="18" charset="0"/>
                          </a:rPr>
                          <m:t>𝑝𝑒𝑎𝑘</m:t>
                        </m:r>
                        <m:r>
                          <a:rPr lang="en-US" sz="1400" b="0" i="1" smtClean="0">
                            <a:latin typeface="Cambria Math" panose="02040503050406030204" pitchFamily="18" charset="0"/>
                          </a:rPr>
                          <m:t> </m:t>
                        </m:r>
                      </m:sub>
                    </m:sSub>
                    <m:r>
                      <a:rPr lang="en-US" sz="1400" b="0" i="1" smtClean="0">
                        <a:latin typeface="Cambria Math" panose="02040503050406030204" pitchFamily="18" charset="0"/>
                      </a:rPr>
                      <m:t>−</m:t>
                    </m:r>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𝑓</m:t>
                        </m:r>
                      </m:e>
                      <m:sub>
                        <m:r>
                          <a:rPr lang="en-US" sz="1400" b="0" i="1" smtClean="0">
                            <a:latin typeface="Cambria Math" panose="02040503050406030204" pitchFamily="18" charset="0"/>
                          </a:rPr>
                          <m:t>𝑠𝑖𝑚</m:t>
                        </m:r>
                        <m:r>
                          <a:rPr lang="en-US" sz="1400" b="0" i="1" smtClean="0">
                            <a:latin typeface="Cambria Math" panose="02040503050406030204" pitchFamily="18" charset="0"/>
                          </a:rPr>
                          <m:t>−</m:t>
                        </m:r>
                        <m:r>
                          <a:rPr lang="en-US" sz="1400" b="0" i="1" smtClean="0">
                            <a:latin typeface="Cambria Math" panose="02040503050406030204" pitchFamily="18" charset="0"/>
                          </a:rPr>
                          <m:t>𝑝𝑒𝑎𝑘</m:t>
                        </m:r>
                      </m:sub>
                    </m:sSub>
                    <m:r>
                      <a:rPr lang="en-US" sz="1400" b="0" i="1" smtClean="0">
                        <a:latin typeface="Cambria Math" panose="02040503050406030204" pitchFamily="18" charset="0"/>
                      </a:rPr>
                      <m:t>)</m:t>
                    </m:r>
                  </m:oMath>
                </a14:m>
                <a:endParaRPr lang="en-US" sz="1400" b="0" i="1" dirty="0">
                  <a:latin typeface="Cambria Math" panose="02040503050406030204" pitchFamily="18" charset="0"/>
                </a:endParaRPr>
              </a:p>
              <a:p>
                <a:pPr algn="just">
                  <a:lnSpc>
                    <a:spcPct val="150000"/>
                  </a:lnSpc>
                </a:pPr>
                <a:r>
                  <a:rPr lang="en-US" sz="1400" b="0" dirty="0"/>
                  <a:t> </a:t>
                </a:r>
                <a14:m>
                  <m:oMath xmlns:m="http://schemas.openxmlformats.org/officeDocument/2006/math">
                    <m:r>
                      <a:rPr lang="en-US" sz="1400" b="0" i="1" smtClean="0">
                        <a:latin typeface="Cambria Math" panose="02040503050406030204" pitchFamily="18" charset="0"/>
                      </a:rPr>
                      <m:t>𝑠𝑙𝑜𝑝</m:t>
                    </m:r>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𝑒</m:t>
                        </m:r>
                      </m:e>
                      <m:sub>
                        <m:r>
                          <a:rPr lang="en-US" sz="1400" b="0" i="1" smtClean="0">
                            <a:latin typeface="Cambria Math" panose="02040503050406030204" pitchFamily="18" charset="0"/>
                          </a:rPr>
                          <m:t>𝑙𝑜𝑠𝑠</m:t>
                        </m:r>
                      </m:sub>
                    </m:sSub>
                    <m:r>
                      <a:rPr lang="en-US" sz="1400" b="0" i="1" smtClean="0">
                        <a:latin typeface="Cambria Math" panose="02040503050406030204" pitchFamily="18" charset="0"/>
                      </a:rPr>
                      <m:t>=</m:t>
                    </m:r>
                    <m:r>
                      <a:rPr lang="en-US" sz="1400" b="0" i="1" smtClean="0">
                        <a:latin typeface="Cambria Math" panose="02040503050406030204" pitchFamily="18" charset="0"/>
                      </a:rPr>
                      <m:t>𝑅𝑚𝑠𝑒</m:t>
                    </m:r>
                    <m:d>
                      <m:dPr>
                        <m:ctrlPr>
                          <a:rPr lang="en-US" sz="1400" b="0" i="1" smtClean="0">
                            <a:latin typeface="Cambria Math" panose="02040503050406030204" pitchFamily="18" charset="0"/>
                          </a:rPr>
                        </m:ctrlPr>
                      </m:dPr>
                      <m:e>
                        <m:f>
                          <m:fPr>
                            <m:ctrlPr>
                              <a:rPr lang="en-US" sz="1400" b="0" i="1" smtClean="0">
                                <a:latin typeface="Cambria Math" panose="02040503050406030204" pitchFamily="18" charset="0"/>
                              </a:rPr>
                            </m:ctrlPr>
                          </m:fPr>
                          <m:num>
                            <m:r>
                              <a:rPr lang="en-US" sz="1400" b="0" i="1" smtClean="0">
                                <a:latin typeface="Cambria Math" panose="02040503050406030204" pitchFamily="18" charset="0"/>
                              </a:rPr>
                              <m:t>𝑑</m:t>
                            </m:r>
                            <m:d>
                              <m:dPr>
                                <m:ctrlPr>
                                  <a:rPr lang="en-US" sz="1400" b="0" i="1" smtClean="0">
                                    <a:latin typeface="Cambria Math" panose="02040503050406030204" pitchFamily="18" charset="0"/>
                                  </a:rPr>
                                </m:ctrlPr>
                              </m:dPr>
                              <m:e>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𝑓</m:t>
                                    </m:r>
                                  </m:e>
                                  <m:sub>
                                    <m:r>
                                      <a:rPr lang="en-US" sz="1400" b="0" i="1" smtClean="0">
                                        <a:latin typeface="Cambria Math" panose="02040503050406030204" pitchFamily="18" charset="0"/>
                                      </a:rPr>
                                      <m:t>𝑒𝑥𝑝𝑡</m:t>
                                    </m:r>
                                  </m:sub>
                                </m:sSub>
                              </m:e>
                            </m:d>
                          </m:num>
                          <m:den>
                            <m:r>
                              <a:rPr lang="en-US" sz="1400" b="0" i="1" smtClean="0">
                                <a:latin typeface="Cambria Math" panose="02040503050406030204" pitchFamily="18" charset="0"/>
                              </a:rPr>
                              <m:t>𝑑</m:t>
                            </m:r>
                            <m:d>
                              <m:dPr>
                                <m:ctrlPr>
                                  <a:rPr lang="en-US" sz="1400" b="0" i="1" smtClean="0">
                                    <a:latin typeface="Cambria Math" panose="02040503050406030204" pitchFamily="18" charset="0"/>
                                  </a:rPr>
                                </m:ctrlPr>
                              </m:dPr>
                              <m:e>
                                <m:r>
                                  <a:rPr lang="en-US" sz="1400" b="0" i="1" smtClean="0">
                                    <a:latin typeface="Cambria Math" panose="02040503050406030204" pitchFamily="18" charset="0"/>
                                  </a:rPr>
                                  <m:t>𝑑𝑖𝑠𝑝</m:t>
                                </m:r>
                              </m:e>
                            </m:d>
                          </m:den>
                        </m:f>
                        <m:r>
                          <a:rPr lang="en-US" sz="1400" b="0" i="1" smtClean="0">
                            <a:latin typeface="Cambria Math" panose="02040503050406030204" pitchFamily="18" charset="0"/>
                          </a:rPr>
                          <m:t>,</m:t>
                        </m:r>
                        <m:f>
                          <m:fPr>
                            <m:ctrlPr>
                              <a:rPr lang="en-US" sz="1400" i="1">
                                <a:latin typeface="Cambria Math" panose="02040503050406030204" pitchFamily="18" charset="0"/>
                              </a:rPr>
                            </m:ctrlPr>
                          </m:fPr>
                          <m:num>
                            <m:r>
                              <a:rPr lang="en-US" sz="1400" i="1">
                                <a:latin typeface="Cambria Math" panose="02040503050406030204" pitchFamily="18" charset="0"/>
                              </a:rPr>
                              <m:t>𝑑</m:t>
                            </m:r>
                            <m:d>
                              <m:dPr>
                                <m:ctrlPr>
                                  <a:rPr lang="en-US" sz="1400" i="1">
                                    <a:latin typeface="Cambria Math" panose="02040503050406030204" pitchFamily="18" charset="0"/>
                                  </a:rPr>
                                </m:ctrlPr>
                              </m:dPr>
                              <m:e>
                                <m:sSub>
                                  <m:sSubPr>
                                    <m:ctrlPr>
                                      <a:rPr lang="en-US" sz="1400" i="1">
                                        <a:latin typeface="Cambria Math" panose="02040503050406030204" pitchFamily="18" charset="0"/>
                                      </a:rPr>
                                    </m:ctrlPr>
                                  </m:sSubPr>
                                  <m:e>
                                    <m:r>
                                      <a:rPr lang="en-US" sz="1400" b="0" i="1" smtClean="0">
                                        <a:latin typeface="Cambria Math" panose="02040503050406030204" pitchFamily="18" charset="0"/>
                                      </a:rPr>
                                      <m:t>𝑓</m:t>
                                    </m:r>
                                  </m:e>
                                  <m:sub>
                                    <m:r>
                                      <a:rPr lang="en-US" sz="1400" b="0" i="1" smtClean="0">
                                        <a:latin typeface="Cambria Math" panose="02040503050406030204" pitchFamily="18" charset="0"/>
                                      </a:rPr>
                                      <m:t>𝑠𝑖𝑚</m:t>
                                    </m:r>
                                  </m:sub>
                                </m:sSub>
                              </m:e>
                            </m:d>
                          </m:num>
                          <m:den>
                            <m:r>
                              <a:rPr lang="en-US" sz="1400" i="1">
                                <a:latin typeface="Cambria Math" panose="02040503050406030204" pitchFamily="18" charset="0"/>
                              </a:rPr>
                              <m:t>𝑑</m:t>
                            </m:r>
                            <m:d>
                              <m:dPr>
                                <m:ctrlPr>
                                  <a:rPr lang="en-US" sz="1400" i="1">
                                    <a:latin typeface="Cambria Math" panose="02040503050406030204" pitchFamily="18" charset="0"/>
                                  </a:rPr>
                                </m:ctrlPr>
                              </m:dPr>
                              <m:e>
                                <m:r>
                                  <a:rPr lang="en-US" sz="1400" i="1">
                                    <a:latin typeface="Cambria Math" panose="02040503050406030204" pitchFamily="18" charset="0"/>
                                  </a:rPr>
                                  <m:t>𝑑𝑖𝑠𝑝</m:t>
                                </m:r>
                              </m:e>
                            </m:d>
                          </m:den>
                        </m:f>
                      </m:e>
                    </m:d>
                  </m:oMath>
                </a14:m>
                <a:endParaRPr lang="en-US" sz="1400" b="0" i="1" dirty="0">
                  <a:latin typeface="Cambria Math" panose="02040503050406030204" pitchFamily="18" charset="0"/>
                </a:endParaRPr>
              </a:p>
              <a:p>
                <a:pPr algn="just">
                  <a:lnSpc>
                    <a:spcPct val="150000"/>
                  </a:lnSpc>
                </a:pPr>
                <a:r>
                  <a:rPr lang="en-US" sz="1400" b="0" dirty="0"/>
                  <a:t> </a:t>
                </a:r>
                <a14:m>
                  <m:oMath xmlns:m="http://schemas.openxmlformats.org/officeDocument/2006/math">
                    <m:r>
                      <a:rPr lang="en-US" sz="1400" b="0" i="1" smtClean="0">
                        <a:latin typeface="Cambria Math" panose="02040503050406030204" pitchFamily="18" charset="0"/>
                      </a:rPr>
                      <m:t>𝑙𝑜𝑠𝑠</m:t>
                    </m:r>
                    <m:r>
                      <a:rPr lang="en-US" sz="1400" b="0" i="1" smtClean="0">
                        <a:latin typeface="Cambria Math" panose="02040503050406030204" pitchFamily="18" charset="0"/>
                      </a:rPr>
                      <m:t>=</m:t>
                    </m:r>
                    <m:r>
                      <a:rPr lang="en-US" sz="1400" b="0" i="1" smtClean="0">
                        <a:latin typeface="Cambria Math" panose="02040503050406030204" pitchFamily="18" charset="0"/>
                      </a:rPr>
                      <m:t>𝑤</m:t>
                    </m:r>
                    <m:r>
                      <a:rPr lang="en-US" sz="1400" b="0" i="1" smtClean="0">
                        <a:latin typeface="Cambria Math" panose="02040503050406030204" pitchFamily="18" charset="0"/>
                      </a:rPr>
                      <m:t>1×</m:t>
                    </m:r>
                    <m:r>
                      <a:rPr lang="en-US" sz="1400" b="0" i="1" smtClean="0">
                        <a:latin typeface="Cambria Math" panose="02040503050406030204" pitchFamily="18" charset="0"/>
                      </a:rPr>
                      <m:t>𝑟𝑒</m:t>
                    </m:r>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𝑠</m:t>
                        </m:r>
                      </m:e>
                      <m:sub>
                        <m:r>
                          <a:rPr lang="en-US" sz="1400" b="0" i="1" smtClean="0">
                            <a:latin typeface="Cambria Math" panose="02040503050406030204" pitchFamily="18" charset="0"/>
                          </a:rPr>
                          <m:t>𝑙𝑜𝑠𝑠</m:t>
                        </m:r>
                      </m:sub>
                    </m:sSub>
                    <m:r>
                      <a:rPr lang="en-US" sz="1400" b="0" i="1" smtClean="0">
                        <a:latin typeface="Cambria Math" panose="02040503050406030204" pitchFamily="18" charset="0"/>
                      </a:rPr>
                      <m:t>+</m:t>
                    </m:r>
                    <m:r>
                      <a:rPr lang="en-US" sz="1400" b="0" i="1" smtClean="0">
                        <a:latin typeface="Cambria Math" panose="02040503050406030204" pitchFamily="18" charset="0"/>
                      </a:rPr>
                      <m:t>𝑤</m:t>
                    </m:r>
                    <m:r>
                      <a:rPr lang="en-US" sz="1400" b="0" i="1" smtClean="0">
                        <a:latin typeface="Cambria Math" panose="02040503050406030204" pitchFamily="18" charset="0"/>
                      </a:rPr>
                      <m:t>2×</m:t>
                    </m:r>
                    <m:r>
                      <a:rPr lang="en-US" sz="1400" b="0" i="1" smtClean="0">
                        <a:latin typeface="Cambria Math" panose="02040503050406030204" pitchFamily="18" charset="0"/>
                      </a:rPr>
                      <m:t>𝑠𝑙𝑜𝑝</m:t>
                    </m:r>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𝑒</m:t>
                        </m:r>
                      </m:e>
                      <m:sub>
                        <m:r>
                          <a:rPr lang="en-US" sz="1400" b="0" i="1" smtClean="0">
                            <a:latin typeface="Cambria Math" panose="02040503050406030204" pitchFamily="18" charset="0"/>
                          </a:rPr>
                          <m:t>𝑙𝑜𝑠𝑠</m:t>
                        </m:r>
                      </m:sub>
                    </m:sSub>
                    <m:r>
                      <a:rPr lang="en-US" sz="1400" b="0" i="1" smtClean="0">
                        <a:latin typeface="Cambria Math" panose="02040503050406030204" pitchFamily="18" charset="0"/>
                      </a:rPr>
                      <m:t>+</m:t>
                    </m:r>
                    <m:r>
                      <a:rPr lang="en-US" sz="1400" b="0" i="1" smtClean="0">
                        <a:latin typeface="Cambria Math" panose="02040503050406030204" pitchFamily="18" charset="0"/>
                      </a:rPr>
                      <m:t>𝑤</m:t>
                    </m:r>
                    <m:r>
                      <a:rPr lang="en-US" sz="1400" b="0" i="1" smtClean="0">
                        <a:latin typeface="Cambria Math" panose="02040503050406030204" pitchFamily="18" charset="0"/>
                      </a:rPr>
                      <m:t>3×</m:t>
                    </m:r>
                    <m:r>
                      <a:rPr lang="en-US" sz="1400" b="0" i="1" smtClean="0">
                        <a:latin typeface="Cambria Math" panose="02040503050406030204" pitchFamily="18" charset="0"/>
                      </a:rPr>
                      <m:t>𝑝𝑒𝑎</m:t>
                    </m:r>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𝑘</m:t>
                        </m:r>
                      </m:e>
                      <m:sub>
                        <m:r>
                          <a:rPr lang="en-US" sz="1400" b="0" i="1" smtClean="0">
                            <a:latin typeface="Cambria Math" panose="02040503050406030204" pitchFamily="18" charset="0"/>
                          </a:rPr>
                          <m:t>𝑙𝑜𝑠𝑠</m:t>
                        </m:r>
                      </m:sub>
                    </m:sSub>
                  </m:oMath>
                </a14:m>
                <a:endParaRPr lang="en-US" sz="1400" b="0" dirty="0"/>
              </a:p>
            </p:txBody>
          </p:sp>
        </mc:Choice>
        <mc:Fallback xmlns="">
          <p:sp>
            <p:nvSpPr>
              <p:cNvPr id="57" name="Rectangle 56">
                <a:extLst>
                  <a:ext uri="{FF2B5EF4-FFF2-40B4-BE49-F238E27FC236}">
                    <a16:creationId xmlns:a16="http://schemas.microsoft.com/office/drawing/2014/main" id="{2E910FB2-EADD-5D69-1DC7-020032FABCE5}"/>
                  </a:ext>
                </a:extLst>
              </p:cNvPr>
              <p:cNvSpPr>
                <a:spLocks noRot="1" noChangeAspect="1" noMove="1" noResize="1" noEditPoints="1" noAdjustHandles="1" noChangeArrowheads="1" noChangeShapeType="1" noTextEdit="1"/>
              </p:cNvSpPr>
              <p:nvPr/>
            </p:nvSpPr>
            <p:spPr>
              <a:xfrm>
                <a:off x="5977459" y="4378297"/>
                <a:ext cx="3350077" cy="1968452"/>
              </a:xfrm>
              <a:prstGeom prst="rect">
                <a:avLst/>
              </a:prstGeom>
              <a:blipFill>
                <a:blip r:embed="rId4"/>
                <a:stretch>
                  <a:fillRect b="-615"/>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Rectangle 57">
                <a:extLst>
                  <a:ext uri="{FF2B5EF4-FFF2-40B4-BE49-F238E27FC236}">
                    <a16:creationId xmlns:a16="http://schemas.microsoft.com/office/drawing/2014/main" id="{94C8731B-177F-A0AF-C1FA-752EE8A172B6}"/>
                  </a:ext>
                </a:extLst>
              </p:cNvPr>
              <p:cNvSpPr/>
              <p:nvPr/>
            </p:nvSpPr>
            <p:spPr>
              <a:xfrm>
                <a:off x="6310475" y="2319099"/>
                <a:ext cx="3097682" cy="1302144"/>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lIns="91440" tIns="45720" rIns="91440" bIns="45720" rtlCol="0" anchor="ctr"/>
              <a:lstStyle/>
              <a:p>
                <a:pPr algn="just">
                  <a:lnSpc>
                    <a:spcPct val="150000"/>
                  </a:lnSpc>
                </a:pPr>
                <a:r>
                  <a:rPr lang="en-US" sz="1400" b="0" dirty="0"/>
                  <a:t> </a:t>
                </a:r>
                <a14:m>
                  <m:oMath xmlns:m="http://schemas.openxmlformats.org/officeDocument/2006/math">
                    <m:r>
                      <a:rPr lang="en-US" sz="1400" b="0" i="1" smtClean="0">
                        <a:latin typeface="Cambria Math" panose="02040503050406030204" pitchFamily="18" charset="0"/>
                      </a:rPr>
                      <m:t>𝑟𝑒</m:t>
                    </m:r>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𝑠</m:t>
                        </m:r>
                      </m:e>
                      <m:sub>
                        <m:r>
                          <a:rPr lang="en-US" sz="1400" b="0" i="1" smtClean="0">
                            <a:latin typeface="Cambria Math" panose="02040503050406030204" pitchFamily="18" charset="0"/>
                          </a:rPr>
                          <m:t>𝑙𝑜𝑠𝑠</m:t>
                        </m:r>
                      </m:sub>
                    </m:sSub>
                    <m:r>
                      <a:rPr lang="en-US" sz="1400" b="0" i="1" smtClean="0">
                        <a:latin typeface="Cambria Math" panose="02040503050406030204" pitchFamily="18" charset="0"/>
                      </a:rPr>
                      <m:t>=</m:t>
                    </m:r>
                    <m:r>
                      <a:rPr lang="en-US" sz="1400" b="0" i="1" smtClean="0">
                        <a:latin typeface="Cambria Math" panose="02040503050406030204" pitchFamily="18" charset="0"/>
                      </a:rPr>
                      <m:t>𝑅𝑚𝑠𝑒</m:t>
                    </m:r>
                    <m:r>
                      <a:rPr lang="en-US" sz="1400" b="0" i="1" smtClean="0">
                        <a:latin typeface="Cambria Math" panose="02040503050406030204" pitchFamily="18" charset="0"/>
                      </a:rPr>
                      <m:t> </m:t>
                    </m:r>
                    <m:d>
                      <m:dPr>
                        <m:ctrlPr>
                          <a:rPr lang="en-US" sz="1400" b="0" i="1" smtClean="0">
                            <a:latin typeface="Cambria Math" panose="02040503050406030204" pitchFamily="18" charset="0"/>
                          </a:rPr>
                        </m:ctrlPr>
                      </m:dPr>
                      <m:e>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𝑓</m:t>
                            </m:r>
                          </m:e>
                          <m:sub>
                            <m:r>
                              <a:rPr lang="en-US" sz="1400" b="0" i="1" smtClean="0">
                                <a:latin typeface="Cambria Math" panose="02040503050406030204" pitchFamily="18" charset="0"/>
                              </a:rPr>
                              <m:t>𝑒𝑥𝑝𝑡</m:t>
                            </m:r>
                          </m:sub>
                        </m:sSub>
                        <m:r>
                          <a:rPr lang="en-US" sz="1400" b="0" i="1" smtClean="0">
                            <a:latin typeface="Cambria Math" panose="02040503050406030204" pitchFamily="18" charset="0"/>
                          </a:rPr>
                          <m:t>,</m:t>
                        </m:r>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𝑓</m:t>
                            </m:r>
                          </m:e>
                          <m:sub>
                            <m:r>
                              <a:rPr lang="en-US" sz="1400" b="0" i="1" smtClean="0">
                                <a:latin typeface="Cambria Math" panose="02040503050406030204" pitchFamily="18" charset="0"/>
                              </a:rPr>
                              <m:t>𝑠𝑖𝑚</m:t>
                            </m:r>
                          </m:sub>
                        </m:sSub>
                      </m:e>
                    </m:d>
                  </m:oMath>
                </a14:m>
                <a:endParaRPr lang="en-US" sz="1400" b="0" i="1" dirty="0">
                  <a:latin typeface="Cambria Math" panose="02040503050406030204" pitchFamily="18" charset="0"/>
                </a:endParaRPr>
              </a:p>
              <a:p>
                <a:pPr algn="just">
                  <a:lnSpc>
                    <a:spcPct val="150000"/>
                  </a:lnSpc>
                </a:pPr>
                <a:r>
                  <a:rPr lang="en-US" sz="1400" b="0" dirty="0"/>
                  <a:t> </a:t>
                </a:r>
                <a14:m>
                  <m:oMath xmlns:m="http://schemas.openxmlformats.org/officeDocument/2006/math">
                    <m:r>
                      <a:rPr lang="en-US" sz="1400" b="0" i="1" smtClean="0">
                        <a:latin typeface="Cambria Math" panose="02040503050406030204" pitchFamily="18" charset="0"/>
                      </a:rPr>
                      <m:t>𝑠𝑙𝑜𝑝</m:t>
                    </m:r>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𝑒</m:t>
                        </m:r>
                      </m:e>
                      <m:sub>
                        <m:r>
                          <a:rPr lang="en-US" sz="1400" b="0" i="1" smtClean="0">
                            <a:latin typeface="Cambria Math" panose="02040503050406030204" pitchFamily="18" charset="0"/>
                          </a:rPr>
                          <m:t>𝑙𝑜𝑠𝑠</m:t>
                        </m:r>
                      </m:sub>
                    </m:sSub>
                    <m:r>
                      <a:rPr lang="en-US" sz="1400" b="0" i="1" smtClean="0">
                        <a:latin typeface="Cambria Math" panose="02040503050406030204" pitchFamily="18" charset="0"/>
                      </a:rPr>
                      <m:t>=</m:t>
                    </m:r>
                    <m:r>
                      <a:rPr lang="en-US" sz="1400" b="0" i="1" smtClean="0">
                        <a:latin typeface="Cambria Math" panose="02040503050406030204" pitchFamily="18" charset="0"/>
                      </a:rPr>
                      <m:t>𝑅𝑚𝑠𝑒</m:t>
                    </m:r>
                    <m:r>
                      <a:rPr lang="en-US" sz="1400" b="0" i="1" smtClean="0">
                        <a:latin typeface="Cambria Math" panose="02040503050406030204" pitchFamily="18" charset="0"/>
                      </a:rPr>
                      <m:t>(</m:t>
                    </m:r>
                    <m:f>
                      <m:fPr>
                        <m:ctrlPr>
                          <a:rPr lang="en-US" sz="1400" b="0" i="1" smtClean="0">
                            <a:latin typeface="Cambria Math" panose="02040503050406030204" pitchFamily="18" charset="0"/>
                          </a:rPr>
                        </m:ctrlPr>
                      </m:fPr>
                      <m:num>
                        <m:r>
                          <a:rPr lang="en-US" sz="1400" b="0" i="1" smtClean="0">
                            <a:latin typeface="Cambria Math" panose="02040503050406030204" pitchFamily="18" charset="0"/>
                          </a:rPr>
                          <m:t>𝑑</m:t>
                        </m:r>
                        <m:d>
                          <m:dPr>
                            <m:ctrlPr>
                              <a:rPr lang="en-US" sz="1400" b="0" i="1" smtClean="0">
                                <a:latin typeface="Cambria Math" panose="02040503050406030204" pitchFamily="18" charset="0"/>
                              </a:rPr>
                            </m:ctrlPr>
                          </m:dPr>
                          <m:e>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𝑓</m:t>
                                </m:r>
                              </m:e>
                              <m:sub>
                                <m:r>
                                  <a:rPr lang="en-US" sz="1400" b="0" i="1" smtClean="0">
                                    <a:latin typeface="Cambria Math" panose="02040503050406030204" pitchFamily="18" charset="0"/>
                                  </a:rPr>
                                  <m:t>𝑒𝑥𝑝𝑡</m:t>
                                </m:r>
                              </m:sub>
                            </m:sSub>
                          </m:e>
                        </m:d>
                      </m:num>
                      <m:den>
                        <m:r>
                          <a:rPr lang="en-US" sz="1400" b="0" i="1" smtClean="0">
                            <a:latin typeface="Cambria Math" panose="02040503050406030204" pitchFamily="18" charset="0"/>
                          </a:rPr>
                          <m:t>𝑑</m:t>
                        </m:r>
                        <m:d>
                          <m:dPr>
                            <m:ctrlPr>
                              <a:rPr lang="en-US" sz="1400" b="0" i="1" smtClean="0">
                                <a:latin typeface="Cambria Math" panose="02040503050406030204" pitchFamily="18" charset="0"/>
                              </a:rPr>
                            </m:ctrlPr>
                          </m:dPr>
                          <m:e>
                            <m:r>
                              <a:rPr lang="en-US" sz="1400" b="0" i="1" smtClean="0">
                                <a:latin typeface="Cambria Math" panose="02040503050406030204" pitchFamily="18" charset="0"/>
                              </a:rPr>
                              <m:t>𝑑𝑖𝑠𝑝</m:t>
                            </m:r>
                          </m:e>
                        </m:d>
                      </m:den>
                    </m:f>
                    <m:r>
                      <a:rPr lang="en-US" sz="1400" b="0" i="1" smtClean="0">
                        <a:latin typeface="Cambria Math" panose="02040503050406030204" pitchFamily="18" charset="0"/>
                      </a:rPr>
                      <m:t>,</m:t>
                    </m:r>
                    <m:f>
                      <m:fPr>
                        <m:ctrlPr>
                          <a:rPr lang="en-US" sz="1400" i="1">
                            <a:latin typeface="Cambria Math" panose="02040503050406030204" pitchFamily="18" charset="0"/>
                          </a:rPr>
                        </m:ctrlPr>
                      </m:fPr>
                      <m:num>
                        <m:r>
                          <a:rPr lang="en-US" sz="1400" i="1">
                            <a:latin typeface="Cambria Math" panose="02040503050406030204" pitchFamily="18" charset="0"/>
                          </a:rPr>
                          <m:t>𝑑</m:t>
                        </m:r>
                        <m:d>
                          <m:dPr>
                            <m:ctrlPr>
                              <a:rPr lang="en-US" sz="1400" i="1">
                                <a:latin typeface="Cambria Math" panose="02040503050406030204" pitchFamily="18" charset="0"/>
                              </a:rPr>
                            </m:ctrlPr>
                          </m:dPr>
                          <m:e>
                            <m:sSub>
                              <m:sSubPr>
                                <m:ctrlPr>
                                  <a:rPr lang="en-US" sz="1400" i="1">
                                    <a:latin typeface="Cambria Math" panose="02040503050406030204" pitchFamily="18" charset="0"/>
                                  </a:rPr>
                                </m:ctrlPr>
                              </m:sSubPr>
                              <m:e>
                                <m:r>
                                  <a:rPr lang="en-US" sz="1400" b="0" i="1" smtClean="0">
                                    <a:latin typeface="Cambria Math" panose="02040503050406030204" pitchFamily="18" charset="0"/>
                                  </a:rPr>
                                  <m:t>𝑓</m:t>
                                </m:r>
                              </m:e>
                              <m:sub>
                                <m:r>
                                  <a:rPr lang="en-US" sz="1400" b="0" i="1" smtClean="0">
                                    <a:latin typeface="Cambria Math" panose="02040503050406030204" pitchFamily="18" charset="0"/>
                                  </a:rPr>
                                  <m:t>𝑠𝑖𝑚</m:t>
                                </m:r>
                              </m:sub>
                            </m:sSub>
                          </m:e>
                        </m:d>
                      </m:num>
                      <m:den>
                        <m:r>
                          <a:rPr lang="en-US" sz="1400" i="1">
                            <a:latin typeface="Cambria Math" panose="02040503050406030204" pitchFamily="18" charset="0"/>
                          </a:rPr>
                          <m:t>𝑑</m:t>
                        </m:r>
                        <m:d>
                          <m:dPr>
                            <m:ctrlPr>
                              <a:rPr lang="en-US" sz="1400" i="1">
                                <a:latin typeface="Cambria Math" panose="02040503050406030204" pitchFamily="18" charset="0"/>
                              </a:rPr>
                            </m:ctrlPr>
                          </m:dPr>
                          <m:e>
                            <m:r>
                              <a:rPr lang="en-US" sz="1400" i="1">
                                <a:latin typeface="Cambria Math" panose="02040503050406030204" pitchFamily="18" charset="0"/>
                              </a:rPr>
                              <m:t>𝑑𝑖𝑠𝑝</m:t>
                            </m:r>
                          </m:e>
                        </m:d>
                      </m:den>
                    </m:f>
                    <m:r>
                      <a:rPr lang="en-US" sz="1400" b="0" i="1" smtClean="0">
                        <a:latin typeface="Cambria Math" panose="02040503050406030204" pitchFamily="18" charset="0"/>
                      </a:rPr>
                      <m:t>) </m:t>
                    </m:r>
                  </m:oMath>
                </a14:m>
                <a:endParaRPr lang="en-US" sz="1400" b="0" i="1" dirty="0">
                  <a:latin typeface="Cambria Math" panose="02040503050406030204" pitchFamily="18" charset="0"/>
                </a:endParaRPr>
              </a:p>
              <a:p>
                <a:pPr algn="just">
                  <a:lnSpc>
                    <a:spcPct val="150000"/>
                  </a:lnSpc>
                </a:pPr>
                <a:r>
                  <a:rPr lang="en-US" sz="1400" b="0" dirty="0"/>
                  <a:t> </a:t>
                </a:r>
                <a14:m>
                  <m:oMath xmlns:m="http://schemas.openxmlformats.org/officeDocument/2006/math">
                    <m:r>
                      <a:rPr lang="en-US" sz="1400" b="0" i="1" smtClean="0">
                        <a:latin typeface="Cambria Math" panose="02040503050406030204" pitchFamily="18" charset="0"/>
                      </a:rPr>
                      <m:t>𝑙𝑜𝑠𝑠</m:t>
                    </m:r>
                    <m:r>
                      <a:rPr lang="en-US" sz="1400" b="0" i="1" smtClean="0">
                        <a:latin typeface="Cambria Math" panose="02040503050406030204" pitchFamily="18" charset="0"/>
                      </a:rPr>
                      <m:t>=</m:t>
                    </m:r>
                    <m:r>
                      <a:rPr lang="en-US" sz="1400" b="0" i="1" smtClean="0">
                        <a:latin typeface="Cambria Math" panose="02040503050406030204" pitchFamily="18" charset="0"/>
                      </a:rPr>
                      <m:t>𝑤</m:t>
                    </m:r>
                    <m:r>
                      <a:rPr lang="en-US" sz="1400" b="0" i="1" smtClean="0">
                        <a:latin typeface="Cambria Math" panose="02040503050406030204" pitchFamily="18" charset="0"/>
                      </a:rPr>
                      <m:t>1×</m:t>
                    </m:r>
                    <m:r>
                      <a:rPr lang="en-US" sz="1400" b="0" i="1" smtClean="0">
                        <a:latin typeface="Cambria Math" panose="02040503050406030204" pitchFamily="18" charset="0"/>
                      </a:rPr>
                      <m:t>𝑟𝑒</m:t>
                    </m:r>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𝑠</m:t>
                        </m:r>
                      </m:e>
                      <m:sub>
                        <m:r>
                          <a:rPr lang="en-US" sz="1400" b="0" i="1" smtClean="0">
                            <a:latin typeface="Cambria Math" panose="02040503050406030204" pitchFamily="18" charset="0"/>
                          </a:rPr>
                          <m:t>𝑙𝑜𝑠𝑠</m:t>
                        </m:r>
                      </m:sub>
                    </m:sSub>
                    <m:r>
                      <a:rPr lang="en-US" sz="1400" b="0" i="1" smtClean="0">
                        <a:latin typeface="Cambria Math" panose="02040503050406030204" pitchFamily="18" charset="0"/>
                      </a:rPr>
                      <m:t>+</m:t>
                    </m:r>
                    <m:r>
                      <a:rPr lang="en-US" sz="1400" b="0" i="1" smtClean="0">
                        <a:latin typeface="Cambria Math" panose="02040503050406030204" pitchFamily="18" charset="0"/>
                      </a:rPr>
                      <m:t>𝑤</m:t>
                    </m:r>
                    <m:r>
                      <a:rPr lang="en-US" sz="1400" b="0" i="1" smtClean="0">
                        <a:latin typeface="Cambria Math" panose="02040503050406030204" pitchFamily="18" charset="0"/>
                      </a:rPr>
                      <m:t>2×</m:t>
                    </m:r>
                    <m:r>
                      <a:rPr lang="en-US" sz="1400" b="0" i="1" smtClean="0">
                        <a:latin typeface="Cambria Math" panose="02040503050406030204" pitchFamily="18" charset="0"/>
                      </a:rPr>
                      <m:t>𝑠𝑙𝑜𝑝</m:t>
                    </m:r>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𝑒</m:t>
                        </m:r>
                      </m:e>
                      <m:sub>
                        <m:r>
                          <a:rPr lang="en-US" sz="1400" b="0" i="1" smtClean="0">
                            <a:latin typeface="Cambria Math" panose="02040503050406030204" pitchFamily="18" charset="0"/>
                          </a:rPr>
                          <m:t>𝑙𝑜𝑠𝑠</m:t>
                        </m:r>
                      </m:sub>
                    </m:sSub>
                  </m:oMath>
                </a14:m>
                <a:endParaRPr lang="en-US" sz="1400" b="0" dirty="0"/>
              </a:p>
            </p:txBody>
          </p:sp>
        </mc:Choice>
        <mc:Fallback xmlns="">
          <p:sp>
            <p:nvSpPr>
              <p:cNvPr id="58" name="Rectangle 57">
                <a:extLst>
                  <a:ext uri="{FF2B5EF4-FFF2-40B4-BE49-F238E27FC236}">
                    <a16:creationId xmlns:a16="http://schemas.microsoft.com/office/drawing/2014/main" id="{94C8731B-177F-A0AF-C1FA-752EE8A172B6}"/>
                  </a:ext>
                </a:extLst>
              </p:cNvPr>
              <p:cNvSpPr>
                <a:spLocks noRot="1" noChangeAspect="1" noMove="1" noResize="1" noEditPoints="1" noAdjustHandles="1" noChangeArrowheads="1" noChangeShapeType="1" noTextEdit="1"/>
              </p:cNvSpPr>
              <p:nvPr/>
            </p:nvSpPr>
            <p:spPr>
              <a:xfrm>
                <a:off x="6310475" y="2319099"/>
                <a:ext cx="3097682" cy="1302144"/>
              </a:xfrm>
              <a:prstGeom prst="rect">
                <a:avLst/>
              </a:prstGeom>
              <a:blipFill>
                <a:blip r:embed="rId5"/>
                <a:stretch>
                  <a:fillRect b="-1852"/>
                </a:stretch>
              </a:blipFill>
              <a:ln>
                <a:solidFill>
                  <a:schemeClr val="tx1"/>
                </a:solidFill>
              </a:ln>
            </p:spPr>
            <p:txBody>
              <a:bodyPr/>
              <a:lstStyle/>
              <a:p>
                <a:r>
                  <a:rPr lang="en-US">
                    <a:noFill/>
                  </a:rPr>
                  <a:t> </a:t>
                </a:r>
              </a:p>
            </p:txBody>
          </p:sp>
        </mc:Fallback>
      </mc:AlternateContent>
      <p:sp>
        <p:nvSpPr>
          <p:cNvPr id="63" name="Oval 62">
            <a:extLst>
              <a:ext uri="{FF2B5EF4-FFF2-40B4-BE49-F238E27FC236}">
                <a16:creationId xmlns:a16="http://schemas.microsoft.com/office/drawing/2014/main" id="{4BD7FAB0-2036-B523-FEA7-A67772800ADD}"/>
              </a:ext>
            </a:extLst>
          </p:cNvPr>
          <p:cNvSpPr/>
          <p:nvPr/>
        </p:nvSpPr>
        <p:spPr>
          <a:xfrm>
            <a:off x="5988748" y="1989417"/>
            <a:ext cx="255409" cy="294820"/>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t>1</a:t>
            </a:r>
          </a:p>
        </p:txBody>
      </p:sp>
      <p:sp>
        <p:nvSpPr>
          <p:cNvPr id="64" name="Oval 63">
            <a:extLst>
              <a:ext uri="{FF2B5EF4-FFF2-40B4-BE49-F238E27FC236}">
                <a16:creationId xmlns:a16="http://schemas.microsoft.com/office/drawing/2014/main" id="{2C1F7EF8-0C2B-23FA-CCF4-0BD5C65214BC}"/>
              </a:ext>
            </a:extLst>
          </p:cNvPr>
          <p:cNvSpPr/>
          <p:nvPr/>
        </p:nvSpPr>
        <p:spPr>
          <a:xfrm>
            <a:off x="5966170" y="3926814"/>
            <a:ext cx="255409" cy="294820"/>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t>2</a:t>
            </a:r>
          </a:p>
        </p:txBody>
      </p:sp>
      <p:sp>
        <p:nvSpPr>
          <p:cNvPr id="65" name="TextBox 64">
            <a:extLst>
              <a:ext uri="{FF2B5EF4-FFF2-40B4-BE49-F238E27FC236}">
                <a16:creationId xmlns:a16="http://schemas.microsoft.com/office/drawing/2014/main" id="{E6BD3229-F76D-D6CD-6D99-AC424B579280}"/>
              </a:ext>
            </a:extLst>
          </p:cNvPr>
          <p:cNvSpPr txBox="1"/>
          <p:nvPr/>
        </p:nvSpPr>
        <p:spPr>
          <a:xfrm>
            <a:off x="6221579" y="1952161"/>
            <a:ext cx="2421474" cy="369332"/>
          </a:xfrm>
          <a:prstGeom prst="rect">
            <a:avLst/>
          </a:prstGeom>
          <a:noFill/>
        </p:spPr>
        <p:txBody>
          <a:bodyPr wrap="square" rtlCol="0">
            <a:spAutoFit/>
          </a:bodyPr>
          <a:lstStyle/>
          <a:p>
            <a:r>
              <a:rPr lang="en-US"/>
              <a:t>Monotonic Curve</a:t>
            </a:r>
          </a:p>
        </p:txBody>
      </p:sp>
      <p:sp>
        <p:nvSpPr>
          <p:cNvPr id="66" name="TextBox 65">
            <a:extLst>
              <a:ext uri="{FF2B5EF4-FFF2-40B4-BE49-F238E27FC236}">
                <a16:creationId xmlns:a16="http://schemas.microsoft.com/office/drawing/2014/main" id="{7EB8322C-4C57-7B30-6F21-ADB90FA7BAD7}"/>
              </a:ext>
            </a:extLst>
          </p:cNvPr>
          <p:cNvSpPr txBox="1"/>
          <p:nvPr/>
        </p:nvSpPr>
        <p:spPr>
          <a:xfrm>
            <a:off x="6244157" y="3880328"/>
            <a:ext cx="4101416" cy="369332"/>
          </a:xfrm>
          <a:prstGeom prst="rect">
            <a:avLst/>
          </a:prstGeom>
          <a:noFill/>
        </p:spPr>
        <p:txBody>
          <a:bodyPr wrap="square" rtlCol="0">
            <a:spAutoFit/>
          </a:bodyPr>
          <a:lstStyle/>
          <a:p>
            <a:r>
              <a:rPr lang="en-US"/>
              <a:t>Non -Monotonic Curve (Peak)</a:t>
            </a:r>
          </a:p>
        </p:txBody>
      </p:sp>
      <p:sp>
        <p:nvSpPr>
          <p:cNvPr id="67" name="TextBox 66">
            <a:extLst>
              <a:ext uri="{FF2B5EF4-FFF2-40B4-BE49-F238E27FC236}">
                <a16:creationId xmlns:a16="http://schemas.microsoft.com/office/drawing/2014/main" id="{9A3ECBBA-A7A0-DAFF-7A55-64A66BB2680D}"/>
              </a:ext>
            </a:extLst>
          </p:cNvPr>
          <p:cNvSpPr txBox="1"/>
          <p:nvPr/>
        </p:nvSpPr>
        <p:spPr>
          <a:xfrm>
            <a:off x="597979" y="4818077"/>
            <a:ext cx="5362223" cy="1569660"/>
          </a:xfrm>
          <a:prstGeom prst="rect">
            <a:avLst/>
          </a:prstGeom>
          <a:noFill/>
        </p:spPr>
        <p:txBody>
          <a:bodyPr wrap="square" rtlCol="0">
            <a:spAutoFit/>
          </a:bodyPr>
          <a:lstStyle/>
          <a:p>
            <a:pPr marL="576100" lvl="1" algn="just"/>
            <a:endParaRPr lang="en-US" sz="1600" dirty="0"/>
          </a:p>
          <a:p>
            <a:pPr marL="404650" indent="-285750" algn="just">
              <a:buFont typeface="Wingdings" panose="05000000000000000000" pitchFamily="2" charset="2"/>
              <a:buChar char="§"/>
            </a:pPr>
            <a:r>
              <a:rPr lang="en-US" sz="1600" dirty="0"/>
              <a:t>Elastic Deformation Region</a:t>
            </a:r>
          </a:p>
          <a:p>
            <a:pPr marL="404650" indent="-285750" algn="just">
              <a:buFont typeface="Wingdings" panose="05000000000000000000" pitchFamily="2" charset="2"/>
              <a:buChar char="§"/>
            </a:pPr>
            <a:r>
              <a:rPr lang="en-US" sz="1600" dirty="0"/>
              <a:t>Plastic Deformation Region</a:t>
            </a:r>
          </a:p>
          <a:p>
            <a:pPr marL="404650" indent="-285750" algn="just">
              <a:buFont typeface="Wingdings" panose="05000000000000000000" pitchFamily="2" charset="2"/>
              <a:buChar char="§"/>
            </a:pPr>
            <a:r>
              <a:rPr lang="en-US" sz="1600" dirty="0"/>
              <a:t>Yielding Point</a:t>
            </a:r>
          </a:p>
          <a:p>
            <a:pPr marL="404650" indent="-285750" algn="just">
              <a:buFont typeface="Wingdings" panose="05000000000000000000" pitchFamily="2" charset="2"/>
              <a:buChar char="§"/>
            </a:pPr>
            <a:r>
              <a:rPr lang="en-US" sz="1600" dirty="0"/>
              <a:t>Ultimate Tensile Strength Point</a:t>
            </a:r>
          </a:p>
          <a:p>
            <a:pPr algn="just"/>
            <a:endParaRPr lang="en-US" sz="1600" dirty="0"/>
          </a:p>
        </p:txBody>
      </p:sp>
      <p:sp>
        <p:nvSpPr>
          <p:cNvPr id="68" name="TextBox 67">
            <a:extLst>
              <a:ext uri="{FF2B5EF4-FFF2-40B4-BE49-F238E27FC236}">
                <a16:creationId xmlns:a16="http://schemas.microsoft.com/office/drawing/2014/main" id="{F12130AE-FFF4-6479-9311-1520279AC0BD}"/>
              </a:ext>
            </a:extLst>
          </p:cNvPr>
          <p:cNvSpPr txBox="1"/>
          <p:nvPr/>
        </p:nvSpPr>
        <p:spPr>
          <a:xfrm>
            <a:off x="183016" y="4168855"/>
            <a:ext cx="5425137" cy="830997"/>
          </a:xfrm>
          <a:prstGeom prst="rect">
            <a:avLst/>
          </a:prstGeom>
          <a:noFill/>
        </p:spPr>
        <p:txBody>
          <a:bodyPr wrap="square" rtlCol="0">
            <a:spAutoFit/>
          </a:bodyPr>
          <a:lstStyle/>
          <a:p>
            <a:pPr algn="just"/>
            <a:r>
              <a:rPr lang="en-US" sz="1600" dirty="0"/>
              <a:t>The Loss Function is defined to take into consideration </a:t>
            </a:r>
            <a:r>
              <a:rPr lang="en-US" sz="1600" dirty="0">
                <a:solidFill>
                  <a:schemeClr val="accent6"/>
                </a:solidFill>
              </a:rPr>
              <a:t>important regions </a:t>
            </a:r>
            <a:r>
              <a:rPr lang="en-US" sz="1600" dirty="0"/>
              <a:t>and </a:t>
            </a:r>
            <a:r>
              <a:rPr lang="en-US" sz="1600" dirty="0">
                <a:solidFill>
                  <a:schemeClr val="accent6"/>
                </a:solidFill>
              </a:rPr>
              <a:t>points</a:t>
            </a:r>
            <a:r>
              <a:rPr lang="en-US" sz="1600" dirty="0"/>
              <a:t> on the </a:t>
            </a:r>
            <a:r>
              <a:rPr lang="en-US" sz="1600" u="sng" dirty="0"/>
              <a:t>force-displacement</a:t>
            </a:r>
            <a:r>
              <a:rPr lang="en-US" sz="1600" dirty="0"/>
              <a:t> curve -</a:t>
            </a:r>
          </a:p>
        </p:txBody>
      </p:sp>
      <p:pic>
        <p:nvPicPr>
          <p:cNvPr id="1026" name="Picture 2">
            <a:extLst>
              <a:ext uri="{FF2B5EF4-FFF2-40B4-BE49-F238E27FC236}">
                <a16:creationId xmlns:a16="http://schemas.microsoft.com/office/drawing/2014/main" id="{52D6B912-C919-A78F-DCFB-5160769F8B26}"/>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b="67867"/>
          <a:stretch/>
        </p:blipFill>
        <p:spPr bwMode="auto">
          <a:xfrm>
            <a:off x="9437604" y="4367223"/>
            <a:ext cx="2437565" cy="1968451"/>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E34CD90B-146E-17C9-0632-3A90C2046CC6}"/>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745" t="33293" r="-745" b="33874"/>
          <a:stretch/>
        </p:blipFill>
        <p:spPr bwMode="auto">
          <a:xfrm>
            <a:off x="237090" y="1563689"/>
            <a:ext cx="2234726" cy="2027231"/>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a:extLst>
              <a:ext uri="{FF2B5EF4-FFF2-40B4-BE49-F238E27FC236}">
                <a16:creationId xmlns:a16="http://schemas.microsoft.com/office/drawing/2014/main" id="{E8D385A1-D6C6-84E4-3996-CA2BAB7258E6}"/>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t="65744"/>
          <a:stretch/>
        </p:blipFill>
        <p:spPr bwMode="auto">
          <a:xfrm>
            <a:off x="9497053" y="1807355"/>
            <a:ext cx="2378116" cy="1826339"/>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Connector 5">
            <a:extLst>
              <a:ext uri="{FF2B5EF4-FFF2-40B4-BE49-F238E27FC236}">
                <a16:creationId xmlns:a16="http://schemas.microsoft.com/office/drawing/2014/main" id="{58D25C75-2CEA-438B-39A2-6903C910E312}"/>
              </a:ext>
            </a:extLst>
          </p:cNvPr>
          <p:cNvCxnSpPr>
            <a:cxnSpLocks/>
          </p:cNvCxnSpPr>
          <p:nvPr/>
        </p:nvCxnSpPr>
        <p:spPr>
          <a:xfrm>
            <a:off x="6304837" y="1379226"/>
            <a:ext cx="1574802" cy="0"/>
          </a:xfrm>
          <a:prstGeom prst="line">
            <a:avLst/>
          </a:prstGeom>
          <a:ln w="19050">
            <a:solidFill>
              <a:schemeClr val="tx1"/>
            </a:solidFill>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682418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2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6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03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64"/>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5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8" grpId="0" animBg="1"/>
      <p:bldP spid="39" grpId="0" animBg="1"/>
      <p:bldP spid="40" grpId="0" animBg="1"/>
      <p:bldP spid="41" grpId="0" animBg="1"/>
      <p:bldP spid="49" grpId="0" animBg="1"/>
      <p:bldP spid="57" grpId="0" animBg="1"/>
      <p:bldP spid="58" grpId="0" animBg="1"/>
      <p:bldP spid="63" grpId="0" animBg="1"/>
      <p:bldP spid="64" grpId="0" animBg="1"/>
      <p:bldP spid="65" grpId="0"/>
      <p:bldP spid="66" grpId="0"/>
      <p:bldP spid="67" grpId="0"/>
      <p:bldP spid="6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55400B-6061-701C-F40E-0AC79B81F617}"/>
              </a:ext>
            </a:extLst>
          </p:cNvPr>
          <p:cNvSpPr>
            <a:spLocks noGrp="1"/>
          </p:cNvSpPr>
          <p:nvPr>
            <p:ph type="title"/>
          </p:nvPr>
        </p:nvSpPr>
        <p:spPr>
          <a:xfrm>
            <a:off x="270116" y="174966"/>
            <a:ext cx="9133840" cy="543600"/>
          </a:xfrm>
        </p:spPr>
        <p:txBody>
          <a:bodyPr/>
          <a:lstStyle/>
          <a:p>
            <a:r>
              <a:rPr lang="en-US"/>
              <a:t>Loss Function II (</a:t>
            </a:r>
            <a:r>
              <a:rPr lang="en-US" err="1"/>
              <a:t>Vedant’s</a:t>
            </a:r>
            <a:r>
              <a:rPr lang="en-US"/>
              <a:t> Definition)</a:t>
            </a:r>
          </a:p>
        </p:txBody>
      </p:sp>
      <p:pic>
        <p:nvPicPr>
          <p:cNvPr id="1030" name="Picture 6">
            <a:extLst>
              <a:ext uri="{FF2B5EF4-FFF2-40B4-BE49-F238E27FC236}">
                <a16:creationId xmlns:a16="http://schemas.microsoft.com/office/drawing/2014/main" id="{BE473753-29A9-C492-4AED-DD3F3C1076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21869" y="4095691"/>
            <a:ext cx="3100015" cy="2392703"/>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a:extLst>
              <a:ext uri="{FF2B5EF4-FFF2-40B4-BE49-F238E27FC236}">
                <a16:creationId xmlns:a16="http://schemas.microsoft.com/office/drawing/2014/main" id="{0C1AC3FA-191B-A46D-A618-A92026E6CE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21869" y="1535428"/>
            <a:ext cx="3100015" cy="2392703"/>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74F92859-5C2F-0766-FF39-9B82AC729D44}"/>
              </a:ext>
            </a:extLst>
          </p:cNvPr>
          <p:cNvPicPr>
            <a:picLocks noChangeAspect="1"/>
          </p:cNvPicPr>
          <p:nvPr/>
        </p:nvPicPr>
        <p:blipFill rotWithShape="1">
          <a:blip r:embed="rId4"/>
          <a:srcRect l="967" b="5316"/>
          <a:stretch/>
        </p:blipFill>
        <p:spPr>
          <a:xfrm>
            <a:off x="270116" y="1138360"/>
            <a:ext cx="7142730" cy="794137"/>
          </a:xfrm>
          <a:prstGeom prst="rect">
            <a:avLst/>
          </a:prstGeom>
          <a:ln w="19050">
            <a:solidFill>
              <a:schemeClr val="tx1"/>
            </a:solidFill>
          </a:ln>
        </p:spPr>
      </p:pic>
      <p:pic>
        <p:nvPicPr>
          <p:cNvPr id="11" name="Picture 10">
            <a:extLst>
              <a:ext uri="{FF2B5EF4-FFF2-40B4-BE49-F238E27FC236}">
                <a16:creationId xmlns:a16="http://schemas.microsoft.com/office/drawing/2014/main" id="{73EF14B5-7EB4-24E4-DDD1-B91D29B89339}"/>
              </a:ext>
            </a:extLst>
          </p:cNvPr>
          <p:cNvPicPr>
            <a:picLocks noChangeAspect="1"/>
          </p:cNvPicPr>
          <p:nvPr/>
        </p:nvPicPr>
        <p:blipFill rotWithShape="1">
          <a:blip r:embed="rId5"/>
          <a:srcRect l="786"/>
          <a:stretch/>
        </p:blipFill>
        <p:spPr>
          <a:xfrm>
            <a:off x="270116" y="2845299"/>
            <a:ext cx="7142730" cy="794137"/>
          </a:xfrm>
          <a:prstGeom prst="rect">
            <a:avLst/>
          </a:prstGeom>
          <a:ln w="19050">
            <a:solidFill>
              <a:schemeClr val="tx1"/>
            </a:solidFill>
          </a:ln>
        </p:spPr>
      </p:pic>
      <p:pic>
        <p:nvPicPr>
          <p:cNvPr id="13" name="Picture 12">
            <a:extLst>
              <a:ext uri="{FF2B5EF4-FFF2-40B4-BE49-F238E27FC236}">
                <a16:creationId xmlns:a16="http://schemas.microsoft.com/office/drawing/2014/main" id="{F5444E3F-7DB6-2312-209A-2A1FA0C2A6E1}"/>
              </a:ext>
            </a:extLst>
          </p:cNvPr>
          <p:cNvPicPr>
            <a:picLocks noChangeAspect="1"/>
          </p:cNvPicPr>
          <p:nvPr/>
        </p:nvPicPr>
        <p:blipFill>
          <a:blip r:embed="rId6"/>
          <a:stretch>
            <a:fillRect/>
          </a:stretch>
        </p:blipFill>
        <p:spPr>
          <a:xfrm>
            <a:off x="270116" y="3708228"/>
            <a:ext cx="7142730" cy="849110"/>
          </a:xfrm>
          <a:prstGeom prst="rect">
            <a:avLst/>
          </a:prstGeom>
          <a:ln w="19050">
            <a:solidFill>
              <a:schemeClr val="tx1"/>
            </a:solidFill>
          </a:ln>
        </p:spPr>
      </p:pic>
      <p:pic>
        <p:nvPicPr>
          <p:cNvPr id="15" name="Picture 14">
            <a:extLst>
              <a:ext uri="{FF2B5EF4-FFF2-40B4-BE49-F238E27FC236}">
                <a16:creationId xmlns:a16="http://schemas.microsoft.com/office/drawing/2014/main" id="{97020982-739D-8A47-7A9E-449F2D7DE8FE}"/>
              </a:ext>
            </a:extLst>
          </p:cNvPr>
          <p:cNvPicPr>
            <a:picLocks noChangeAspect="1"/>
          </p:cNvPicPr>
          <p:nvPr/>
        </p:nvPicPr>
        <p:blipFill>
          <a:blip r:embed="rId7"/>
          <a:stretch>
            <a:fillRect/>
          </a:stretch>
        </p:blipFill>
        <p:spPr>
          <a:xfrm>
            <a:off x="270116" y="4615554"/>
            <a:ext cx="8551736" cy="1903404"/>
          </a:xfrm>
          <a:prstGeom prst="rect">
            <a:avLst/>
          </a:prstGeom>
          <a:ln w="19050">
            <a:solidFill>
              <a:schemeClr val="tx1"/>
            </a:solidFill>
          </a:ln>
        </p:spPr>
      </p:pic>
      <p:sp>
        <p:nvSpPr>
          <p:cNvPr id="16" name="TextBox 15">
            <a:extLst>
              <a:ext uri="{FF2B5EF4-FFF2-40B4-BE49-F238E27FC236}">
                <a16:creationId xmlns:a16="http://schemas.microsoft.com/office/drawing/2014/main" id="{6F8E90A6-3CD3-AD65-38AF-C968DFBA18A0}"/>
              </a:ext>
            </a:extLst>
          </p:cNvPr>
          <p:cNvSpPr txBox="1"/>
          <p:nvPr/>
        </p:nvSpPr>
        <p:spPr>
          <a:xfrm>
            <a:off x="172462" y="830583"/>
            <a:ext cx="1585317" cy="307777"/>
          </a:xfrm>
          <a:prstGeom prst="rect">
            <a:avLst/>
          </a:prstGeom>
          <a:noFill/>
        </p:spPr>
        <p:txBody>
          <a:bodyPr wrap="square" rtlCol="0">
            <a:spAutoFit/>
          </a:bodyPr>
          <a:lstStyle/>
          <a:p>
            <a:r>
              <a:rPr lang="en-US" sz="1400"/>
              <a:t>Pseudo-code</a:t>
            </a:r>
          </a:p>
        </p:txBody>
      </p:sp>
      <p:sp>
        <p:nvSpPr>
          <p:cNvPr id="17" name="TextBox 16">
            <a:extLst>
              <a:ext uri="{FF2B5EF4-FFF2-40B4-BE49-F238E27FC236}">
                <a16:creationId xmlns:a16="http://schemas.microsoft.com/office/drawing/2014/main" id="{293983AF-6185-323D-BDD0-637E4FDFA1E0}"/>
              </a:ext>
            </a:extLst>
          </p:cNvPr>
          <p:cNvSpPr txBox="1"/>
          <p:nvPr/>
        </p:nvSpPr>
        <p:spPr>
          <a:xfrm>
            <a:off x="8149701" y="1050049"/>
            <a:ext cx="4042299" cy="307777"/>
          </a:xfrm>
          <a:prstGeom prst="rect">
            <a:avLst/>
          </a:prstGeom>
          <a:noFill/>
        </p:spPr>
        <p:txBody>
          <a:bodyPr wrap="square" rtlCol="0">
            <a:spAutoFit/>
          </a:bodyPr>
          <a:lstStyle/>
          <a:p>
            <a:pPr algn="ctr"/>
            <a:r>
              <a:rPr lang="en-US" sz="1400" dirty="0" err="1"/>
              <a:t>calculate_yielding_index</a:t>
            </a:r>
            <a:r>
              <a:rPr lang="en-US" sz="1400" dirty="0"/>
              <a:t>(r2_threshold = 0.998)</a:t>
            </a:r>
          </a:p>
        </p:txBody>
      </p:sp>
      <p:sp>
        <p:nvSpPr>
          <p:cNvPr id="19" name="Rectangle 18">
            <a:extLst>
              <a:ext uri="{FF2B5EF4-FFF2-40B4-BE49-F238E27FC236}">
                <a16:creationId xmlns:a16="http://schemas.microsoft.com/office/drawing/2014/main" id="{415C2967-3420-AB09-B422-BCBE63D78ECB}"/>
              </a:ext>
            </a:extLst>
          </p:cNvPr>
          <p:cNvSpPr/>
          <p:nvPr/>
        </p:nvSpPr>
        <p:spPr>
          <a:xfrm>
            <a:off x="4977115" y="2847716"/>
            <a:ext cx="2093495" cy="147714"/>
          </a:xfrm>
          <a:prstGeom prst="rect">
            <a:avLst/>
          </a:prstGeom>
          <a:noFill/>
          <a:ln w="28575"/>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1" name="Rectangle 20">
            <a:extLst>
              <a:ext uri="{FF2B5EF4-FFF2-40B4-BE49-F238E27FC236}">
                <a16:creationId xmlns:a16="http://schemas.microsoft.com/office/drawing/2014/main" id="{3A558636-19F1-6DC3-BC75-B35D721B6C00}"/>
              </a:ext>
            </a:extLst>
          </p:cNvPr>
          <p:cNvSpPr/>
          <p:nvPr/>
        </p:nvSpPr>
        <p:spPr>
          <a:xfrm>
            <a:off x="4231106" y="3667641"/>
            <a:ext cx="3181740" cy="217486"/>
          </a:xfrm>
          <a:prstGeom prst="rect">
            <a:avLst/>
          </a:prstGeom>
          <a:noFill/>
          <a:ln w="28575"/>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2" name="Rectangle 21">
            <a:extLst>
              <a:ext uri="{FF2B5EF4-FFF2-40B4-BE49-F238E27FC236}">
                <a16:creationId xmlns:a16="http://schemas.microsoft.com/office/drawing/2014/main" id="{BA2CA8AA-6267-102F-FF48-F1C7FE9A23F6}"/>
              </a:ext>
            </a:extLst>
          </p:cNvPr>
          <p:cNvSpPr/>
          <p:nvPr/>
        </p:nvSpPr>
        <p:spPr>
          <a:xfrm>
            <a:off x="4837037" y="1136284"/>
            <a:ext cx="1744238" cy="188591"/>
          </a:xfrm>
          <a:prstGeom prst="rect">
            <a:avLst/>
          </a:prstGeom>
          <a:noFill/>
          <a:ln w="28575"/>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24" name="Picture 23" descr="A picture containing text, font, screenshot, line&#10;&#10;Description automatically generated">
            <a:extLst>
              <a:ext uri="{FF2B5EF4-FFF2-40B4-BE49-F238E27FC236}">
                <a16:creationId xmlns:a16="http://schemas.microsoft.com/office/drawing/2014/main" id="{D1EE1E5B-436C-EA05-0C6D-45CC6AD25C9B}"/>
              </a:ext>
            </a:extLst>
          </p:cNvPr>
          <p:cNvPicPr>
            <a:picLocks noChangeAspect="1"/>
          </p:cNvPicPr>
          <p:nvPr/>
        </p:nvPicPr>
        <p:blipFill>
          <a:blip r:embed="rId8"/>
          <a:stretch>
            <a:fillRect/>
          </a:stretch>
        </p:blipFill>
        <p:spPr>
          <a:xfrm>
            <a:off x="270117" y="1942188"/>
            <a:ext cx="7142729" cy="887892"/>
          </a:xfrm>
          <a:prstGeom prst="rect">
            <a:avLst/>
          </a:prstGeom>
          <a:ln w="19050">
            <a:solidFill>
              <a:schemeClr val="tx1"/>
            </a:solidFill>
          </a:ln>
        </p:spPr>
      </p:pic>
    </p:spTree>
    <p:extLst>
      <p:ext uri="{BB962C8B-B14F-4D97-AF65-F5344CB8AC3E}">
        <p14:creationId xmlns:p14="http://schemas.microsoft.com/office/powerpoint/2010/main" val="1213005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7"/>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032"/>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03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fade">
                                      <p:cBhvr>
                                        <p:cTn id="24" dur="500"/>
                                        <p:tgtEl>
                                          <p:spTgt spid="2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9"/>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animBg="1"/>
      <p:bldP spid="21" grpId="0" animBg="1"/>
      <p:bldP spid="2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D58D48E-122D-4693-26B7-66218B03C12C}"/>
              </a:ext>
            </a:extLst>
          </p:cNvPr>
          <p:cNvSpPr>
            <a:spLocks noGrp="1"/>
          </p:cNvSpPr>
          <p:nvPr>
            <p:ph type="body" sz="quarter" idx="13"/>
          </p:nvPr>
        </p:nvSpPr>
        <p:spPr>
          <a:xfrm>
            <a:off x="383119" y="933749"/>
            <a:ext cx="4631942" cy="664637"/>
          </a:xfrm>
        </p:spPr>
        <p:txBody>
          <a:bodyPr/>
          <a:lstStyle/>
          <a:p>
            <a:r>
              <a:rPr lang="en-US" sz="1600"/>
              <a:t>Recap of how Bayesian optimization works:</a:t>
            </a:r>
          </a:p>
          <a:p>
            <a:pPr marL="0" indent="0">
              <a:buNone/>
            </a:pPr>
            <a:r>
              <a:rPr lang="en-US" sz="1600" b="1"/>
              <a:t>Step 1</a:t>
            </a:r>
            <a:r>
              <a:rPr lang="en-US" sz="1600"/>
              <a:t>: Define the parameter searching space</a:t>
            </a:r>
          </a:p>
          <a:p>
            <a:pPr marL="0" indent="0">
              <a:buNone/>
            </a:pPr>
            <a:endParaRPr lang="en-US"/>
          </a:p>
          <a:p>
            <a:pPr marL="0" indent="0">
              <a:buNone/>
            </a:pPr>
            <a:endParaRPr lang="en-FI"/>
          </a:p>
        </p:txBody>
      </p:sp>
      <p:sp>
        <p:nvSpPr>
          <p:cNvPr id="3" name="Title 2">
            <a:extLst>
              <a:ext uri="{FF2B5EF4-FFF2-40B4-BE49-F238E27FC236}">
                <a16:creationId xmlns:a16="http://schemas.microsoft.com/office/drawing/2014/main" id="{898601FB-2A75-D092-A27F-F1C2C0384A39}"/>
              </a:ext>
            </a:extLst>
          </p:cNvPr>
          <p:cNvSpPr>
            <a:spLocks noGrp="1"/>
          </p:cNvSpPr>
          <p:nvPr>
            <p:ph type="title"/>
          </p:nvPr>
        </p:nvSpPr>
        <p:spPr/>
        <p:txBody>
          <a:bodyPr/>
          <a:lstStyle/>
          <a:p>
            <a:r>
              <a:rPr lang="en-US">
                <a:latin typeface="+mn-lt"/>
              </a:rPr>
              <a:t>Bayesian Optimization configurations</a:t>
            </a:r>
            <a:endParaRPr lang="en-FI"/>
          </a:p>
        </p:txBody>
      </p:sp>
      <p:sp>
        <p:nvSpPr>
          <p:cNvPr id="7" name="TextBox 6">
            <a:extLst>
              <a:ext uri="{FF2B5EF4-FFF2-40B4-BE49-F238E27FC236}">
                <a16:creationId xmlns:a16="http://schemas.microsoft.com/office/drawing/2014/main" id="{DE056E73-6577-F015-E254-636FB8743EB1}"/>
              </a:ext>
            </a:extLst>
          </p:cNvPr>
          <p:cNvSpPr txBox="1"/>
          <p:nvPr/>
        </p:nvSpPr>
        <p:spPr>
          <a:xfrm>
            <a:off x="5412364" y="973679"/>
            <a:ext cx="6572113" cy="584775"/>
          </a:xfrm>
          <a:prstGeom prst="rect">
            <a:avLst/>
          </a:prstGeom>
          <a:noFill/>
        </p:spPr>
        <p:txBody>
          <a:bodyPr wrap="square">
            <a:spAutoFit/>
          </a:bodyPr>
          <a:lstStyle/>
          <a:p>
            <a:pPr marL="0" indent="0">
              <a:buNone/>
            </a:pPr>
            <a:r>
              <a:rPr lang="en-US" sz="1600" b="1"/>
              <a:t>Step 2</a:t>
            </a:r>
            <a:r>
              <a:rPr lang="en-US" sz="1600"/>
              <a:t>: Define the loss function (shown earlier) and writes the loss of initial guesses into a </a:t>
            </a:r>
            <a:r>
              <a:rPr lang="en-US" sz="1600" err="1"/>
              <a:t>json</a:t>
            </a:r>
            <a:r>
              <a:rPr lang="en-US" sz="1600"/>
              <a:t> log file</a:t>
            </a:r>
          </a:p>
        </p:txBody>
      </p:sp>
      <p:pic>
        <p:nvPicPr>
          <p:cNvPr id="8" name="Picture 7">
            <a:extLst>
              <a:ext uri="{FF2B5EF4-FFF2-40B4-BE49-F238E27FC236}">
                <a16:creationId xmlns:a16="http://schemas.microsoft.com/office/drawing/2014/main" id="{0AB91AAC-7C83-70FD-0FCC-98F7495C617B}"/>
              </a:ext>
            </a:extLst>
          </p:cNvPr>
          <p:cNvPicPr>
            <a:picLocks noChangeAspect="1"/>
          </p:cNvPicPr>
          <p:nvPr/>
        </p:nvPicPr>
        <p:blipFill>
          <a:blip r:embed="rId3"/>
          <a:stretch>
            <a:fillRect/>
          </a:stretch>
        </p:blipFill>
        <p:spPr>
          <a:xfrm>
            <a:off x="274320" y="1651973"/>
            <a:ext cx="4352654" cy="2176327"/>
          </a:xfrm>
          <a:prstGeom prst="rect">
            <a:avLst/>
          </a:prstGeom>
        </p:spPr>
      </p:pic>
      <p:pic>
        <p:nvPicPr>
          <p:cNvPr id="11" name="Picture 10">
            <a:extLst>
              <a:ext uri="{FF2B5EF4-FFF2-40B4-BE49-F238E27FC236}">
                <a16:creationId xmlns:a16="http://schemas.microsoft.com/office/drawing/2014/main" id="{9F1BD699-B14D-55A7-B0FB-BCD7BEC715D0}"/>
              </a:ext>
            </a:extLst>
          </p:cNvPr>
          <p:cNvPicPr>
            <a:picLocks noChangeAspect="1"/>
          </p:cNvPicPr>
          <p:nvPr/>
        </p:nvPicPr>
        <p:blipFill>
          <a:blip r:embed="rId4"/>
          <a:stretch>
            <a:fillRect/>
          </a:stretch>
        </p:blipFill>
        <p:spPr>
          <a:xfrm>
            <a:off x="4788816" y="1641804"/>
            <a:ext cx="7403184" cy="2161617"/>
          </a:xfrm>
          <a:prstGeom prst="rect">
            <a:avLst/>
          </a:prstGeom>
        </p:spPr>
      </p:pic>
      <p:sp>
        <p:nvSpPr>
          <p:cNvPr id="13" name="TextBox 12">
            <a:extLst>
              <a:ext uri="{FF2B5EF4-FFF2-40B4-BE49-F238E27FC236}">
                <a16:creationId xmlns:a16="http://schemas.microsoft.com/office/drawing/2014/main" id="{474B9EB1-0C9A-3B4F-AD7E-EDE9EE1A26F5}"/>
              </a:ext>
            </a:extLst>
          </p:cNvPr>
          <p:cNvSpPr txBox="1"/>
          <p:nvPr/>
        </p:nvSpPr>
        <p:spPr>
          <a:xfrm>
            <a:off x="383119" y="4050820"/>
            <a:ext cx="3445602" cy="1323439"/>
          </a:xfrm>
          <a:prstGeom prst="rect">
            <a:avLst/>
          </a:prstGeom>
          <a:noFill/>
        </p:spPr>
        <p:txBody>
          <a:bodyPr wrap="square">
            <a:spAutoFit/>
          </a:bodyPr>
          <a:lstStyle/>
          <a:p>
            <a:pPr marL="0" indent="0" algn="just">
              <a:buNone/>
            </a:pPr>
            <a:r>
              <a:rPr lang="en-US" sz="1600" b="1"/>
              <a:t>Step 3</a:t>
            </a:r>
            <a:r>
              <a:rPr lang="en-US" sz="1600"/>
              <a:t>: Choose an acquisition function, which balances </a:t>
            </a:r>
            <a:r>
              <a:rPr lang="en-US" sz="1600">
                <a:solidFill>
                  <a:srgbClr val="FF0000"/>
                </a:solidFill>
              </a:rPr>
              <a:t>exploration (sampling new points in the search space) </a:t>
            </a:r>
            <a:r>
              <a:rPr lang="en-US" sz="1600"/>
              <a:t>and </a:t>
            </a:r>
            <a:r>
              <a:rPr lang="en-US" sz="1600">
                <a:solidFill>
                  <a:srgbClr val="FF0000"/>
                </a:solidFill>
              </a:rPr>
              <a:t>exploitation (focusing on existing promising regions)</a:t>
            </a:r>
            <a:r>
              <a:rPr lang="en-US" sz="1600"/>
              <a:t>. </a:t>
            </a:r>
          </a:p>
        </p:txBody>
      </p:sp>
      <p:pic>
        <p:nvPicPr>
          <p:cNvPr id="14" name="Picture 13">
            <a:extLst>
              <a:ext uri="{FF2B5EF4-FFF2-40B4-BE49-F238E27FC236}">
                <a16:creationId xmlns:a16="http://schemas.microsoft.com/office/drawing/2014/main" id="{0F1EA398-92B2-A69A-8BCB-DE9C5F147C39}"/>
              </a:ext>
            </a:extLst>
          </p:cNvPr>
          <p:cNvPicPr>
            <a:picLocks noChangeAspect="1"/>
          </p:cNvPicPr>
          <p:nvPr/>
        </p:nvPicPr>
        <p:blipFill rotWithShape="1">
          <a:blip r:embed="rId5"/>
          <a:srcRect r="28935"/>
          <a:stretch/>
        </p:blipFill>
        <p:spPr>
          <a:xfrm>
            <a:off x="8564254" y="2142465"/>
            <a:ext cx="3627746" cy="966664"/>
          </a:xfrm>
          <a:prstGeom prst="rect">
            <a:avLst/>
          </a:prstGeom>
        </p:spPr>
      </p:pic>
      <p:sp>
        <p:nvSpPr>
          <p:cNvPr id="16" name="TextBox 15">
            <a:extLst>
              <a:ext uri="{FF2B5EF4-FFF2-40B4-BE49-F238E27FC236}">
                <a16:creationId xmlns:a16="http://schemas.microsoft.com/office/drawing/2014/main" id="{397C2DDA-9C42-9EB5-BC56-A33D8ECB5533}"/>
              </a:ext>
            </a:extLst>
          </p:cNvPr>
          <p:cNvSpPr txBox="1"/>
          <p:nvPr/>
        </p:nvSpPr>
        <p:spPr>
          <a:xfrm>
            <a:off x="383119" y="5385642"/>
            <a:ext cx="3660980" cy="1077218"/>
          </a:xfrm>
          <a:prstGeom prst="rect">
            <a:avLst/>
          </a:prstGeom>
          <a:noFill/>
        </p:spPr>
        <p:txBody>
          <a:bodyPr wrap="square">
            <a:spAutoFit/>
          </a:bodyPr>
          <a:lstStyle/>
          <a:p>
            <a:pPr marL="0" indent="0">
              <a:buNone/>
            </a:pPr>
            <a:r>
              <a:rPr lang="en-US" sz="1600"/>
              <a:t>Acquisition functions can be  </a:t>
            </a:r>
            <a:r>
              <a:rPr lang="en-US" sz="1600" b="1"/>
              <a:t>Expected Improvement</a:t>
            </a:r>
            <a:r>
              <a:rPr lang="en-US" sz="1600"/>
              <a:t> (EI), </a:t>
            </a:r>
            <a:r>
              <a:rPr lang="en-US" sz="1600" b="1"/>
              <a:t>Probability of Improvement </a:t>
            </a:r>
            <a:r>
              <a:rPr lang="en-US" sz="1600"/>
              <a:t>(PI), </a:t>
            </a:r>
            <a:r>
              <a:rPr lang="en-US" sz="1600" b="1"/>
              <a:t>Upper Confidence Bound </a:t>
            </a:r>
            <a:r>
              <a:rPr lang="en-US" sz="1600"/>
              <a:t>(UCB).</a:t>
            </a:r>
          </a:p>
        </p:txBody>
      </p:sp>
      <p:pic>
        <p:nvPicPr>
          <p:cNvPr id="17" name="Picture 16">
            <a:extLst>
              <a:ext uri="{FF2B5EF4-FFF2-40B4-BE49-F238E27FC236}">
                <a16:creationId xmlns:a16="http://schemas.microsoft.com/office/drawing/2014/main" id="{74648DEC-D036-C5BF-0BF4-AC6F7AF7FE71}"/>
              </a:ext>
            </a:extLst>
          </p:cNvPr>
          <p:cNvPicPr>
            <a:picLocks noChangeAspect="1"/>
          </p:cNvPicPr>
          <p:nvPr/>
        </p:nvPicPr>
        <p:blipFill rotWithShape="1">
          <a:blip r:embed="rId6"/>
          <a:srcRect b="66376"/>
          <a:stretch/>
        </p:blipFill>
        <p:spPr>
          <a:xfrm>
            <a:off x="6814460" y="4050820"/>
            <a:ext cx="2276782" cy="2305930"/>
          </a:xfrm>
          <a:prstGeom prst="rect">
            <a:avLst/>
          </a:prstGeom>
        </p:spPr>
      </p:pic>
      <p:pic>
        <p:nvPicPr>
          <p:cNvPr id="18" name="Picture 17">
            <a:extLst>
              <a:ext uri="{FF2B5EF4-FFF2-40B4-BE49-F238E27FC236}">
                <a16:creationId xmlns:a16="http://schemas.microsoft.com/office/drawing/2014/main" id="{5428902E-BD99-7C2D-9B95-2E06FF1D8708}"/>
              </a:ext>
            </a:extLst>
          </p:cNvPr>
          <p:cNvPicPr>
            <a:picLocks noChangeAspect="1"/>
          </p:cNvPicPr>
          <p:nvPr/>
        </p:nvPicPr>
        <p:blipFill rotWithShape="1">
          <a:blip r:embed="rId6"/>
          <a:srcRect t="33682" b="33007"/>
          <a:stretch/>
        </p:blipFill>
        <p:spPr>
          <a:xfrm>
            <a:off x="4096821" y="4098935"/>
            <a:ext cx="2276782" cy="2284460"/>
          </a:xfrm>
          <a:prstGeom prst="rect">
            <a:avLst/>
          </a:prstGeom>
        </p:spPr>
      </p:pic>
      <p:pic>
        <p:nvPicPr>
          <p:cNvPr id="19" name="Picture 18">
            <a:extLst>
              <a:ext uri="{FF2B5EF4-FFF2-40B4-BE49-F238E27FC236}">
                <a16:creationId xmlns:a16="http://schemas.microsoft.com/office/drawing/2014/main" id="{2B3687CA-D62C-6127-F091-8B4128B105A1}"/>
              </a:ext>
            </a:extLst>
          </p:cNvPr>
          <p:cNvPicPr>
            <a:picLocks noChangeAspect="1"/>
          </p:cNvPicPr>
          <p:nvPr/>
        </p:nvPicPr>
        <p:blipFill rotWithShape="1">
          <a:blip r:embed="rId6"/>
          <a:srcRect t="66689"/>
          <a:stretch/>
        </p:blipFill>
        <p:spPr>
          <a:xfrm>
            <a:off x="9532099" y="4073965"/>
            <a:ext cx="2276782" cy="2284461"/>
          </a:xfrm>
          <a:prstGeom prst="rect">
            <a:avLst/>
          </a:prstGeom>
        </p:spPr>
      </p:pic>
      <p:sp>
        <p:nvSpPr>
          <p:cNvPr id="20" name="Oval 19">
            <a:extLst>
              <a:ext uri="{FF2B5EF4-FFF2-40B4-BE49-F238E27FC236}">
                <a16:creationId xmlns:a16="http://schemas.microsoft.com/office/drawing/2014/main" id="{7302B37B-40BB-CA53-53EF-A386D97BF50B}"/>
              </a:ext>
            </a:extLst>
          </p:cNvPr>
          <p:cNvSpPr/>
          <p:nvPr/>
        </p:nvSpPr>
        <p:spPr>
          <a:xfrm>
            <a:off x="6641703" y="3846839"/>
            <a:ext cx="2669967" cy="2640102"/>
          </a:xfrm>
          <a:prstGeom prst="ellipse">
            <a:avLst/>
          </a:prstGeom>
          <a:noFill/>
          <a:ln w="5715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FI"/>
          </a:p>
        </p:txBody>
      </p:sp>
    </p:spTree>
    <p:extLst>
      <p:ext uri="{BB962C8B-B14F-4D97-AF65-F5344CB8AC3E}">
        <p14:creationId xmlns:p14="http://schemas.microsoft.com/office/powerpoint/2010/main" val="780979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par>
                                <p:cTn id="21" presetID="10"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par>
                                <p:cTn id="24" presetID="10" presetClass="entr" presetSubtype="0"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500"/>
                                        <p:tgtEl>
                                          <p:spTgt spid="13"/>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500"/>
                                        <p:tgtEl>
                                          <p:spTgt spid="16"/>
                                        </p:tgtEl>
                                      </p:cBhvr>
                                    </p:animEffect>
                                  </p:childTnLst>
                                </p:cTn>
                              </p:par>
                              <p:par>
                                <p:cTn id="35" presetID="10" presetClass="entr" presetSubtype="0"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par>
                                <p:cTn id="38" presetID="10" presetClass="entr" presetSubtype="0" fill="hold" nodeType="with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fade">
                                      <p:cBhvr>
                                        <p:cTn id="40" dur="500"/>
                                        <p:tgtEl>
                                          <p:spTgt spid="17"/>
                                        </p:tgtEl>
                                      </p:cBhvr>
                                    </p:animEffect>
                                  </p:childTnLst>
                                </p:cTn>
                              </p:par>
                              <p:par>
                                <p:cTn id="41" presetID="10" presetClass="entr" presetSubtype="0"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fade">
                                      <p:cBhvr>
                                        <p:cTn id="43" dur="500"/>
                                        <p:tgtEl>
                                          <p:spTgt spid="19"/>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fade">
                                      <p:cBhvr>
                                        <p:cTn id="48"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7" grpId="0"/>
      <p:bldP spid="13" grpId="0"/>
      <p:bldP spid="16" grpId="0"/>
      <p:bldP spid="2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98601FB-2A75-D092-A27F-F1C2C0384A39}"/>
              </a:ext>
            </a:extLst>
          </p:cNvPr>
          <p:cNvSpPr>
            <a:spLocks noGrp="1"/>
          </p:cNvSpPr>
          <p:nvPr>
            <p:ph type="title"/>
          </p:nvPr>
        </p:nvSpPr>
        <p:spPr/>
        <p:txBody>
          <a:bodyPr/>
          <a:lstStyle/>
          <a:p>
            <a:r>
              <a:rPr lang="en-US">
                <a:latin typeface="+mn-lt"/>
              </a:rPr>
              <a:t>Bayesian Optimization configurations</a:t>
            </a:r>
            <a:endParaRPr lang="en-FI"/>
          </a:p>
        </p:txBody>
      </p:sp>
      <p:sp>
        <p:nvSpPr>
          <p:cNvPr id="13" name="TextBox 12">
            <a:extLst>
              <a:ext uri="{FF2B5EF4-FFF2-40B4-BE49-F238E27FC236}">
                <a16:creationId xmlns:a16="http://schemas.microsoft.com/office/drawing/2014/main" id="{A00B7222-0FAB-6490-5449-FD56A752739A}"/>
              </a:ext>
            </a:extLst>
          </p:cNvPr>
          <p:cNvSpPr txBox="1"/>
          <p:nvPr/>
        </p:nvSpPr>
        <p:spPr>
          <a:xfrm>
            <a:off x="272657" y="945517"/>
            <a:ext cx="11795937" cy="584775"/>
          </a:xfrm>
          <a:prstGeom prst="rect">
            <a:avLst/>
          </a:prstGeom>
          <a:noFill/>
        </p:spPr>
        <p:txBody>
          <a:bodyPr wrap="square">
            <a:spAutoFit/>
          </a:bodyPr>
          <a:lstStyle/>
          <a:p>
            <a:pPr marL="0" indent="0">
              <a:buNone/>
            </a:pPr>
            <a:r>
              <a:rPr lang="en-US" sz="1600" b="1"/>
              <a:t>Step 4</a:t>
            </a:r>
            <a:r>
              <a:rPr lang="en-US" sz="1600"/>
              <a:t>: Initialize </a:t>
            </a:r>
            <a:r>
              <a:rPr lang="en-US" sz="1600" b="1" i="1"/>
              <a:t>Gaussian Process (GP) </a:t>
            </a:r>
            <a:r>
              <a:rPr lang="en-US" sz="1600"/>
              <a:t>regression model, that approximates the unknown objective function from the </a:t>
            </a:r>
            <a:r>
              <a:rPr lang="en-US" sz="1600" err="1"/>
              <a:t>json</a:t>
            </a:r>
            <a:r>
              <a:rPr lang="en-US" sz="1600"/>
              <a:t> log file. Two popular kernels (covariance matrix) used for Gaussian process are:</a:t>
            </a:r>
          </a:p>
        </p:txBody>
      </p:sp>
      <p:graphicFrame>
        <p:nvGraphicFramePr>
          <p:cNvPr id="16" name="Object 15">
            <a:extLst>
              <a:ext uri="{FF2B5EF4-FFF2-40B4-BE49-F238E27FC236}">
                <a16:creationId xmlns:a16="http://schemas.microsoft.com/office/drawing/2014/main" id="{BEDC0437-C40D-AFB0-50B0-6E9307B0E591}"/>
              </a:ext>
            </a:extLst>
          </p:cNvPr>
          <p:cNvGraphicFramePr>
            <a:graphicFrameLocks noChangeAspect="1"/>
          </p:cNvGraphicFramePr>
          <p:nvPr>
            <p:extLst>
              <p:ext uri="{D42A27DB-BD31-4B8C-83A1-F6EECF244321}">
                <p14:modId xmlns:p14="http://schemas.microsoft.com/office/powerpoint/2010/main" val="1508478075"/>
              </p:ext>
            </p:extLst>
          </p:nvPr>
        </p:nvGraphicFramePr>
        <p:xfrm>
          <a:off x="412243" y="2010533"/>
          <a:ext cx="2669693" cy="793693"/>
        </p:xfrm>
        <a:graphic>
          <a:graphicData uri="http://schemas.openxmlformats.org/presentationml/2006/ole">
            <mc:AlternateContent xmlns:mc="http://schemas.openxmlformats.org/markup-compatibility/2006">
              <mc:Choice xmlns:v="urn:schemas-microsoft-com:vml" Requires="v">
                <p:oleObj name="Equation" r:id="rId3" imgW="1879560" imgH="558720" progId="Equation.DSMT4">
                  <p:embed/>
                </p:oleObj>
              </mc:Choice>
              <mc:Fallback>
                <p:oleObj name="Equation" r:id="rId3" imgW="1879560" imgH="558720" progId="Equation.DSMT4">
                  <p:embed/>
                  <p:pic>
                    <p:nvPicPr>
                      <p:cNvPr id="16" name="Object 15">
                        <a:extLst>
                          <a:ext uri="{FF2B5EF4-FFF2-40B4-BE49-F238E27FC236}">
                            <a16:creationId xmlns:a16="http://schemas.microsoft.com/office/drawing/2014/main" id="{BEDC0437-C40D-AFB0-50B0-6E9307B0E591}"/>
                          </a:ext>
                        </a:extLst>
                      </p:cNvPr>
                      <p:cNvPicPr/>
                      <p:nvPr/>
                    </p:nvPicPr>
                    <p:blipFill>
                      <a:blip r:embed="rId4"/>
                      <a:stretch>
                        <a:fillRect/>
                      </a:stretch>
                    </p:blipFill>
                    <p:spPr>
                      <a:xfrm>
                        <a:off x="412243" y="2010533"/>
                        <a:ext cx="2669693" cy="793693"/>
                      </a:xfrm>
                      <a:prstGeom prst="rect">
                        <a:avLst/>
                      </a:prstGeom>
                    </p:spPr>
                  </p:pic>
                </p:oleObj>
              </mc:Fallback>
            </mc:AlternateContent>
          </a:graphicData>
        </a:graphic>
      </p:graphicFrame>
      <p:pic>
        <p:nvPicPr>
          <p:cNvPr id="20" name="Picture 19">
            <a:extLst>
              <a:ext uri="{FF2B5EF4-FFF2-40B4-BE49-F238E27FC236}">
                <a16:creationId xmlns:a16="http://schemas.microsoft.com/office/drawing/2014/main" id="{ADDF7952-C3AF-E936-B5DD-DE95221F95D3}"/>
              </a:ext>
            </a:extLst>
          </p:cNvPr>
          <p:cNvPicPr>
            <a:picLocks noChangeAspect="1"/>
          </p:cNvPicPr>
          <p:nvPr/>
        </p:nvPicPr>
        <p:blipFill rotWithShape="1">
          <a:blip r:embed="rId5"/>
          <a:srcRect b="46643"/>
          <a:stretch/>
        </p:blipFill>
        <p:spPr>
          <a:xfrm>
            <a:off x="8136489" y="1496956"/>
            <a:ext cx="3782854" cy="1307270"/>
          </a:xfrm>
          <a:prstGeom prst="rect">
            <a:avLst/>
          </a:prstGeom>
        </p:spPr>
      </p:pic>
      <p:sp>
        <p:nvSpPr>
          <p:cNvPr id="23" name="TextBox 22">
            <a:extLst>
              <a:ext uri="{FF2B5EF4-FFF2-40B4-BE49-F238E27FC236}">
                <a16:creationId xmlns:a16="http://schemas.microsoft.com/office/drawing/2014/main" id="{850BBE23-E86C-1AB2-EC14-BD51602C93FF}"/>
              </a:ext>
            </a:extLst>
          </p:cNvPr>
          <p:cNvSpPr txBox="1"/>
          <p:nvPr/>
        </p:nvSpPr>
        <p:spPr>
          <a:xfrm>
            <a:off x="308642" y="1589548"/>
            <a:ext cx="3763960" cy="338554"/>
          </a:xfrm>
          <a:prstGeom prst="rect">
            <a:avLst/>
          </a:prstGeom>
          <a:noFill/>
        </p:spPr>
        <p:txBody>
          <a:bodyPr wrap="square">
            <a:spAutoFit/>
          </a:bodyPr>
          <a:lstStyle/>
          <a:p>
            <a:r>
              <a:rPr lang="en-US" sz="1600" b="1"/>
              <a:t>Radial Basis Function (RBF) kernel </a:t>
            </a:r>
            <a:endParaRPr lang="en-FI" sz="1600" b="1"/>
          </a:p>
        </p:txBody>
      </p:sp>
      <p:sp>
        <p:nvSpPr>
          <p:cNvPr id="25" name="TextBox 24">
            <a:extLst>
              <a:ext uri="{FF2B5EF4-FFF2-40B4-BE49-F238E27FC236}">
                <a16:creationId xmlns:a16="http://schemas.microsoft.com/office/drawing/2014/main" id="{365011EC-A645-D046-DBEF-380FDAA970B4}"/>
              </a:ext>
            </a:extLst>
          </p:cNvPr>
          <p:cNvSpPr txBox="1"/>
          <p:nvPr/>
        </p:nvSpPr>
        <p:spPr>
          <a:xfrm>
            <a:off x="5170296" y="1590077"/>
            <a:ext cx="2000657" cy="338554"/>
          </a:xfrm>
          <a:prstGeom prst="rect">
            <a:avLst/>
          </a:prstGeom>
          <a:noFill/>
        </p:spPr>
        <p:txBody>
          <a:bodyPr wrap="square">
            <a:spAutoFit/>
          </a:bodyPr>
          <a:lstStyle/>
          <a:p>
            <a:r>
              <a:rPr lang="en-US" sz="1600" b="1"/>
              <a:t>Matérn kernel </a:t>
            </a:r>
            <a:endParaRPr lang="en-FI" sz="1600" b="1"/>
          </a:p>
        </p:txBody>
      </p:sp>
      <p:graphicFrame>
        <p:nvGraphicFramePr>
          <p:cNvPr id="19" name="Object 18">
            <a:extLst>
              <a:ext uri="{FF2B5EF4-FFF2-40B4-BE49-F238E27FC236}">
                <a16:creationId xmlns:a16="http://schemas.microsoft.com/office/drawing/2014/main" id="{DF7AABFD-1534-336D-C504-750A550CF5AF}"/>
              </a:ext>
            </a:extLst>
          </p:cNvPr>
          <p:cNvGraphicFramePr>
            <a:graphicFrameLocks noChangeAspect="1"/>
          </p:cNvGraphicFramePr>
          <p:nvPr>
            <p:extLst>
              <p:ext uri="{D42A27DB-BD31-4B8C-83A1-F6EECF244321}">
                <p14:modId xmlns:p14="http://schemas.microsoft.com/office/powerpoint/2010/main" val="2128252363"/>
              </p:ext>
            </p:extLst>
          </p:nvPr>
        </p:nvGraphicFramePr>
        <p:xfrm>
          <a:off x="3309584" y="1998558"/>
          <a:ext cx="5025493" cy="780474"/>
        </p:xfrm>
        <a:graphic>
          <a:graphicData uri="http://schemas.openxmlformats.org/presentationml/2006/ole">
            <mc:AlternateContent xmlns:mc="http://schemas.openxmlformats.org/markup-compatibility/2006">
              <mc:Choice xmlns:v="urn:schemas-microsoft-com:vml" Requires="v">
                <p:oleObj name="Equation" r:id="rId6" imgW="3352680" imgH="520560" progId="Equation.DSMT4">
                  <p:embed/>
                </p:oleObj>
              </mc:Choice>
              <mc:Fallback>
                <p:oleObj name="Equation" r:id="rId6" imgW="3352680" imgH="520560" progId="Equation.DSMT4">
                  <p:embed/>
                  <p:pic>
                    <p:nvPicPr>
                      <p:cNvPr id="19" name="Object 18">
                        <a:extLst>
                          <a:ext uri="{FF2B5EF4-FFF2-40B4-BE49-F238E27FC236}">
                            <a16:creationId xmlns:a16="http://schemas.microsoft.com/office/drawing/2014/main" id="{DF7AABFD-1534-336D-C504-750A550CF5AF}"/>
                          </a:ext>
                        </a:extLst>
                      </p:cNvPr>
                      <p:cNvPicPr/>
                      <p:nvPr/>
                    </p:nvPicPr>
                    <p:blipFill>
                      <a:blip r:embed="rId7"/>
                      <a:stretch>
                        <a:fillRect/>
                      </a:stretch>
                    </p:blipFill>
                    <p:spPr>
                      <a:xfrm>
                        <a:off x="3309584" y="1998558"/>
                        <a:ext cx="5025493" cy="780474"/>
                      </a:xfrm>
                      <a:prstGeom prst="rect">
                        <a:avLst/>
                      </a:prstGeom>
                    </p:spPr>
                  </p:pic>
                </p:oleObj>
              </mc:Fallback>
            </mc:AlternateContent>
          </a:graphicData>
        </a:graphic>
      </p:graphicFrame>
      <p:pic>
        <p:nvPicPr>
          <p:cNvPr id="27" name="Picture 26">
            <a:extLst>
              <a:ext uri="{FF2B5EF4-FFF2-40B4-BE49-F238E27FC236}">
                <a16:creationId xmlns:a16="http://schemas.microsoft.com/office/drawing/2014/main" id="{9600A32B-6C7A-A2AA-E625-F9851587FE10}"/>
              </a:ext>
            </a:extLst>
          </p:cNvPr>
          <p:cNvPicPr>
            <a:picLocks noChangeAspect="1"/>
          </p:cNvPicPr>
          <p:nvPr/>
        </p:nvPicPr>
        <p:blipFill>
          <a:blip r:embed="rId8"/>
          <a:stretch>
            <a:fillRect/>
          </a:stretch>
        </p:blipFill>
        <p:spPr>
          <a:xfrm>
            <a:off x="791852" y="2832776"/>
            <a:ext cx="4711603" cy="3696171"/>
          </a:xfrm>
          <a:prstGeom prst="rect">
            <a:avLst/>
          </a:prstGeom>
        </p:spPr>
      </p:pic>
      <p:pic>
        <p:nvPicPr>
          <p:cNvPr id="2" name="Picture 1">
            <a:extLst>
              <a:ext uri="{FF2B5EF4-FFF2-40B4-BE49-F238E27FC236}">
                <a16:creationId xmlns:a16="http://schemas.microsoft.com/office/drawing/2014/main" id="{3FD24D0B-AB7C-E22C-0072-B2E098D3B7DE}"/>
              </a:ext>
            </a:extLst>
          </p:cNvPr>
          <p:cNvPicPr>
            <a:picLocks noChangeAspect="1"/>
          </p:cNvPicPr>
          <p:nvPr/>
        </p:nvPicPr>
        <p:blipFill>
          <a:blip r:embed="rId9"/>
          <a:stretch>
            <a:fillRect/>
          </a:stretch>
        </p:blipFill>
        <p:spPr>
          <a:xfrm>
            <a:off x="6218766" y="2832776"/>
            <a:ext cx="4711603" cy="3696172"/>
          </a:xfrm>
          <a:prstGeom prst="rect">
            <a:avLst/>
          </a:prstGeom>
        </p:spPr>
      </p:pic>
    </p:spTree>
    <p:extLst>
      <p:ext uri="{BB962C8B-B14F-4D97-AF65-F5344CB8AC3E}">
        <p14:creationId xmlns:p14="http://schemas.microsoft.com/office/powerpoint/2010/main" val="593109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par>
                                <p:cTn id="13" presetID="10"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fade">
                                      <p:cBhvr>
                                        <p:cTn id="20" dur="500"/>
                                        <p:tgtEl>
                                          <p:spTgt spid="25"/>
                                        </p:tgtEl>
                                      </p:cBhvr>
                                    </p:animEffect>
                                  </p:childTnLst>
                                </p:cTn>
                              </p:par>
                              <p:par>
                                <p:cTn id="21" presetID="10" presetClass="entr" presetSubtype="0"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fade">
                                      <p:cBhvr>
                                        <p:cTn id="23" dur="500"/>
                                        <p:tgtEl>
                                          <p:spTgt spid="19"/>
                                        </p:tgtEl>
                                      </p:cBhvr>
                                    </p:animEffect>
                                  </p:childTnLst>
                                </p:cTn>
                              </p:par>
                              <p:par>
                                <p:cTn id="24" presetID="10" presetClass="entr" presetSubtype="0" fill="hold"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fade">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fade">
                                      <p:cBhvr>
                                        <p:cTn id="31" dur="500"/>
                                        <p:tgtEl>
                                          <p:spTgt spid="27"/>
                                        </p:tgtEl>
                                      </p:cBhvr>
                                    </p:animEffect>
                                  </p:childTnLst>
                                </p:cTn>
                              </p:par>
                              <p:par>
                                <p:cTn id="32" presetID="10" presetClass="entr" presetSubtype="0" fill="hold" nodeType="with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fade">
                                      <p:cBhvr>
                                        <p:cTn id="3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3" grpId="0"/>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98601FB-2A75-D092-A27F-F1C2C0384A39}"/>
              </a:ext>
            </a:extLst>
          </p:cNvPr>
          <p:cNvSpPr>
            <a:spLocks noGrp="1"/>
          </p:cNvSpPr>
          <p:nvPr>
            <p:ph type="title"/>
          </p:nvPr>
        </p:nvSpPr>
        <p:spPr/>
        <p:txBody>
          <a:bodyPr/>
          <a:lstStyle/>
          <a:p>
            <a:r>
              <a:rPr lang="en-US">
                <a:latin typeface="+mn-lt"/>
              </a:rPr>
              <a:t>Bayesian Optimization configurations</a:t>
            </a:r>
            <a:endParaRPr lang="en-FI"/>
          </a:p>
        </p:txBody>
      </p:sp>
      <p:pic>
        <p:nvPicPr>
          <p:cNvPr id="9" name="Picture 8">
            <a:extLst>
              <a:ext uri="{FF2B5EF4-FFF2-40B4-BE49-F238E27FC236}">
                <a16:creationId xmlns:a16="http://schemas.microsoft.com/office/drawing/2014/main" id="{031E6A61-5285-5EB5-5AAC-A2F65B7C855F}"/>
              </a:ext>
            </a:extLst>
          </p:cNvPr>
          <p:cNvPicPr>
            <a:picLocks noChangeAspect="1"/>
          </p:cNvPicPr>
          <p:nvPr/>
        </p:nvPicPr>
        <p:blipFill rotWithShape="1">
          <a:blip r:embed="rId2"/>
          <a:srcRect t="-1" b="11"/>
          <a:stretch/>
        </p:blipFill>
        <p:spPr>
          <a:xfrm>
            <a:off x="6219742" y="1634239"/>
            <a:ext cx="5860026" cy="4572008"/>
          </a:xfrm>
          <a:prstGeom prst="rect">
            <a:avLst/>
          </a:prstGeom>
        </p:spPr>
      </p:pic>
      <p:sp>
        <p:nvSpPr>
          <p:cNvPr id="14" name="TextBox 13">
            <a:extLst>
              <a:ext uri="{FF2B5EF4-FFF2-40B4-BE49-F238E27FC236}">
                <a16:creationId xmlns:a16="http://schemas.microsoft.com/office/drawing/2014/main" id="{5C91794A-E845-85BD-BB3C-8C272CEB5D44}"/>
              </a:ext>
            </a:extLst>
          </p:cNvPr>
          <p:cNvSpPr txBox="1"/>
          <p:nvPr/>
        </p:nvSpPr>
        <p:spPr>
          <a:xfrm>
            <a:off x="274319" y="952189"/>
            <a:ext cx="11744855" cy="584775"/>
          </a:xfrm>
          <a:prstGeom prst="rect">
            <a:avLst/>
          </a:prstGeom>
          <a:noFill/>
        </p:spPr>
        <p:txBody>
          <a:bodyPr wrap="square">
            <a:spAutoFit/>
          </a:bodyPr>
          <a:lstStyle/>
          <a:p>
            <a:pPr marL="0" indent="0">
              <a:buNone/>
            </a:pPr>
            <a:r>
              <a:rPr lang="en-US" sz="1600" b="1"/>
              <a:t>Step 5</a:t>
            </a:r>
            <a:r>
              <a:rPr lang="en-US" sz="1600"/>
              <a:t>: Select the next set of parameters to evaluate by optimizing the acquisition function based on the Gaussian processes. This involves balancing exploration and exploitation based on the Gaussian process surrogate model.</a:t>
            </a:r>
          </a:p>
        </p:txBody>
      </p:sp>
      <p:pic>
        <p:nvPicPr>
          <p:cNvPr id="28" name="Picture 27">
            <a:extLst>
              <a:ext uri="{FF2B5EF4-FFF2-40B4-BE49-F238E27FC236}">
                <a16:creationId xmlns:a16="http://schemas.microsoft.com/office/drawing/2014/main" id="{596A8E7F-2115-C758-F5B0-85DBD35A6DFE}"/>
              </a:ext>
            </a:extLst>
          </p:cNvPr>
          <p:cNvPicPr>
            <a:picLocks noChangeAspect="1"/>
          </p:cNvPicPr>
          <p:nvPr/>
        </p:nvPicPr>
        <p:blipFill rotWithShape="1">
          <a:blip r:embed="rId3"/>
          <a:srcRect b="32476"/>
          <a:stretch/>
        </p:blipFill>
        <p:spPr>
          <a:xfrm>
            <a:off x="230056" y="1536964"/>
            <a:ext cx="5916690" cy="3932733"/>
          </a:xfrm>
          <a:prstGeom prst="rect">
            <a:avLst/>
          </a:prstGeom>
        </p:spPr>
      </p:pic>
      <p:sp>
        <p:nvSpPr>
          <p:cNvPr id="29" name="TextBox 28">
            <a:extLst>
              <a:ext uri="{FF2B5EF4-FFF2-40B4-BE49-F238E27FC236}">
                <a16:creationId xmlns:a16="http://schemas.microsoft.com/office/drawing/2014/main" id="{4874DF45-5628-CC55-4E80-30A35EFC7F50}"/>
              </a:ext>
            </a:extLst>
          </p:cNvPr>
          <p:cNvSpPr txBox="1"/>
          <p:nvPr/>
        </p:nvSpPr>
        <p:spPr>
          <a:xfrm>
            <a:off x="585764" y="5490312"/>
            <a:ext cx="5510236" cy="830997"/>
          </a:xfrm>
          <a:prstGeom prst="rect">
            <a:avLst/>
          </a:prstGeom>
          <a:noFill/>
        </p:spPr>
        <p:txBody>
          <a:bodyPr wrap="square">
            <a:spAutoFit/>
          </a:bodyPr>
          <a:lstStyle/>
          <a:p>
            <a:pPr marL="0" indent="0">
              <a:buNone/>
            </a:pPr>
            <a:r>
              <a:rPr lang="en-US" sz="1600" i="1"/>
              <a:t>BayesOpt on finding maximum of Gramacy-Lee function with </a:t>
            </a:r>
            <a:r>
              <a:rPr lang="en-US" sz="1600" b="1" i="1"/>
              <a:t>Probability of Improvement</a:t>
            </a:r>
            <a:r>
              <a:rPr lang="en-US" sz="1600" i="1"/>
              <a:t> acquisition function + </a:t>
            </a:r>
            <a:r>
              <a:rPr lang="en-US" sz="1600" b="1" i="1"/>
              <a:t>RBF kernel for GP </a:t>
            </a:r>
            <a:r>
              <a:rPr lang="en-US" sz="1600" i="1"/>
              <a:t>(source: Binh) </a:t>
            </a:r>
          </a:p>
        </p:txBody>
      </p:sp>
    </p:spTree>
    <p:extLst>
      <p:ext uri="{BB962C8B-B14F-4D97-AF65-F5344CB8AC3E}">
        <p14:creationId xmlns:p14="http://schemas.microsoft.com/office/powerpoint/2010/main" val="2198103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fade">
                                      <p:cBhvr>
                                        <p:cTn id="10" dur="500"/>
                                        <p:tgtEl>
                                          <p:spTgt spid="2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2B6D996A-1F15-5BBD-65A4-BF70AD8229A5}"/>
              </a:ext>
            </a:extLst>
          </p:cNvPr>
          <p:cNvSpPr>
            <a:spLocks noGrp="1"/>
          </p:cNvSpPr>
          <p:nvPr>
            <p:ph type="title"/>
          </p:nvPr>
        </p:nvSpPr>
        <p:spPr/>
        <p:txBody>
          <a:bodyPr/>
          <a:lstStyle/>
          <a:p>
            <a:r>
              <a:rPr lang="en-US" dirty="0">
                <a:latin typeface="+mn-lt"/>
              </a:rPr>
              <a:t>Parameter calibration results (Task A1), allowed deviation: 1%</a:t>
            </a:r>
            <a:endParaRPr lang="en-FI" dirty="0"/>
          </a:p>
        </p:txBody>
      </p:sp>
      <p:sp>
        <p:nvSpPr>
          <p:cNvPr id="7" name="Title 2">
            <a:extLst>
              <a:ext uri="{FF2B5EF4-FFF2-40B4-BE49-F238E27FC236}">
                <a16:creationId xmlns:a16="http://schemas.microsoft.com/office/drawing/2014/main" id="{9982C9EA-0DEE-93F0-68E3-060A3103981A}"/>
              </a:ext>
            </a:extLst>
          </p:cNvPr>
          <p:cNvSpPr txBox="1">
            <a:spLocks/>
          </p:cNvSpPr>
          <p:nvPr/>
        </p:nvSpPr>
        <p:spPr>
          <a:xfrm>
            <a:off x="2058750" y="902927"/>
            <a:ext cx="2519037" cy="353590"/>
          </a:xfrm>
          <a:prstGeom prst="rect">
            <a:avLst/>
          </a:prstGeom>
        </p:spPr>
        <p:txBody>
          <a:bodyPr lIns="0" tIns="0" rIns="0" bIns="0" anchor="b" anchorCtr="0"/>
          <a:lstStyle>
            <a:lvl1pPr algn="l" rtl="0" fontAlgn="base">
              <a:lnSpc>
                <a:spcPct val="90000"/>
              </a:lnSpc>
              <a:spcBef>
                <a:spcPct val="0"/>
              </a:spcBef>
              <a:spcAft>
                <a:spcPct val="0"/>
              </a:spcAft>
              <a:defRPr sz="2000" b="1" kern="1200">
                <a:solidFill>
                  <a:srgbClr val="C00000"/>
                </a:solidFill>
                <a:latin typeface="Arial" panose="020B0604020202020204" pitchFamily="34" charset="0"/>
                <a:ea typeface="+mj-ea"/>
                <a:cs typeface="Arial" panose="020B0604020202020204" pitchFamily="34" charset="0"/>
              </a:defRPr>
            </a:lvl1pPr>
            <a:lvl2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2pPr>
            <a:lvl3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3pPr>
            <a:lvl4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4pPr>
            <a:lvl5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5pPr>
            <a:lvl6pPr marL="4572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6pPr>
            <a:lvl7pPr marL="9144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7pPr>
            <a:lvl8pPr marL="13716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8pPr>
            <a:lvl9pPr marL="18288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9pPr>
          </a:lstStyle>
          <a:p>
            <a:pPr eaLnBrk="1" hangingPunct="1"/>
            <a:r>
              <a:rPr lang="en-US" sz="1600" dirty="0">
                <a:latin typeface="+mn-lt"/>
              </a:rPr>
              <a:t>loss function </a:t>
            </a:r>
            <a:r>
              <a:rPr lang="en-US" altLang="zh-CN" sz="1600" dirty="0">
                <a:latin typeface="+mn-lt"/>
              </a:rPr>
              <a:t>I</a:t>
            </a:r>
            <a:endParaRPr lang="en-FI" sz="1600" dirty="0"/>
          </a:p>
        </p:txBody>
      </p:sp>
      <p:sp>
        <p:nvSpPr>
          <p:cNvPr id="8" name="Title 2">
            <a:extLst>
              <a:ext uri="{FF2B5EF4-FFF2-40B4-BE49-F238E27FC236}">
                <a16:creationId xmlns:a16="http://schemas.microsoft.com/office/drawing/2014/main" id="{2FE9485B-7795-6133-21A0-61FE09CA2B05}"/>
              </a:ext>
            </a:extLst>
          </p:cNvPr>
          <p:cNvSpPr txBox="1">
            <a:spLocks/>
          </p:cNvSpPr>
          <p:nvPr/>
        </p:nvSpPr>
        <p:spPr>
          <a:xfrm>
            <a:off x="8135073" y="902927"/>
            <a:ext cx="3020929" cy="353590"/>
          </a:xfrm>
          <a:prstGeom prst="rect">
            <a:avLst/>
          </a:prstGeom>
        </p:spPr>
        <p:txBody>
          <a:bodyPr lIns="0" tIns="0" rIns="0" bIns="0" anchor="b" anchorCtr="0"/>
          <a:lstStyle>
            <a:lvl1pPr algn="l" rtl="0" fontAlgn="base">
              <a:lnSpc>
                <a:spcPct val="90000"/>
              </a:lnSpc>
              <a:spcBef>
                <a:spcPct val="0"/>
              </a:spcBef>
              <a:spcAft>
                <a:spcPct val="0"/>
              </a:spcAft>
              <a:defRPr sz="2000" b="1" kern="1200">
                <a:solidFill>
                  <a:srgbClr val="C00000"/>
                </a:solidFill>
                <a:latin typeface="Arial" panose="020B0604020202020204" pitchFamily="34" charset="0"/>
                <a:ea typeface="+mj-ea"/>
                <a:cs typeface="Arial" panose="020B0604020202020204" pitchFamily="34" charset="0"/>
              </a:defRPr>
            </a:lvl1pPr>
            <a:lvl2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2pPr>
            <a:lvl3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3pPr>
            <a:lvl4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4pPr>
            <a:lvl5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5pPr>
            <a:lvl6pPr marL="4572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6pPr>
            <a:lvl7pPr marL="9144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7pPr>
            <a:lvl8pPr marL="13716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8pPr>
            <a:lvl9pPr marL="18288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9pPr>
          </a:lstStyle>
          <a:p>
            <a:pPr eaLnBrk="1" hangingPunct="1"/>
            <a:r>
              <a:rPr lang="en-US" sz="1600" dirty="0">
                <a:latin typeface="+mn-lt"/>
              </a:rPr>
              <a:t>loss function </a:t>
            </a:r>
            <a:r>
              <a:rPr lang="en-US" altLang="zh-CN" sz="1600" dirty="0">
                <a:latin typeface="+mn-lt"/>
              </a:rPr>
              <a:t>II</a:t>
            </a:r>
            <a:endParaRPr lang="en-FI" sz="1600" dirty="0"/>
          </a:p>
        </p:txBody>
      </p:sp>
      <p:graphicFrame>
        <p:nvGraphicFramePr>
          <p:cNvPr id="20" name="Table 19">
            <a:extLst>
              <a:ext uri="{FF2B5EF4-FFF2-40B4-BE49-F238E27FC236}">
                <a16:creationId xmlns:a16="http://schemas.microsoft.com/office/drawing/2014/main" id="{BC08FCFF-8938-87D3-181B-9921FAB18471}"/>
              </a:ext>
            </a:extLst>
          </p:cNvPr>
          <p:cNvGraphicFramePr>
            <a:graphicFrameLocks noGrp="1"/>
          </p:cNvGraphicFramePr>
          <p:nvPr>
            <p:extLst>
              <p:ext uri="{D42A27DB-BD31-4B8C-83A1-F6EECF244321}">
                <p14:modId xmlns:p14="http://schemas.microsoft.com/office/powerpoint/2010/main" val="3566997700"/>
              </p:ext>
            </p:extLst>
          </p:nvPr>
        </p:nvGraphicFramePr>
        <p:xfrm>
          <a:off x="3685712" y="3301408"/>
          <a:ext cx="2311056" cy="1266300"/>
        </p:xfrm>
        <a:graphic>
          <a:graphicData uri="http://schemas.openxmlformats.org/drawingml/2006/table">
            <a:tbl>
              <a:tblPr>
                <a:tableStyleId>{5C22544A-7EE6-4342-B048-85BDC9FD1C3A}</a:tableStyleId>
              </a:tblPr>
              <a:tblGrid>
                <a:gridCol w="671984">
                  <a:extLst>
                    <a:ext uri="{9D8B030D-6E8A-4147-A177-3AD203B41FA5}">
                      <a16:colId xmlns:a16="http://schemas.microsoft.com/office/drawing/2014/main" val="2014268462"/>
                    </a:ext>
                  </a:extLst>
                </a:gridCol>
                <a:gridCol w="771016">
                  <a:extLst>
                    <a:ext uri="{9D8B030D-6E8A-4147-A177-3AD203B41FA5}">
                      <a16:colId xmlns:a16="http://schemas.microsoft.com/office/drawing/2014/main" val="2919812966"/>
                    </a:ext>
                  </a:extLst>
                </a:gridCol>
                <a:gridCol w="868056">
                  <a:extLst>
                    <a:ext uri="{9D8B030D-6E8A-4147-A177-3AD203B41FA5}">
                      <a16:colId xmlns:a16="http://schemas.microsoft.com/office/drawing/2014/main" val="3290911920"/>
                    </a:ext>
                  </a:extLst>
                </a:gridCol>
              </a:tblGrid>
              <a:tr h="399885">
                <a:tc>
                  <a:txBody>
                    <a:bodyPr/>
                    <a:lstStyle/>
                    <a:p>
                      <a:pPr algn="ctr" fontAlgn="ctr"/>
                      <a:r>
                        <a:rPr lang="en-US" sz="1100" u="none" strike="noStrike">
                          <a:effectLst/>
                        </a:rPr>
                        <a:t>Swift </a:t>
                      </a:r>
                    </a:p>
                    <a:p>
                      <a:pPr algn="ctr" fontAlgn="ctr"/>
                      <a:r>
                        <a:rPr lang="en-US" sz="1100" u="none" strike="noStrike">
                          <a:effectLst/>
                        </a:rPr>
                        <a:t>Law</a:t>
                      </a:r>
                      <a:endParaRPr lang="en-US"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100" u="none" strike="noStrike">
                          <a:effectLst/>
                        </a:rPr>
                        <a:t>True value</a:t>
                      </a:r>
                      <a:endParaRPr lang="en-US"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100" u="none" strike="noStrike" dirty="0">
                          <a:effectLst/>
                        </a:rPr>
                        <a:t>Predicted Value</a:t>
                      </a:r>
                      <a:endParaRPr lang="en-US" sz="1100" b="0" i="0" u="none" strike="noStrike" dirty="0">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4243273147"/>
                  </a:ext>
                </a:extLst>
              </a:tr>
              <a:tr h="288805">
                <a:tc>
                  <a:txBody>
                    <a:bodyPr/>
                    <a:lstStyle/>
                    <a:p>
                      <a:pPr algn="ctr" fontAlgn="ctr"/>
                      <a:r>
                        <a:rPr lang="en-US" sz="1100" u="none" strike="noStrike">
                          <a:effectLst/>
                        </a:rPr>
                        <a:t>K</a:t>
                      </a:r>
                      <a:endParaRPr lang="en-US"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FI" sz="1100" u="none" strike="noStrike">
                          <a:effectLst/>
                        </a:rPr>
                        <a:t>1578</a:t>
                      </a:r>
                      <a:endParaRPr lang="en-FI"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FI" sz="1100" u="none" strike="noStrike">
                          <a:effectLst/>
                        </a:rPr>
                        <a:t>1583.26</a:t>
                      </a:r>
                      <a:endParaRPr lang="en-FI" sz="11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182822366"/>
                  </a:ext>
                </a:extLst>
              </a:tr>
              <a:tr h="288805">
                <a:tc>
                  <a:txBody>
                    <a:bodyPr/>
                    <a:lstStyle/>
                    <a:p>
                      <a:pPr algn="ctr" fontAlgn="ctr"/>
                      <a:r>
                        <a:rPr lang="el-GR" sz="1100" u="none" strike="noStrike">
                          <a:effectLst/>
                        </a:rPr>
                        <a:t>ε₀</a:t>
                      </a:r>
                      <a:endParaRPr lang="en-US"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FI" sz="1100" u="none" strike="noStrike">
                          <a:effectLst/>
                        </a:rPr>
                        <a:t>0.000488</a:t>
                      </a:r>
                      <a:endParaRPr lang="en-FI"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FI" sz="1100" u="none" strike="noStrike">
                          <a:effectLst/>
                        </a:rPr>
                        <a:t>0.000541</a:t>
                      </a:r>
                      <a:endParaRPr lang="en-FI" sz="11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1117940802"/>
                  </a:ext>
                </a:extLst>
              </a:tr>
              <a:tr h="288805">
                <a:tc>
                  <a:txBody>
                    <a:bodyPr/>
                    <a:lstStyle/>
                    <a:p>
                      <a:pPr algn="ctr" fontAlgn="ctr"/>
                      <a:r>
                        <a:rPr lang="en-US" sz="1100" u="none" strike="noStrike">
                          <a:effectLst/>
                        </a:rPr>
                        <a:t>n</a:t>
                      </a:r>
                      <a:endParaRPr lang="en-US"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FI" sz="1100" u="none" strike="noStrike">
                          <a:effectLst/>
                        </a:rPr>
                        <a:t>0.098</a:t>
                      </a:r>
                      <a:endParaRPr lang="en-FI"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FI" sz="1100" u="none" strike="noStrike" dirty="0">
                          <a:effectLst/>
                        </a:rPr>
                        <a:t>0.100</a:t>
                      </a:r>
                      <a:endParaRPr lang="en-FI" sz="1100" b="0" i="0" u="none" strike="noStrike" dirty="0">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1636238226"/>
                  </a:ext>
                </a:extLst>
              </a:tr>
            </a:tbl>
          </a:graphicData>
        </a:graphic>
      </p:graphicFrame>
      <p:graphicFrame>
        <p:nvGraphicFramePr>
          <p:cNvPr id="21" name="Table 20">
            <a:extLst>
              <a:ext uri="{FF2B5EF4-FFF2-40B4-BE49-F238E27FC236}">
                <a16:creationId xmlns:a16="http://schemas.microsoft.com/office/drawing/2014/main" id="{3F34696E-DBF3-3226-6F39-806AF219A41D}"/>
              </a:ext>
            </a:extLst>
          </p:cNvPr>
          <p:cNvGraphicFramePr>
            <a:graphicFrameLocks noGrp="1"/>
          </p:cNvGraphicFramePr>
          <p:nvPr>
            <p:extLst>
              <p:ext uri="{D42A27DB-BD31-4B8C-83A1-F6EECF244321}">
                <p14:modId xmlns:p14="http://schemas.microsoft.com/office/powerpoint/2010/main" val="1135522539"/>
              </p:ext>
            </p:extLst>
          </p:nvPr>
        </p:nvGraphicFramePr>
        <p:xfrm>
          <a:off x="9743440" y="3294917"/>
          <a:ext cx="2366583" cy="1266299"/>
        </p:xfrm>
        <a:graphic>
          <a:graphicData uri="http://schemas.openxmlformats.org/drawingml/2006/table">
            <a:tbl>
              <a:tblPr>
                <a:tableStyleId>{5C22544A-7EE6-4342-B048-85BDC9FD1C3A}</a:tableStyleId>
              </a:tblPr>
              <a:tblGrid>
                <a:gridCol w="704202">
                  <a:extLst>
                    <a:ext uri="{9D8B030D-6E8A-4147-A177-3AD203B41FA5}">
                      <a16:colId xmlns:a16="http://schemas.microsoft.com/office/drawing/2014/main" val="2014268462"/>
                    </a:ext>
                  </a:extLst>
                </a:gridCol>
                <a:gridCol w="773469">
                  <a:extLst>
                    <a:ext uri="{9D8B030D-6E8A-4147-A177-3AD203B41FA5}">
                      <a16:colId xmlns:a16="http://schemas.microsoft.com/office/drawing/2014/main" val="2919812966"/>
                    </a:ext>
                  </a:extLst>
                </a:gridCol>
                <a:gridCol w="888912">
                  <a:extLst>
                    <a:ext uri="{9D8B030D-6E8A-4147-A177-3AD203B41FA5}">
                      <a16:colId xmlns:a16="http://schemas.microsoft.com/office/drawing/2014/main" val="3290911920"/>
                    </a:ext>
                  </a:extLst>
                </a:gridCol>
              </a:tblGrid>
              <a:tr h="399884">
                <a:tc>
                  <a:txBody>
                    <a:bodyPr/>
                    <a:lstStyle/>
                    <a:p>
                      <a:pPr algn="ctr" fontAlgn="ctr"/>
                      <a:r>
                        <a:rPr lang="en-US" sz="1100" u="none" strike="noStrike">
                          <a:effectLst/>
                        </a:rPr>
                        <a:t>Swift </a:t>
                      </a:r>
                    </a:p>
                    <a:p>
                      <a:pPr algn="ctr" fontAlgn="ctr"/>
                      <a:r>
                        <a:rPr lang="en-US" sz="1100" u="none" strike="noStrike">
                          <a:effectLst/>
                        </a:rPr>
                        <a:t>Law</a:t>
                      </a:r>
                      <a:endParaRPr lang="en-US"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100" u="none" strike="noStrike">
                          <a:effectLst/>
                        </a:rPr>
                        <a:t>True value</a:t>
                      </a:r>
                      <a:endParaRPr lang="en-US"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100" u="none" strike="noStrike">
                          <a:effectLst/>
                        </a:rPr>
                        <a:t>Predicted Value</a:t>
                      </a:r>
                      <a:endParaRPr lang="en-US" sz="11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4243273147"/>
                  </a:ext>
                </a:extLst>
              </a:tr>
              <a:tr h="288805">
                <a:tc>
                  <a:txBody>
                    <a:bodyPr/>
                    <a:lstStyle/>
                    <a:p>
                      <a:pPr algn="ctr" fontAlgn="ctr"/>
                      <a:r>
                        <a:rPr lang="en-US" sz="1100" u="none" strike="noStrike">
                          <a:effectLst/>
                        </a:rPr>
                        <a:t>K</a:t>
                      </a:r>
                      <a:endParaRPr lang="en-US"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FI" sz="1100" u="none" strike="noStrike">
                          <a:effectLst/>
                        </a:rPr>
                        <a:t>1578</a:t>
                      </a:r>
                      <a:endParaRPr lang="en-FI"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100" dirty="0"/>
                        <a:t>1595.67</a:t>
                      </a:r>
                      <a:endParaRPr lang="en-FI" sz="1100" b="0" i="0" u="none" strike="noStrike" dirty="0">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182822366"/>
                  </a:ext>
                </a:extLst>
              </a:tr>
              <a:tr h="288805">
                <a:tc>
                  <a:txBody>
                    <a:bodyPr/>
                    <a:lstStyle/>
                    <a:p>
                      <a:pPr algn="ctr" fontAlgn="ctr"/>
                      <a:r>
                        <a:rPr lang="el-GR" sz="1100" u="none" strike="noStrike">
                          <a:effectLst/>
                        </a:rPr>
                        <a:t>ε₀</a:t>
                      </a:r>
                      <a:endParaRPr lang="en-US"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FI" sz="1100" u="none" strike="noStrike">
                          <a:effectLst/>
                        </a:rPr>
                        <a:t>0.000488</a:t>
                      </a:r>
                      <a:endParaRPr lang="en-FI"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100" b="0" i="0" u="none" strike="noStrike">
                          <a:solidFill>
                            <a:srgbClr val="000000"/>
                          </a:solidFill>
                          <a:effectLst/>
                          <a:latin typeface="Calibri" panose="020F0502020204030204" pitchFamily="34" charset="0"/>
                        </a:rPr>
                        <a:t>0.000491</a:t>
                      </a:r>
                      <a:endParaRPr lang="en-FI" sz="11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1117940802"/>
                  </a:ext>
                </a:extLst>
              </a:tr>
              <a:tr h="288805">
                <a:tc>
                  <a:txBody>
                    <a:bodyPr/>
                    <a:lstStyle/>
                    <a:p>
                      <a:pPr algn="ctr" fontAlgn="ctr"/>
                      <a:r>
                        <a:rPr lang="en-US" sz="1100" u="none" strike="noStrike">
                          <a:effectLst/>
                        </a:rPr>
                        <a:t>n</a:t>
                      </a:r>
                      <a:endParaRPr lang="en-US"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FI" sz="1100" u="none" strike="noStrike">
                          <a:effectLst/>
                        </a:rPr>
                        <a:t>0.098</a:t>
                      </a:r>
                      <a:endParaRPr lang="en-FI"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100" b="0" i="0" u="none" strike="noStrike" dirty="0">
                          <a:solidFill>
                            <a:srgbClr val="000000"/>
                          </a:solidFill>
                          <a:effectLst/>
                          <a:latin typeface="Calibri" panose="020F0502020204030204" pitchFamily="34" charset="0"/>
                        </a:rPr>
                        <a:t>0.103</a:t>
                      </a:r>
                      <a:endParaRPr lang="en-FI" sz="1100" b="0" i="0" u="none" strike="noStrike" dirty="0">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1636238226"/>
                  </a:ext>
                </a:extLst>
              </a:tr>
            </a:tbl>
          </a:graphicData>
        </a:graphic>
      </p:graphicFrame>
      <p:pic>
        <p:nvPicPr>
          <p:cNvPr id="4" name="Picture 3">
            <a:extLst>
              <a:ext uri="{FF2B5EF4-FFF2-40B4-BE49-F238E27FC236}">
                <a16:creationId xmlns:a16="http://schemas.microsoft.com/office/drawing/2014/main" id="{EFB6AE3A-EDC2-8178-41D3-B5FA421A3EDA}"/>
              </a:ext>
            </a:extLst>
          </p:cNvPr>
          <p:cNvPicPr>
            <a:picLocks noChangeAspect="1"/>
          </p:cNvPicPr>
          <p:nvPr/>
        </p:nvPicPr>
        <p:blipFill>
          <a:blip r:embed="rId3"/>
          <a:stretch>
            <a:fillRect/>
          </a:stretch>
        </p:blipFill>
        <p:spPr>
          <a:xfrm>
            <a:off x="144434" y="3928067"/>
            <a:ext cx="3525516" cy="2617513"/>
          </a:xfrm>
          <a:prstGeom prst="rect">
            <a:avLst/>
          </a:prstGeom>
        </p:spPr>
      </p:pic>
      <p:pic>
        <p:nvPicPr>
          <p:cNvPr id="9" name="Picture 8">
            <a:extLst>
              <a:ext uri="{FF2B5EF4-FFF2-40B4-BE49-F238E27FC236}">
                <a16:creationId xmlns:a16="http://schemas.microsoft.com/office/drawing/2014/main" id="{6261C538-1E9F-E722-2DD5-8D3F1207917B}"/>
              </a:ext>
            </a:extLst>
          </p:cNvPr>
          <p:cNvPicPr>
            <a:picLocks noChangeAspect="1"/>
          </p:cNvPicPr>
          <p:nvPr/>
        </p:nvPicPr>
        <p:blipFill>
          <a:blip r:embed="rId4"/>
          <a:stretch>
            <a:fillRect/>
          </a:stretch>
        </p:blipFill>
        <p:spPr>
          <a:xfrm>
            <a:off x="144433" y="1347697"/>
            <a:ext cx="3480675" cy="2617513"/>
          </a:xfrm>
          <a:prstGeom prst="rect">
            <a:avLst/>
          </a:prstGeom>
        </p:spPr>
      </p:pic>
      <p:pic>
        <p:nvPicPr>
          <p:cNvPr id="2" name="Picture 2">
            <a:extLst>
              <a:ext uri="{FF2B5EF4-FFF2-40B4-BE49-F238E27FC236}">
                <a16:creationId xmlns:a16="http://schemas.microsoft.com/office/drawing/2014/main" id="{70A06152-2EAF-4A3A-18F3-CC5668C52169}"/>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6501"/>
          <a:stretch/>
        </p:blipFill>
        <p:spPr bwMode="auto">
          <a:xfrm>
            <a:off x="6280826" y="1414244"/>
            <a:ext cx="3340522" cy="243946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1B461F2A-89D9-934F-24B0-9FA2349747A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9123" y="4030725"/>
            <a:ext cx="3176586" cy="233855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BC4923F2-3809-BF0A-8EA2-49AFC81DB2C6}"/>
              </a:ext>
            </a:extLst>
          </p:cNvPr>
          <p:cNvSpPr/>
          <p:nvPr/>
        </p:nvSpPr>
        <p:spPr>
          <a:xfrm>
            <a:off x="6073140" y="803910"/>
            <a:ext cx="45720" cy="5741670"/>
          </a:xfrm>
          <a:prstGeom prst="rect">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FI"/>
          </a:p>
        </p:txBody>
      </p:sp>
    </p:spTree>
    <p:extLst>
      <p:ext uri="{BB962C8B-B14F-4D97-AF65-F5344CB8AC3E}">
        <p14:creationId xmlns:p14="http://schemas.microsoft.com/office/powerpoint/2010/main" val="2113117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500"/>
                                        <p:tgtEl>
                                          <p:spTgt spid="20"/>
                                        </p:tgtEl>
                                      </p:cBhvr>
                                    </p:animEffect>
                                  </p:childTnLst>
                                </p:cTn>
                              </p:par>
                              <p:par>
                                <p:cTn id="31" presetID="10" presetClass="entr" presetSubtype="0" fill="hold" nodeType="with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fade">
                                      <p:cBhvr>
                                        <p:cTn id="3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2B6D996A-1F15-5BBD-65A4-BF70AD8229A5}"/>
              </a:ext>
            </a:extLst>
          </p:cNvPr>
          <p:cNvSpPr>
            <a:spLocks noGrp="1"/>
          </p:cNvSpPr>
          <p:nvPr>
            <p:ph type="title"/>
          </p:nvPr>
        </p:nvSpPr>
        <p:spPr/>
        <p:txBody>
          <a:bodyPr/>
          <a:lstStyle/>
          <a:p>
            <a:r>
              <a:rPr lang="en-US">
                <a:latin typeface="+mn-lt"/>
              </a:rPr>
              <a:t>Iteration evolution (Task A1)</a:t>
            </a:r>
            <a:endParaRPr lang="en-FI"/>
          </a:p>
        </p:txBody>
      </p:sp>
      <p:sp>
        <p:nvSpPr>
          <p:cNvPr id="2" name="Title 2">
            <a:extLst>
              <a:ext uri="{FF2B5EF4-FFF2-40B4-BE49-F238E27FC236}">
                <a16:creationId xmlns:a16="http://schemas.microsoft.com/office/drawing/2014/main" id="{B640EDC0-2742-A279-50B1-816430046F75}"/>
              </a:ext>
            </a:extLst>
          </p:cNvPr>
          <p:cNvSpPr txBox="1">
            <a:spLocks/>
          </p:cNvSpPr>
          <p:nvPr/>
        </p:nvSpPr>
        <p:spPr>
          <a:xfrm>
            <a:off x="123491" y="1800043"/>
            <a:ext cx="941738" cy="705467"/>
          </a:xfrm>
          <a:prstGeom prst="rect">
            <a:avLst/>
          </a:prstGeom>
        </p:spPr>
        <p:txBody>
          <a:bodyPr lIns="0" tIns="0" rIns="0" bIns="0" anchor="b" anchorCtr="0"/>
          <a:lstStyle>
            <a:lvl1pPr algn="l" rtl="0" fontAlgn="base">
              <a:lnSpc>
                <a:spcPct val="90000"/>
              </a:lnSpc>
              <a:spcBef>
                <a:spcPct val="0"/>
              </a:spcBef>
              <a:spcAft>
                <a:spcPct val="0"/>
              </a:spcAft>
              <a:defRPr sz="2000" b="1" kern="1200">
                <a:solidFill>
                  <a:srgbClr val="C00000"/>
                </a:solidFill>
                <a:latin typeface="Arial" panose="020B0604020202020204" pitchFamily="34" charset="0"/>
                <a:ea typeface="+mj-ea"/>
                <a:cs typeface="Arial" panose="020B0604020202020204" pitchFamily="34" charset="0"/>
              </a:defRPr>
            </a:lvl1pPr>
            <a:lvl2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2pPr>
            <a:lvl3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3pPr>
            <a:lvl4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4pPr>
            <a:lvl5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5pPr>
            <a:lvl6pPr marL="4572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6pPr>
            <a:lvl7pPr marL="9144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7pPr>
            <a:lvl8pPr marL="13716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8pPr>
            <a:lvl9pPr marL="18288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9pPr>
          </a:lstStyle>
          <a:p>
            <a:pPr algn="ctr" eaLnBrk="1" hangingPunct="1"/>
            <a:r>
              <a:rPr lang="en-US" sz="1600">
                <a:latin typeface="+mn-lt"/>
              </a:rPr>
              <a:t>loss </a:t>
            </a:r>
            <a:br>
              <a:rPr lang="en-US" sz="1600">
                <a:latin typeface="+mn-lt"/>
              </a:rPr>
            </a:br>
            <a:r>
              <a:rPr lang="en-US" sz="1600">
                <a:latin typeface="+mn-lt"/>
              </a:rPr>
              <a:t>function </a:t>
            </a:r>
          </a:p>
          <a:p>
            <a:pPr algn="ctr" eaLnBrk="1" hangingPunct="1"/>
            <a:r>
              <a:rPr lang="en-US" altLang="zh-CN" sz="1600">
                <a:latin typeface="+mn-lt"/>
              </a:rPr>
              <a:t>I</a:t>
            </a:r>
            <a:endParaRPr lang="en-FI" sz="1600"/>
          </a:p>
        </p:txBody>
      </p:sp>
      <p:sp>
        <p:nvSpPr>
          <p:cNvPr id="4" name="Title 2">
            <a:extLst>
              <a:ext uri="{FF2B5EF4-FFF2-40B4-BE49-F238E27FC236}">
                <a16:creationId xmlns:a16="http://schemas.microsoft.com/office/drawing/2014/main" id="{97AD7A2E-632B-2A87-AAE1-1D0AAEEB5062}"/>
              </a:ext>
            </a:extLst>
          </p:cNvPr>
          <p:cNvSpPr txBox="1">
            <a:spLocks/>
          </p:cNvSpPr>
          <p:nvPr/>
        </p:nvSpPr>
        <p:spPr>
          <a:xfrm>
            <a:off x="123491" y="4743022"/>
            <a:ext cx="965644" cy="805444"/>
          </a:xfrm>
          <a:prstGeom prst="rect">
            <a:avLst/>
          </a:prstGeom>
        </p:spPr>
        <p:txBody>
          <a:bodyPr lIns="0" tIns="0" rIns="0" bIns="0" anchor="b" anchorCtr="0"/>
          <a:lstStyle>
            <a:lvl1pPr algn="l" rtl="0" fontAlgn="base">
              <a:lnSpc>
                <a:spcPct val="90000"/>
              </a:lnSpc>
              <a:spcBef>
                <a:spcPct val="0"/>
              </a:spcBef>
              <a:spcAft>
                <a:spcPct val="0"/>
              </a:spcAft>
              <a:defRPr sz="2000" b="1" kern="1200">
                <a:solidFill>
                  <a:srgbClr val="C00000"/>
                </a:solidFill>
                <a:latin typeface="Arial" panose="020B0604020202020204" pitchFamily="34" charset="0"/>
                <a:ea typeface="+mj-ea"/>
                <a:cs typeface="Arial" panose="020B0604020202020204" pitchFamily="34" charset="0"/>
              </a:defRPr>
            </a:lvl1pPr>
            <a:lvl2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2pPr>
            <a:lvl3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3pPr>
            <a:lvl4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4pPr>
            <a:lvl5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5pPr>
            <a:lvl6pPr marL="4572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6pPr>
            <a:lvl7pPr marL="9144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7pPr>
            <a:lvl8pPr marL="13716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8pPr>
            <a:lvl9pPr marL="18288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9pPr>
          </a:lstStyle>
          <a:p>
            <a:pPr algn="ctr" eaLnBrk="1" hangingPunct="1"/>
            <a:r>
              <a:rPr lang="en-US" sz="1600">
                <a:latin typeface="+mn-lt"/>
              </a:rPr>
              <a:t>loss </a:t>
            </a:r>
            <a:br>
              <a:rPr lang="en-US" sz="1600">
                <a:latin typeface="+mn-lt"/>
              </a:rPr>
            </a:br>
            <a:r>
              <a:rPr lang="en-US" sz="1600">
                <a:latin typeface="+mn-lt"/>
              </a:rPr>
              <a:t>function </a:t>
            </a:r>
          </a:p>
          <a:p>
            <a:pPr algn="ctr" eaLnBrk="1" hangingPunct="1"/>
            <a:r>
              <a:rPr lang="en-US" altLang="zh-CN" sz="1600">
                <a:latin typeface="+mn-lt"/>
              </a:rPr>
              <a:t>II</a:t>
            </a:r>
            <a:endParaRPr lang="en-FI" sz="1600"/>
          </a:p>
        </p:txBody>
      </p:sp>
      <p:pic>
        <p:nvPicPr>
          <p:cNvPr id="12" name="A1_flowCurves_results">
            <a:hlinkClick r:id="" action="ppaction://media"/>
            <a:extLst>
              <a:ext uri="{FF2B5EF4-FFF2-40B4-BE49-F238E27FC236}">
                <a16:creationId xmlns:a16="http://schemas.microsoft.com/office/drawing/2014/main" id="{A539D969-83EC-56C2-2CEA-86CD15F8A583}"/>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14"/>
          <a:srcRect t="6798" r="7140"/>
          <a:stretch/>
        </p:blipFill>
        <p:spPr>
          <a:xfrm>
            <a:off x="4697693" y="900587"/>
            <a:ext cx="3613327" cy="2719990"/>
          </a:xfrm>
          <a:prstGeom prst="rect">
            <a:avLst/>
          </a:prstGeom>
        </p:spPr>
      </p:pic>
      <p:pic>
        <p:nvPicPr>
          <p:cNvPr id="13" name="A1_FD_Curves_results">
            <a:hlinkClick r:id="" action="ppaction://media"/>
            <a:extLst>
              <a:ext uri="{FF2B5EF4-FFF2-40B4-BE49-F238E27FC236}">
                <a16:creationId xmlns:a16="http://schemas.microsoft.com/office/drawing/2014/main" id="{6B7EB53F-81D5-5EBC-B9B8-824B65E9BF9C}"/>
              </a:ext>
            </a:extLst>
          </p:cNvPr>
          <p:cNvPicPr>
            <a:picLocks noChangeAspect="1"/>
          </p:cNvPicPr>
          <p:nvPr>
            <a:videoFile r:link="rId4"/>
            <p:extLst>
              <p:ext uri="{DAA4B4D4-6D71-4841-9C94-3DE7FCFB9230}">
                <p14:media xmlns:p14="http://schemas.microsoft.com/office/powerpoint/2010/main" r:embed="rId3"/>
              </p:ext>
            </p:extLst>
          </p:nvPr>
        </p:nvPicPr>
        <p:blipFill rotWithShape="1">
          <a:blip r:embed="rId15"/>
          <a:srcRect t="6017" r="6017"/>
          <a:stretch/>
        </p:blipFill>
        <p:spPr>
          <a:xfrm>
            <a:off x="1065229" y="879272"/>
            <a:ext cx="3613327" cy="2709997"/>
          </a:xfrm>
          <a:prstGeom prst="rect">
            <a:avLst/>
          </a:prstGeom>
        </p:spPr>
      </p:pic>
      <p:pic>
        <p:nvPicPr>
          <p:cNvPr id="15" name="A1_FD_loss_results">
            <a:hlinkClick r:id="" action="ppaction://media"/>
            <a:extLst>
              <a:ext uri="{FF2B5EF4-FFF2-40B4-BE49-F238E27FC236}">
                <a16:creationId xmlns:a16="http://schemas.microsoft.com/office/drawing/2014/main" id="{0014945A-EDF6-1CE8-8BD1-5124B12632C4}"/>
              </a:ext>
            </a:extLst>
          </p:cNvPr>
          <p:cNvPicPr>
            <a:picLocks noChangeAspect="1"/>
          </p:cNvPicPr>
          <p:nvPr>
            <a:videoFile r:link="rId6"/>
            <p:extLst>
              <p:ext uri="{DAA4B4D4-6D71-4841-9C94-3DE7FCFB9230}">
                <p14:media xmlns:p14="http://schemas.microsoft.com/office/powerpoint/2010/main" r:embed="rId5"/>
              </p:ext>
            </p:extLst>
          </p:nvPr>
        </p:nvPicPr>
        <p:blipFill rotWithShape="1">
          <a:blip r:embed="rId16"/>
          <a:srcRect t="6484" r="9066"/>
          <a:stretch/>
        </p:blipFill>
        <p:spPr>
          <a:xfrm>
            <a:off x="8279036" y="900587"/>
            <a:ext cx="3523176" cy="2717417"/>
          </a:xfrm>
          <a:prstGeom prst="rect">
            <a:avLst/>
          </a:prstGeom>
        </p:spPr>
      </p:pic>
      <p:pic>
        <p:nvPicPr>
          <p:cNvPr id="7" name="video_curve_match1">
            <a:hlinkClick r:id="" action="ppaction://media"/>
            <a:extLst>
              <a:ext uri="{FF2B5EF4-FFF2-40B4-BE49-F238E27FC236}">
                <a16:creationId xmlns:a16="http://schemas.microsoft.com/office/drawing/2014/main" id="{5F65BB5A-B880-BC2D-D888-AB9BC4EEE5E8}"/>
              </a:ext>
            </a:extLst>
          </p:cNvPr>
          <p:cNvPicPr>
            <a:picLocks noChangeAspect="1"/>
          </p:cNvPicPr>
          <p:nvPr>
            <a:videoFile r:link="rId8"/>
            <p:extLst>
              <p:ext uri="{DAA4B4D4-6D71-4841-9C94-3DE7FCFB9230}">
                <p14:media xmlns:p14="http://schemas.microsoft.com/office/powerpoint/2010/main" r:embed="rId7"/>
              </p:ext>
            </p:extLst>
          </p:nvPr>
        </p:nvPicPr>
        <p:blipFill>
          <a:blip r:embed="rId17"/>
          <a:stretch>
            <a:fillRect/>
          </a:stretch>
        </p:blipFill>
        <p:spPr>
          <a:xfrm>
            <a:off x="1005919" y="3610584"/>
            <a:ext cx="3832554" cy="2719990"/>
          </a:xfrm>
          <a:prstGeom prst="rect">
            <a:avLst/>
          </a:prstGeom>
        </p:spPr>
      </p:pic>
      <p:pic>
        <p:nvPicPr>
          <p:cNvPr id="8" name="video_curve_match2">
            <a:hlinkClick r:id="" action="ppaction://media"/>
            <a:extLst>
              <a:ext uri="{FF2B5EF4-FFF2-40B4-BE49-F238E27FC236}">
                <a16:creationId xmlns:a16="http://schemas.microsoft.com/office/drawing/2014/main" id="{23EF904E-AC17-10AE-2092-CF4832D2A8D8}"/>
              </a:ext>
            </a:extLst>
          </p:cNvPr>
          <p:cNvPicPr>
            <a:picLocks noChangeAspect="1"/>
          </p:cNvPicPr>
          <p:nvPr>
            <a:videoFile r:link="rId10"/>
            <p:extLst>
              <p:ext uri="{DAA4B4D4-6D71-4841-9C94-3DE7FCFB9230}">
                <p14:media xmlns:p14="http://schemas.microsoft.com/office/powerpoint/2010/main" r:embed="rId9"/>
              </p:ext>
            </p:extLst>
          </p:nvPr>
        </p:nvPicPr>
        <p:blipFill>
          <a:blip r:embed="rId18"/>
          <a:stretch>
            <a:fillRect/>
          </a:stretch>
        </p:blipFill>
        <p:spPr>
          <a:xfrm>
            <a:off x="4446482" y="3589269"/>
            <a:ext cx="4180096" cy="2817139"/>
          </a:xfrm>
          <a:prstGeom prst="rect">
            <a:avLst/>
          </a:prstGeom>
        </p:spPr>
      </p:pic>
      <p:pic>
        <p:nvPicPr>
          <p:cNvPr id="9" name="video_loss_evolution">
            <a:hlinkClick r:id="" action="ppaction://media"/>
            <a:extLst>
              <a:ext uri="{FF2B5EF4-FFF2-40B4-BE49-F238E27FC236}">
                <a16:creationId xmlns:a16="http://schemas.microsoft.com/office/drawing/2014/main" id="{F5517EA6-224E-D6D4-299A-DDFBB2C0868E}"/>
              </a:ext>
            </a:extLst>
          </p:cNvPr>
          <p:cNvPicPr>
            <a:picLocks noChangeAspect="1"/>
          </p:cNvPicPr>
          <p:nvPr>
            <a:videoFile r:link="rId12"/>
            <p:extLst>
              <p:ext uri="{DAA4B4D4-6D71-4841-9C94-3DE7FCFB9230}">
                <p14:media xmlns:p14="http://schemas.microsoft.com/office/powerpoint/2010/main" r:embed="rId11"/>
              </p:ext>
            </p:extLst>
          </p:nvPr>
        </p:nvPicPr>
        <p:blipFill>
          <a:blip r:embed="rId19"/>
          <a:stretch>
            <a:fillRect/>
          </a:stretch>
        </p:blipFill>
        <p:spPr>
          <a:xfrm>
            <a:off x="8219726" y="3651885"/>
            <a:ext cx="3972274" cy="2771418"/>
          </a:xfrm>
          <a:prstGeom prst="rect">
            <a:avLst/>
          </a:prstGeom>
        </p:spPr>
      </p:pic>
      <p:sp>
        <p:nvSpPr>
          <p:cNvPr id="6" name="Rectangle 5">
            <a:extLst>
              <a:ext uri="{FF2B5EF4-FFF2-40B4-BE49-F238E27FC236}">
                <a16:creationId xmlns:a16="http://schemas.microsoft.com/office/drawing/2014/main" id="{BC4923F2-3809-BF0A-8EA2-49AFC81DB2C6}"/>
              </a:ext>
            </a:extLst>
          </p:cNvPr>
          <p:cNvSpPr/>
          <p:nvPr/>
        </p:nvSpPr>
        <p:spPr>
          <a:xfrm rot="5400000">
            <a:off x="6073140" y="-2421255"/>
            <a:ext cx="45720" cy="12192000"/>
          </a:xfrm>
          <a:prstGeom prst="rect">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FI"/>
          </a:p>
        </p:txBody>
      </p:sp>
      <p:sp>
        <p:nvSpPr>
          <p:cNvPr id="10" name="Title 2">
            <a:extLst>
              <a:ext uri="{FF2B5EF4-FFF2-40B4-BE49-F238E27FC236}">
                <a16:creationId xmlns:a16="http://schemas.microsoft.com/office/drawing/2014/main" id="{26ECA1FB-1F4E-2189-C7C4-33CBF50E3517}"/>
              </a:ext>
            </a:extLst>
          </p:cNvPr>
          <p:cNvSpPr txBox="1">
            <a:spLocks/>
          </p:cNvSpPr>
          <p:nvPr/>
        </p:nvSpPr>
        <p:spPr>
          <a:xfrm>
            <a:off x="275891" y="1952443"/>
            <a:ext cx="941738" cy="705467"/>
          </a:xfrm>
          <a:prstGeom prst="rect">
            <a:avLst/>
          </a:prstGeom>
        </p:spPr>
        <p:txBody>
          <a:bodyPr lIns="0" tIns="0" rIns="0" bIns="0" anchor="b" anchorCtr="0"/>
          <a:lstStyle>
            <a:lvl1pPr algn="l" rtl="0" fontAlgn="base">
              <a:lnSpc>
                <a:spcPct val="90000"/>
              </a:lnSpc>
              <a:spcBef>
                <a:spcPct val="0"/>
              </a:spcBef>
              <a:spcAft>
                <a:spcPct val="0"/>
              </a:spcAft>
              <a:defRPr sz="2000" b="1" kern="1200">
                <a:solidFill>
                  <a:srgbClr val="C00000"/>
                </a:solidFill>
                <a:latin typeface="Arial" panose="020B0604020202020204" pitchFamily="34" charset="0"/>
                <a:ea typeface="+mj-ea"/>
                <a:cs typeface="Arial" panose="020B0604020202020204" pitchFamily="34" charset="0"/>
              </a:defRPr>
            </a:lvl1pPr>
            <a:lvl2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2pPr>
            <a:lvl3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3pPr>
            <a:lvl4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4pPr>
            <a:lvl5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5pPr>
            <a:lvl6pPr marL="4572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6pPr>
            <a:lvl7pPr marL="9144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7pPr>
            <a:lvl8pPr marL="13716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8pPr>
            <a:lvl9pPr marL="18288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9pPr>
          </a:lstStyle>
          <a:p>
            <a:pPr algn="ctr" eaLnBrk="1" hangingPunct="1"/>
            <a:endParaRPr lang="en-FI" sz="1600"/>
          </a:p>
        </p:txBody>
      </p:sp>
    </p:spTree>
    <p:extLst>
      <p:ext uri="{BB962C8B-B14F-4D97-AF65-F5344CB8AC3E}">
        <p14:creationId xmlns:p14="http://schemas.microsoft.com/office/powerpoint/2010/main" val="2599114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1900" fill="hold"/>
                                        <p:tgtEl>
                                          <p:spTgt spid="13"/>
                                        </p:tgtEl>
                                      </p:cBhvr>
                                    </p:cmd>
                                  </p:childTnLst>
                                </p:cTn>
                              </p:par>
                            </p:childTnLst>
                          </p:cTn>
                        </p:par>
                        <p:par>
                          <p:cTn id="7" fill="hold">
                            <p:stCondLst>
                              <p:cond delay="21900"/>
                            </p:stCondLst>
                            <p:childTnLst>
                              <p:par>
                                <p:cTn id="8" presetID="1" presetClass="mediacall" presetSubtype="0" fill="hold" nodeType="afterEffect">
                                  <p:stCondLst>
                                    <p:cond delay="0"/>
                                  </p:stCondLst>
                                  <p:childTnLst>
                                    <p:cmd type="call" cmd="playFrom(0.0)">
                                      <p:cBhvr>
                                        <p:cTn id="9" dur="24000" fill="hold"/>
                                        <p:tgtEl>
                                          <p:spTgt spid="12"/>
                                        </p:tgtEl>
                                      </p:cBhvr>
                                    </p:cmd>
                                  </p:childTnLst>
                                </p:cTn>
                              </p:par>
                            </p:childTnLst>
                          </p:cTn>
                        </p:par>
                        <p:par>
                          <p:cTn id="10" fill="hold">
                            <p:stCondLst>
                              <p:cond delay="45900"/>
                            </p:stCondLst>
                            <p:childTnLst>
                              <p:par>
                                <p:cTn id="11" presetID="1" presetClass="mediacall" presetSubtype="0" fill="hold" nodeType="afterEffect">
                                  <p:stCondLst>
                                    <p:cond delay="0"/>
                                  </p:stCondLst>
                                  <p:childTnLst>
                                    <p:cmd type="call" cmd="playFrom(0.0)">
                                      <p:cBhvr>
                                        <p:cTn id="12" dur="21900" fill="hold"/>
                                        <p:tgtEl>
                                          <p:spTgt spid="15"/>
                                        </p:tgtEl>
                                      </p:cBhvr>
                                    </p:cmd>
                                  </p:childTnLst>
                                </p:cTn>
                              </p:par>
                            </p:childTnLst>
                          </p:cTn>
                        </p:par>
                      </p:childTnLst>
                    </p:cTn>
                  </p:par>
                  <p:par>
                    <p:cTn id="13" fill="hold">
                      <p:stCondLst>
                        <p:cond delay="indefinite"/>
                      </p:stCondLst>
                      <p:childTnLst>
                        <p:par>
                          <p:cTn id="14" fill="hold">
                            <p:stCondLst>
                              <p:cond delay="0"/>
                            </p:stCondLst>
                            <p:childTnLst>
                              <p:par>
                                <p:cTn id="15" presetID="1" presetClass="mediacall" presetSubtype="0" fill="hold" nodeType="clickEffect">
                                  <p:stCondLst>
                                    <p:cond delay="0"/>
                                  </p:stCondLst>
                                  <p:childTnLst>
                                    <p:cmd type="call" cmd="playFrom(0.0)">
                                      <p:cBhvr>
                                        <p:cTn id="16" dur="35000" fill="hold"/>
                                        <p:tgtEl>
                                          <p:spTgt spid="7"/>
                                        </p:tgtEl>
                                      </p:cBhvr>
                                    </p:cmd>
                                  </p:childTnLst>
                                </p:cTn>
                              </p:par>
                            </p:childTnLst>
                          </p:cTn>
                        </p:par>
                      </p:childTnLst>
                    </p:cTn>
                  </p:par>
                  <p:par>
                    <p:cTn id="17" fill="hold">
                      <p:stCondLst>
                        <p:cond delay="indefinite"/>
                      </p:stCondLst>
                      <p:childTnLst>
                        <p:par>
                          <p:cTn id="18" fill="hold">
                            <p:stCondLst>
                              <p:cond delay="0"/>
                            </p:stCondLst>
                            <p:childTnLst>
                              <p:par>
                                <p:cTn id="19" presetID="1" presetClass="mediacall" presetSubtype="0" fill="hold" nodeType="clickEffect">
                                  <p:stCondLst>
                                    <p:cond delay="0"/>
                                  </p:stCondLst>
                                  <p:childTnLst>
                                    <p:cmd type="call" cmd="playFrom(0.0)">
                                      <p:cBhvr>
                                        <p:cTn id="20" dur="35000" fill="hold"/>
                                        <p:tgtEl>
                                          <p:spTgt spid="8"/>
                                        </p:tgtEl>
                                      </p:cBhvr>
                                    </p:cmd>
                                  </p:childTnLst>
                                </p:cTn>
                              </p:par>
                            </p:childTnLst>
                          </p:cTn>
                        </p:par>
                      </p:childTnLst>
                    </p:cTn>
                  </p:par>
                  <p:par>
                    <p:cTn id="21" fill="hold">
                      <p:stCondLst>
                        <p:cond delay="indefinite"/>
                      </p:stCondLst>
                      <p:childTnLst>
                        <p:par>
                          <p:cTn id="22" fill="hold">
                            <p:stCondLst>
                              <p:cond delay="0"/>
                            </p:stCondLst>
                            <p:childTnLst>
                              <p:par>
                                <p:cTn id="23" presetID="1" presetClass="mediacall" presetSubtype="0" fill="hold" nodeType="clickEffect">
                                  <p:stCondLst>
                                    <p:cond delay="0"/>
                                  </p:stCondLst>
                                  <p:childTnLst>
                                    <p:cmd type="call" cmd="playFrom(0.0)">
                                      <p:cBhvr>
                                        <p:cTn id="24" dur="35000"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25" fill="hold" display="0">
                  <p:stCondLst>
                    <p:cond delay="indefinite"/>
                  </p:stCondLst>
                </p:cTn>
                <p:tgtEl>
                  <p:spTgt spid="13"/>
                </p:tgtEl>
              </p:cMediaNode>
            </p:video>
            <p:seq concurrent="1" nextAc="seek">
              <p:cTn id="26" restart="whenNotActive" fill="hold" evtFilter="cancelBubble" nodeType="interactiveSeq">
                <p:stCondLst>
                  <p:cond evt="onClick" delay="0">
                    <p:tgtEl>
                      <p:spTgt spid="13"/>
                    </p:tgtEl>
                  </p:cond>
                </p:stCondLst>
                <p:endSync evt="end" delay="0">
                  <p:rtn val="all"/>
                </p:endSync>
                <p:childTnLst>
                  <p:par>
                    <p:cTn id="27" fill="hold">
                      <p:stCondLst>
                        <p:cond delay="0"/>
                      </p:stCondLst>
                      <p:childTnLst>
                        <p:par>
                          <p:cTn id="28" fill="hold">
                            <p:stCondLst>
                              <p:cond delay="0"/>
                            </p:stCondLst>
                            <p:childTnLst>
                              <p:par>
                                <p:cTn id="29" presetID="2" presetClass="mediacall" presetSubtype="0" fill="hold" nodeType="clickEffect">
                                  <p:stCondLst>
                                    <p:cond delay="0"/>
                                  </p:stCondLst>
                                  <p:childTnLst>
                                    <p:cmd type="call" cmd="togglePause">
                                      <p:cBhvr>
                                        <p:cTn id="30" dur="1" fill="hold"/>
                                        <p:tgtEl>
                                          <p:spTgt spid="13"/>
                                        </p:tgtEl>
                                      </p:cBhvr>
                                    </p:cmd>
                                  </p:childTnLst>
                                </p:cTn>
                              </p:par>
                            </p:childTnLst>
                          </p:cTn>
                        </p:par>
                      </p:childTnLst>
                    </p:cTn>
                  </p:par>
                </p:childTnLst>
              </p:cTn>
              <p:nextCondLst>
                <p:cond evt="onClick" delay="0">
                  <p:tgtEl>
                    <p:spTgt spid="13"/>
                  </p:tgtEl>
                </p:cond>
              </p:nextCondLst>
            </p:seq>
            <p:video>
              <p:cMediaNode vol="80000">
                <p:cTn id="31" fill="hold" display="0">
                  <p:stCondLst>
                    <p:cond delay="indefinite"/>
                  </p:stCondLst>
                </p:cTn>
                <p:tgtEl>
                  <p:spTgt spid="12"/>
                </p:tgtEl>
              </p:cMediaNode>
            </p:video>
            <p:seq concurrent="1" nextAc="seek">
              <p:cTn id="32" restart="whenNotActive" fill="hold" evtFilter="cancelBubble" nodeType="interactiveSeq">
                <p:stCondLst>
                  <p:cond evt="onClick" delay="0">
                    <p:tgtEl>
                      <p:spTgt spid="12"/>
                    </p:tgtEl>
                  </p:cond>
                </p:stCondLst>
                <p:endSync evt="end" delay="0">
                  <p:rtn val="all"/>
                </p:endSync>
                <p:childTnLst>
                  <p:par>
                    <p:cTn id="33" fill="hold">
                      <p:stCondLst>
                        <p:cond delay="0"/>
                      </p:stCondLst>
                      <p:childTnLst>
                        <p:par>
                          <p:cTn id="34" fill="hold">
                            <p:stCondLst>
                              <p:cond delay="0"/>
                            </p:stCondLst>
                            <p:childTnLst>
                              <p:par>
                                <p:cTn id="35" presetID="2" presetClass="mediacall" presetSubtype="0" fill="hold" nodeType="clickEffect">
                                  <p:stCondLst>
                                    <p:cond delay="0"/>
                                  </p:stCondLst>
                                  <p:childTnLst>
                                    <p:cmd type="call" cmd="togglePause">
                                      <p:cBhvr>
                                        <p:cTn id="36" dur="1" fill="hold"/>
                                        <p:tgtEl>
                                          <p:spTgt spid="12"/>
                                        </p:tgtEl>
                                      </p:cBhvr>
                                    </p:cmd>
                                  </p:childTnLst>
                                </p:cTn>
                              </p:par>
                            </p:childTnLst>
                          </p:cTn>
                        </p:par>
                      </p:childTnLst>
                    </p:cTn>
                  </p:par>
                </p:childTnLst>
              </p:cTn>
              <p:nextCondLst>
                <p:cond evt="onClick" delay="0">
                  <p:tgtEl>
                    <p:spTgt spid="12"/>
                  </p:tgtEl>
                </p:cond>
              </p:nextCondLst>
            </p:seq>
            <p:video>
              <p:cMediaNode vol="80000">
                <p:cTn id="37" fill="hold" display="0">
                  <p:stCondLst>
                    <p:cond delay="indefinite"/>
                  </p:stCondLst>
                </p:cTn>
                <p:tgtEl>
                  <p:spTgt spid="15"/>
                </p:tgtEl>
              </p:cMediaNode>
            </p:video>
            <p:seq concurrent="1" nextAc="seek">
              <p:cTn id="38" restart="whenNotActive" fill="hold" evtFilter="cancelBubble" nodeType="interactiveSeq">
                <p:stCondLst>
                  <p:cond evt="onClick" delay="0">
                    <p:tgtEl>
                      <p:spTgt spid="15"/>
                    </p:tgtEl>
                  </p:cond>
                </p:stCondLst>
                <p:endSync evt="end" delay="0">
                  <p:rtn val="all"/>
                </p:endSync>
                <p:childTnLst>
                  <p:par>
                    <p:cTn id="39" fill="hold">
                      <p:stCondLst>
                        <p:cond delay="0"/>
                      </p:stCondLst>
                      <p:childTnLst>
                        <p:par>
                          <p:cTn id="40" fill="hold">
                            <p:stCondLst>
                              <p:cond delay="0"/>
                            </p:stCondLst>
                            <p:childTnLst>
                              <p:par>
                                <p:cTn id="41" presetID="2" presetClass="mediacall" presetSubtype="0" fill="hold" nodeType="clickEffect">
                                  <p:stCondLst>
                                    <p:cond delay="0"/>
                                  </p:stCondLst>
                                  <p:childTnLst>
                                    <p:cmd type="call" cmd="togglePause">
                                      <p:cBhvr>
                                        <p:cTn id="42" dur="1" fill="hold"/>
                                        <p:tgtEl>
                                          <p:spTgt spid="15"/>
                                        </p:tgtEl>
                                      </p:cBhvr>
                                    </p:cmd>
                                  </p:childTnLst>
                                </p:cTn>
                              </p:par>
                            </p:childTnLst>
                          </p:cTn>
                        </p:par>
                      </p:childTnLst>
                    </p:cTn>
                  </p:par>
                </p:childTnLst>
              </p:cTn>
              <p:nextCondLst>
                <p:cond evt="onClick" delay="0">
                  <p:tgtEl>
                    <p:spTgt spid="15"/>
                  </p:tgtEl>
                </p:cond>
              </p:nextCondLst>
            </p:seq>
            <p:video>
              <p:cMediaNode vol="80000">
                <p:cTn id="43" fill="hold" display="0">
                  <p:stCondLst>
                    <p:cond delay="indefinite"/>
                  </p:stCondLst>
                </p:cTn>
                <p:tgtEl>
                  <p:spTgt spid="7"/>
                </p:tgtEl>
              </p:cMediaNode>
            </p:video>
            <p:seq concurrent="1" nextAc="seek">
              <p:cTn id="44" restart="whenNotActive" fill="hold" evtFilter="cancelBubble" nodeType="interactiveSeq">
                <p:stCondLst>
                  <p:cond evt="onClick" delay="0">
                    <p:tgtEl>
                      <p:spTgt spid="7"/>
                    </p:tgtEl>
                  </p:cond>
                </p:stCondLst>
                <p:endSync evt="end" delay="0">
                  <p:rtn val="all"/>
                </p:endSync>
                <p:childTnLst>
                  <p:par>
                    <p:cTn id="45" fill="hold">
                      <p:stCondLst>
                        <p:cond delay="0"/>
                      </p:stCondLst>
                      <p:childTnLst>
                        <p:par>
                          <p:cTn id="46" fill="hold">
                            <p:stCondLst>
                              <p:cond delay="0"/>
                            </p:stCondLst>
                            <p:childTnLst>
                              <p:par>
                                <p:cTn id="47" presetID="2" presetClass="mediacall" presetSubtype="0" fill="hold" nodeType="clickEffect">
                                  <p:stCondLst>
                                    <p:cond delay="0"/>
                                  </p:stCondLst>
                                  <p:childTnLst>
                                    <p:cmd type="call" cmd="togglePause">
                                      <p:cBhvr>
                                        <p:cTn id="48" dur="1" fill="hold"/>
                                        <p:tgtEl>
                                          <p:spTgt spid="7"/>
                                        </p:tgtEl>
                                      </p:cBhvr>
                                    </p:cmd>
                                  </p:childTnLst>
                                </p:cTn>
                              </p:par>
                            </p:childTnLst>
                          </p:cTn>
                        </p:par>
                      </p:childTnLst>
                    </p:cTn>
                  </p:par>
                </p:childTnLst>
              </p:cTn>
              <p:nextCondLst>
                <p:cond evt="onClick" delay="0">
                  <p:tgtEl>
                    <p:spTgt spid="7"/>
                  </p:tgtEl>
                </p:cond>
              </p:nextCondLst>
            </p:seq>
            <p:video>
              <p:cMediaNode vol="80000">
                <p:cTn id="49" fill="hold" display="0">
                  <p:stCondLst>
                    <p:cond delay="indefinite"/>
                  </p:stCondLst>
                </p:cTn>
                <p:tgtEl>
                  <p:spTgt spid="8"/>
                </p:tgtEl>
              </p:cMediaNode>
            </p:video>
            <p:seq concurrent="1" nextAc="seek">
              <p:cTn id="50" restart="whenNotActive" fill="hold" evtFilter="cancelBubble" nodeType="interactiveSeq">
                <p:stCondLst>
                  <p:cond evt="onClick" delay="0">
                    <p:tgtEl>
                      <p:spTgt spid="8"/>
                    </p:tgtEl>
                  </p:cond>
                </p:stCondLst>
                <p:endSync evt="end" delay="0">
                  <p:rtn val="all"/>
                </p:endSync>
                <p:childTnLst>
                  <p:par>
                    <p:cTn id="51" fill="hold">
                      <p:stCondLst>
                        <p:cond delay="0"/>
                      </p:stCondLst>
                      <p:childTnLst>
                        <p:par>
                          <p:cTn id="52" fill="hold">
                            <p:stCondLst>
                              <p:cond delay="0"/>
                            </p:stCondLst>
                            <p:childTnLst>
                              <p:par>
                                <p:cTn id="53" presetID="2" presetClass="mediacall" presetSubtype="0" fill="hold" nodeType="clickEffect">
                                  <p:stCondLst>
                                    <p:cond delay="0"/>
                                  </p:stCondLst>
                                  <p:childTnLst>
                                    <p:cmd type="call" cmd="togglePause">
                                      <p:cBhvr>
                                        <p:cTn id="54" dur="1" fill="hold"/>
                                        <p:tgtEl>
                                          <p:spTgt spid="8"/>
                                        </p:tgtEl>
                                      </p:cBhvr>
                                    </p:cmd>
                                  </p:childTnLst>
                                </p:cTn>
                              </p:par>
                            </p:childTnLst>
                          </p:cTn>
                        </p:par>
                      </p:childTnLst>
                    </p:cTn>
                  </p:par>
                </p:childTnLst>
              </p:cTn>
              <p:nextCondLst>
                <p:cond evt="onClick" delay="0">
                  <p:tgtEl>
                    <p:spTgt spid="8"/>
                  </p:tgtEl>
                </p:cond>
              </p:nextCondLst>
            </p:seq>
            <p:video>
              <p:cMediaNode vol="80000">
                <p:cTn id="55" fill="hold" display="0">
                  <p:stCondLst>
                    <p:cond delay="indefinite"/>
                  </p:stCondLst>
                </p:cTn>
                <p:tgtEl>
                  <p:spTgt spid="9"/>
                </p:tgtEl>
              </p:cMediaNode>
            </p:video>
            <p:seq concurrent="1" nextAc="seek">
              <p:cTn id="56" restart="whenNotActive" fill="hold" evtFilter="cancelBubble" nodeType="interactiveSeq">
                <p:stCondLst>
                  <p:cond evt="onClick" delay="0">
                    <p:tgtEl>
                      <p:spTgt spid="9"/>
                    </p:tgtEl>
                  </p:cond>
                </p:stCondLst>
                <p:endSync evt="end" delay="0">
                  <p:rtn val="all"/>
                </p:endSync>
                <p:childTnLst>
                  <p:par>
                    <p:cTn id="57" fill="hold">
                      <p:stCondLst>
                        <p:cond delay="0"/>
                      </p:stCondLst>
                      <p:childTnLst>
                        <p:par>
                          <p:cTn id="58" fill="hold">
                            <p:stCondLst>
                              <p:cond delay="0"/>
                            </p:stCondLst>
                            <p:childTnLst>
                              <p:par>
                                <p:cTn id="59" presetID="2" presetClass="mediacall" presetSubtype="0" fill="hold" nodeType="clickEffect">
                                  <p:stCondLst>
                                    <p:cond delay="0"/>
                                  </p:stCondLst>
                                  <p:childTnLst>
                                    <p:cmd type="call" cmd="togglePause">
                                      <p:cBhvr>
                                        <p:cTn id="60" dur="1" fill="hold"/>
                                        <p:tgtEl>
                                          <p:spTgt spid="9"/>
                                        </p:tgtEl>
                                      </p:cBhvr>
                                    </p:cmd>
                                  </p:childTnLst>
                                </p:cTn>
                              </p:par>
                            </p:childTnLst>
                          </p:cTn>
                        </p:par>
                      </p:childTnLst>
                    </p:cTn>
                  </p:par>
                </p:childTnLst>
              </p:cTn>
              <p:nextCondLst>
                <p:cond evt="onClick" delay="0">
                  <p:tgtEl>
                    <p:spTgt spid="9"/>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2B6D996A-1F15-5BBD-65A4-BF70AD8229A5}"/>
              </a:ext>
            </a:extLst>
          </p:cNvPr>
          <p:cNvSpPr>
            <a:spLocks noGrp="1"/>
          </p:cNvSpPr>
          <p:nvPr>
            <p:ph type="title"/>
          </p:nvPr>
        </p:nvSpPr>
        <p:spPr/>
        <p:txBody>
          <a:bodyPr/>
          <a:lstStyle/>
          <a:p>
            <a:r>
              <a:rPr lang="en-US" dirty="0">
                <a:latin typeface="+mn-lt"/>
              </a:rPr>
              <a:t>Parameter calibration results (Task A2), allowed deviation: 2%</a:t>
            </a:r>
            <a:endParaRPr lang="en-FI" dirty="0"/>
          </a:p>
        </p:txBody>
      </p:sp>
      <p:sp>
        <p:nvSpPr>
          <p:cNvPr id="6" name="Rectangle 5">
            <a:extLst>
              <a:ext uri="{FF2B5EF4-FFF2-40B4-BE49-F238E27FC236}">
                <a16:creationId xmlns:a16="http://schemas.microsoft.com/office/drawing/2014/main" id="{BC4923F2-3809-BF0A-8EA2-49AFC81DB2C6}"/>
              </a:ext>
            </a:extLst>
          </p:cNvPr>
          <p:cNvSpPr/>
          <p:nvPr/>
        </p:nvSpPr>
        <p:spPr>
          <a:xfrm>
            <a:off x="6073140" y="803910"/>
            <a:ext cx="45720" cy="5741670"/>
          </a:xfrm>
          <a:prstGeom prst="rect">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FI"/>
          </a:p>
        </p:txBody>
      </p:sp>
      <p:sp>
        <p:nvSpPr>
          <p:cNvPr id="2" name="Title 2">
            <a:extLst>
              <a:ext uri="{FF2B5EF4-FFF2-40B4-BE49-F238E27FC236}">
                <a16:creationId xmlns:a16="http://schemas.microsoft.com/office/drawing/2014/main" id="{B640EDC0-2742-A279-50B1-816430046F75}"/>
              </a:ext>
            </a:extLst>
          </p:cNvPr>
          <p:cNvSpPr txBox="1">
            <a:spLocks/>
          </p:cNvSpPr>
          <p:nvPr/>
        </p:nvSpPr>
        <p:spPr>
          <a:xfrm>
            <a:off x="1762536" y="902927"/>
            <a:ext cx="2519037" cy="353590"/>
          </a:xfrm>
          <a:prstGeom prst="rect">
            <a:avLst/>
          </a:prstGeom>
        </p:spPr>
        <p:txBody>
          <a:bodyPr lIns="0" tIns="0" rIns="0" bIns="0" anchor="b" anchorCtr="0"/>
          <a:lstStyle>
            <a:lvl1pPr algn="l" rtl="0" fontAlgn="base">
              <a:lnSpc>
                <a:spcPct val="90000"/>
              </a:lnSpc>
              <a:spcBef>
                <a:spcPct val="0"/>
              </a:spcBef>
              <a:spcAft>
                <a:spcPct val="0"/>
              </a:spcAft>
              <a:defRPr sz="2000" b="1" kern="1200">
                <a:solidFill>
                  <a:srgbClr val="C00000"/>
                </a:solidFill>
                <a:latin typeface="Arial" panose="020B0604020202020204" pitchFamily="34" charset="0"/>
                <a:ea typeface="+mj-ea"/>
                <a:cs typeface="Arial" panose="020B0604020202020204" pitchFamily="34" charset="0"/>
              </a:defRPr>
            </a:lvl1pPr>
            <a:lvl2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2pPr>
            <a:lvl3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3pPr>
            <a:lvl4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4pPr>
            <a:lvl5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5pPr>
            <a:lvl6pPr marL="4572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6pPr>
            <a:lvl7pPr marL="9144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7pPr>
            <a:lvl8pPr marL="13716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8pPr>
            <a:lvl9pPr marL="18288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9pPr>
          </a:lstStyle>
          <a:p>
            <a:pPr algn="ctr" eaLnBrk="1" hangingPunct="1"/>
            <a:r>
              <a:rPr lang="en-US" sz="1600" dirty="0">
                <a:latin typeface="+mn-lt"/>
              </a:rPr>
              <a:t>Loss function </a:t>
            </a:r>
            <a:r>
              <a:rPr lang="en-US" altLang="zh-CN" sz="1600" dirty="0">
                <a:latin typeface="+mn-lt"/>
              </a:rPr>
              <a:t>I</a:t>
            </a:r>
            <a:endParaRPr lang="en-FI" sz="1600" dirty="0"/>
          </a:p>
        </p:txBody>
      </p:sp>
      <p:sp>
        <p:nvSpPr>
          <p:cNvPr id="4" name="Title 2">
            <a:extLst>
              <a:ext uri="{FF2B5EF4-FFF2-40B4-BE49-F238E27FC236}">
                <a16:creationId xmlns:a16="http://schemas.microsoft.com/office/drawing/2014/main" id="{97AD7A2E-632B-2A87-AAE1-1D0AAEEB5062}"/>
              </a:ext>
            </a:extLst>
          </p:cNvPr>
          <p:cNvSpPr txBox="1">
            <a:spLocks/>
          </p:cNvSpPr>
          <p:nvPr/>
        </p:nvSpPr>
        <p:spPr>
          <a:xfrm>
            <a:off x="8135073" y="902927"/>
            <a:ext cx="3020929" cy="353590"/>
          </a:xfrm>
          <a:prstGeom prst="rect">
            <a:avLst/>
          </a:prstGeom>
        </p:spPr>
        <p:txBody>
          <a:bodyPr lIns="0" tIns="0" rIns="0" bIns="0" anchor="b" anchorCtr="0"/>
          <a:lstStyle>
            <a:lvl1pPr algn="l" rtl="0" fontAlgn="base">
              <a:lnSpc>
                <a:spcPct val="90000"/>
              </a:lnSpc>
              <a:spcBef>
                <a:spcPct val="0"/>
              </a:spcBef>
              <a:spcAft>
                <a:spcPct val="0"/>
              </a:spcAft>
              <a:defRPr sz="2000" b="1" kern="1200">
                <a:solidFill>
                  <a:srgbClr val="C00000"/>
                </a:solidFill>
                <a:latin typeface="Arial" panose="020B0604020202020204" pitchFamily="34" charset="0"/>
                <a:ea typeface="+mj-ea"/>
                <a:cs typeface="Arial" panose="020B0604020202020204" pitchFamily="34" charset="0"/>
              </a:defRPr>
            </a:lvl1pPr>
            <a:lvl2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2pPr>
            <a:lvl3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3pPr>
            <a:lvl4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4pPr>
            <a:lvl5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5pPr>
            <a:lvl6pPr marL="4572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6pPr>
            <a:lvl7pPr marL="9144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7pPr>
            <a:lvl8pPr marL="13716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8pPr>
            <a:lvl9pPr marL="18288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9pPr>
          </a:lstStyle>
          <a:p>
            <a:pPr algn="ctr" eaLnBrk="1" hangingPunct="1"/>
            <a:r>
              <a:rPr lang="en-US" sz="1600">
                <a:latin typeface="+mn-lt"/>
              </a:rPr>
              <a:t>Loss function </a:t>
            </a:r>
            <a:r>
              <a:rPr lang="en-US" altLang="zh-CN" sz="1600">
                <a:latin typeface="+mn-lt"/>
              </a:rPr>
              <a:t>II</a:t>
            </a:r>
            <a:endParaRPr lang="en-FI" sz="1600"/>
          </a:p>
        </p:txBody>
      </p:sp>
      <p:graphicFrame>
        <p:nvGraphicFramePr>
          <p:cNvPr id="10" name="Table 9">
            <a:extLst>
              <a:ext uri="{FF2B5EF4-FFF2-40B4-BE49-F238E27FC236}">
                <a16:creationId xmlns:a16="http://schemas.microsoft.com/office/drawing/2014/main" id="{2DF10C07-EDA3-6DF1-54FA-DAEF14419C33}"/>
              </a:ext>
            </a:extLst>
          </p:cNvPr>
          <p:cNvGraphicFramePr>
            <a:graphicFrameLocks noGrp="1"/>
          </p:cNvGraphicFramePr>
          <p:nvPr>
            <p:extLst>
              <p:ext uri="{D42A27DB-BD31-4B8C-83A1-F6EECF244321}">
                <p14:modId xmlns:p14="http://schemas.microsoft.com/office/powerpoint/2010/main" val="1856040377"/>
              </p:ext>
            </p:extLst>
          </p:nvPr>
        </p:nvGraphicFramePr>
        <p:xfrm>
          <a:off x="10221270" y="2463985"/>
          <a:ext cx="1593114" cy="2421519"/>
        </p:xfrm>
        <a:graphic>
          <a:graphicData uri="http://schemas.openxmlformats.org/drawingml/2006/table">
            <a:tbl>
              <a:tblPr>
                <a:tableStyleId>{5C22544A-7EE6-4342-B048-85BDC9FD1C3A}</a:tableStyleId>
              </a:tblPr>
              <a:tblGrid>
                <a:gridCol w="704202">
                  <a:extLst>
                    <a:ext uri="{9D8B030D-6E8A-4147-A177-3AD203B41FA5}">
                      <a16:colId xmlns:a16="http://schemas.microsoft.com/office/drawing/2014/main" val="2014268462"/>
                    </a:ext>
                  </a:extLst>
                </a:gridCol>
                <a:gridCol w="888912">
                  <a:extLst>
                    <a:ext uri="{9D8B030D-6E8A-4147-A177-3AD203B41FA5}">
                      <a16:colId xmlns:a16="http://schemas.microsoft.com/office/drawing/2014/main" val="3290911920"/>
                    </a:ext>
                  </a:extLst>
                </a:gridCol>
              </a:tblGrid>
              <a:tr h="399884">
                <a:tc>
                  <a:txBody>
                    <a:bodyPr/>
                    <a:lstStyle/>
                    <a:p>
                      <a:pPr algn="ctr" fontAlgn="ctr"/>
                      <a:r>
                        <a:rPr lang="en-US" sz="1100" u="none" strike="noStrike">
                          <a:effectLst/>
                        </a:rPr>
                        <a:t>Swift Voce Law</a:t>
                      </a:r>
                      <a:endParaRPr lang="en-US"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100" u="none" strike="noStrike">
                          <a:effectLst/>
                        </a:rPr>
                        <a:t>Predicted Value</a:t>
                      </a:r>
                      <a:endParaRPr lang="en-US" sz="11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4243273147"/>
                  </a:ext>
                </a:extLst>
              </a:tr>
              <a:tr h="288805">
                <a:tc>
                  <a:txBody>
                    <a:bodyPr/>
                    <a:lstStyle/>
                    <a:p>
                      <a:pPr algn="ctr" fontAlgn="ctr"/>
                      <a:r>
                        <a:rPr lang="en-US" sz="1100" b="0" i="0" u="none" strike="noStrike">
                          <a:solidFill>
                            <a:srgbClr val="000000"/>
                          </a:solidFill>
                          <a:effectLst/>
                          <a:latin typeface="Calibri" panose="020F0502020204030204" pitchFamily="34" charset="0"/>
                        </a:rPr>
                        <a:t>W</a:t>
                      </a:r>
                    </a:p>
                  </a:txBody>
                  <a:tcPr marL="7620" marR="7620" marT="7620" marB="0" anchor="ctr"/>
                </a:tc>
                <a:tc>
                  <a:txBody>
                    <a:bodyPr/>
                    <a:lstStyle/>
                    <a:p>
                      <a:pPr algn="ctr" fontAlgn="ctr"/>
                      <a:r>
                        <a:rPr lang="en-US" sz="1100" dirty="0"/>
                        <a:t>0.63</a:t>
                      </a:r>
                      <a:endParaRPr lang="en-FI" sz="1100" b="0" i="0" u="none" strike="noStrike" dirty="0">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182822366"/>
                  </a:ext>
                </a:extLst>
              </a:tr>
              <a:tr h="288805">
                <a:tc>
                  <a:txBody>
                    <a:bodyPr/>
                    <a:lstStyle/>
                    <a:p>
                      <a:pPr algn="ctr" fontAlgn="ctr"/>
                      <a:r>
                        <a:rPr lang="en-US" sz="1100" u="none" strike="noStrike">
                          <a:effectLst/>
                        </a:rPr>
                        <a:t>K</a:t>
                      </a:r>
                      <a:endParaRPr lang="en-US"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100" dirty="0"/>
                        <a:t>1444.69</a:t>
                      </a:r>
                      <a:endParaRPr lang="en-FI" sz="1100" b="0" i="0" u="none" strike="noStrike" dirty="0">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1072513063"/>
                  </a:ext>
                </a:extLst>
              </a:tr>
              <a:tr h="288805">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l-GR" sz="1100" u="none" strike="noStrike">
                          <a:effectLst/>
                        </a:rPr>
                        <a:t>ε₀</a:t>
                      </a:r>
                      <a:endParaRPr lang="en-US"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100" dirty="0"/>
                        <a:t>0.0458</a:t>
                      </a:r>
                      <a:endParaRPr lang="en-FI" sz="1100" b="0" i="0" u="none" strike="noStrike" dirty="0">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1312211093"/>
                  </a:ext>
                </a:extLst>
              </a:tr>
              <a:tr h="288805">
                <a:tc>
                  <a:txBody>
                    <a:bodyPr/>
                    <a:lstStyle/>
                    <a:p>
                      <a:pPr algn="ctr" fontAlgn="ctr"/>
                      <a:r>
                        <a:rPr lang="en-US" sz="1100" b="0" i="0" u="none" strike="noStrike">
                          <a:solidFill>
                            <a:srgbClr val="000000"/>
                          </a:solidFill>
                          <a:effectLst/>
                          <a:latin typeface="Calibri" panose="020F0502020204030204" pitchFamily="34" charset="0"/>
                        </a:rPr>
                        <a:t>n</a:t>
                      </a:r>
                    </a:p>
                  </a:txBody>
                  <a:tcPr marL="7620" marR="7620" marT="7620" marB="0" anchor="ctr"/>
                </a:tc>
                <a:tc>
                  <a:txBody>
                    <a:bodyPr/>
                    <a:lstStyle/>
                    <a:p>
                      <a:pPr algn="ctr" fontAlgn="ctr"/>
                      <a:r>
                        <a:rPr lang="en-US" sz="1100" dirty="0"/>
                        <a:t>0.4902</a:t>
                      </a:r>
                      <a:endParaRPr lang="en-FI" sz="1100" b="0" i="0" u="none" strike="noStrike" dirty="0">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4230217641"/>
                  </a:ext>
                </a:extLst>
              </a:tr>
              <a:tr h="288805">
                <a:tc>
                  <a:txBody>
                    <a:bodyPr/>
                    <a:lstStyle/>
                    <a:p>
                      <a:pPr algn="ctr" fontAlgn="ctr"/>
                      <a:r>
                        <a:rPr lang="el-GR" sz="1100" b="0" i="0" u="none" strike="noStrike">
                          <a:solidFill>
                            <a:srgbClr val="000000"/>
                          </a:solidFill>
                          <a:effectLst/>
                          <a:latin typeface="Calibri" panose="020F0502020204030204" pitchFamily="34" charset="0"/>
                        </a:rPr>
                        <a:t>σᵧ</a:t>
                      </a:r>
                      <a:endParaRPr lang="en-US"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100" dirty="0"/>
                        <a:t>1684.718</a:t>
                      </a:r>
                      <a:endParaRPr lang="en-FI" sz="1100" b="0" i="0" u="none" strike="noStrike" dirty="0">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25535469"/>
                  </a:ext>
                </a:extLst>
              </a:tr>
              <a:tr h="288805">
                <a:tc>
                  <a:txBody>
                    <a:bodyPr/>
                    <a:lstStyle/>
                    <a:p>
                      <a:pPr algn="ctr" fontAlgn="ctr"/>
                      <a:r>
                        <a:rPr lang="el-GR" sz="1100" b="0" i="0" u="none" strike="noStrike">
                          <a:solidFill>
                            <a:srgbClr val="000000"/>
                          </a:solidFill>
                          <a:effectLst/>
                          <a:latin typeface="Calibri" panose="020F0502020204030204" pitchFamily="34" charset="0"/>
                        </a:rPr>
                        <a:t>σₛ</a:t>
                      </a:r>
                      <a:r>
                        <a:rPr lang="en-US" sz="1100" b="0" i="0" u="none" strike="noStrike">
                          <a:solidFill>
                            <a:srgbClr val="000000"/>
                          </a:solidFill>
                          <a:effectLst/>
                          <a:latin typeface="Calibri" panose="020F0502020204030204" pitchFamily="34" charset="0"/>
                        </a:rPr>
                        <a:t>ₐₜ</a:t>
                      </a:r>
                    </a:p>
                  </a:txBody>
                  <a:tcPr marL="7620" marR="7620" marT="7620" marB="0" anchor="ctr"/>
                </a:tc>
                <a:tc>
                  <a:txBody>
                    <a:bodyPr/>
                    <a:lstStyle/>
                    <a:p>
                      <a:pPr algn="ctr" fontAlgn="ctr"/>
                      <a:r>
                        <a:rPr lang="en-US" sz="1100" dirty="0"/>
                        <a:t>804.323</a:t>
                      </a:r>
                      <a:endParaRPr lang="en-FI" sz="1100" b="0" i="0" u="none" strike="noStrike" dirty="0">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1117940802"/>
                  </a:ext>
                </a:extLst>
              </a:tr>
              <a:tr h="288805">
                <a:tc>
                  <a:txBody>
                    <a:bodyPr/>
                    <a:lstStyle/>
                    <a:p>
                      <a:pPr algn="ctr" fontAlgn="ctr"/>
                      <a:r>
                        <a:rPr lang="el-GR" sz="1100" b="0" i="0" u="none" strike="noStrike">
                          <a:solidFill>
                            <a:srgbClr val="000000"/>
                          </a:solidFill>
                          <a:effectLst/>
                          <a:latin typeface="Calibri" panose="020F0502020204030204" pitchFamily="34" charset="0"/>
                        </a:rPr>
                        <a:t>β</a:t>
                      </a:r>
                      <a:endParaRPr lang="en-US"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100" dirty="0"/>
                        <a:t>213.224</a:t>
                      </a:r>
                      <a:endParaRPr lang="en-FI" sz="1100" b="0" i="0" u="none" strike="noStrike" dirty="0">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1636238226"/>
                  </a:ext>
                </a:extLst>
              </a:tr>
            </a:tbl>
          </a:graphicData>
        </a:graphic>
      </p:graphicFrame>
      <p:pic>
        <p:nvPicPr>
          <p:cNvPr id="5" name="Picture 4">
            <a:extLst>
              <a:ext uri="{FF2B5EF4-FFF2-40B4-BE49-F238E27FC236}">
                <a16:creationId xmlns:a16="http://schemas.microsoft.com/office/drawing/2014/main" id="{4A066B24-25BC-3E12-D3C6-2C33B74F8B1F}"/>
              </a:ext>
            </a:extLst>
          </p:cNvPr>
          <p:cNvPicPr>
            <a:picLocks noChangeAspect="1"/>
          </p:cNvPicPr>
          <p:nvPr/>
        </p:nvPicPr>
        <p:blipFill>
          <a:blip r:embed="rId2"/>
          <a:stretch>
            <a:fillRect/>
          </a:stretch>
        </p:blipFill>
        <p:spPr>
          <a:xfrm>
            <a:off x="192973" y="1438115"/>
            <a:ext cx="3139126" cy="2360663"/>
          </a:xfrm>
          <a:prstGeom prst="rect">
            <a:avLst/>
          </a:prstGeom>
        </p:spPr>
      </p:pic>
      <p:pic>
        <p:nvPicPr>
          <p:cNvPr id="7" name="Picture 6">
            <a:extLst>
              <a:ext uri="{FF2B5EF4-FFF2-40B4-BE49-F238E27FC236}">
                <a16:creationId xmlns:a16="http://schemas.microsoft.com/office/drawing/2014/main" id="{E433B2C4-7D8D-AD96-AD13-3CBF3535989B}"/>
              </a:ext>
            </a:extLst>
          </p:cNvPr>
          <p:cNvPicPr>
            <a:picLocks noChangeAspect="1"/>
          </p:cNvPicPr>
          <p:nvPr/>
        </p:nvPicPr>
        <p:blipFill>
          <a:blip r:embed="rId3"/>
          <a:stretch>
            <a:fillRect/>
          </a:stretch>
        </p:blipFill>
        <p:spPr>
          <a:xfrm>
            <a:off x="232117" y="3980376"/>
            <a:ext cx="3098945" cy="2300807"/>
          </a:xfrm>
          <a:prstGeom prst="rect">
            <a:avLst/>
          </a:prstGeom>
        </p:spPr>
      </p:pic>
      <p:graphicFrame>
        <p:nvGraphicFramePr>
          <p:cNvPr id="9" name="Table 8">
            <a:extLst>
              <a:ext uri="{FF2B5EF4-FFF2-40B4-BE49-F238E27FC236}">
                <a16:creationId xmlns:a16="http://schemas.microsoft.com/office/drawing/2014/main" id="{AD0C2C21-5790-0DBD-4BC1-541C41951349}"/>
              </a:ext>
            </a:extLst>
          </p:cNvPr>
          <p:cNvGraphicFramePr>
            <a:graphicFrameLocks noGrp="1"/>
          </p:cNvGraphicFramePr>
          <p:nvPr>
            <p:extLst>
              <p:ext uri="{D42A27DB-BD31-4B8C-83A1-F6EECF244321}">
                <p14:modId xmlns:p14="http://schemas.microsoft.com/office/powerpoint/2010/main" val="34316996"/>
              </p:ext>
            </p:extLst>
          </p:nvPr>
        </p:nvGraphicFramePr>
        <p:xfrm>
          <a:off x="4006470" y="2456909"/>
          <a:ext cx="1593114" cy="2673870"/>
        </p:xfrm>
        <a:graphic>
          <a:graphicData uri="http://schemas.openxmlformats.org/drawingml/2006/table">
            <a:tbl>
              <a:tblPr>
                <a:tableStyleId>{5C22544A-7EE6-4342-B048-85BDC9FD1C3A}</a:tableStyleId>
              </a:tblPr>
              <a:tblGrid>
                <a:gridCol w="704202">
                  <a:extLst>
                    <a:ext uri="{9D8B030D-6E8A-4147-A177-3AD203B41FA5}">
                      <a16:colId xmlns:a16="http://schemas.microsoft.com/office/drawing/2014/main" val="2014268462"/>
                    </a:ext>
                  </a:extLst>
                </a:gridCol>
                <a:gridCol w="888912">
                  <a:extLst>
                    <a:ext uri="{9D8B030D-6E8A-4147-A177-3AD203B41FA5}">
                      <a16:colId xmlns:a16="http://schemas.microsoft.com/office/drawing/2014/main" val="3290911920"/>
                    </a:ext>
                  </a:extLst>
                </a:gridCol>
              </a:tblGrid>
              <a:tr h="441556">
                <a:tc>
                  <a:txBody>
                    <a:bodyPr/>
                    <a:lstStyle/>
                    <a:p>
                      <a:pPr algn="ctr" fontAlgn="ctr"/>
                      <a:r>
                        <a:rPr lang="en-US" sz="1100" u="none" strike="noStrike">
                          <a:effectLst/>
                        </a:rPr>
                        <a:t>Swift Voce Law</a:t>
                      </a:r>
                      <a:endParaRPr lang="en-US"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100" u="none" strike="noStrike">
                          <a:effectLst/>
                        </a:rPr>
                        <a:t>Predicted Value</a:t>
                      </a:r>
                      <a:endParaRPr lang="en-US" sz="11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4243273147"/>
                  </a:ext>
                </a:extLst>
              </a:tr>
              <a:tr h="318902">
                <a:tc>
                  <a:txBody>
                    <a:bodyPr/>
                    <a:lstStyle/>
                    <a:p>
                      <a:pPr algn="ctr" fontAlgn="ctr"/>
                      <a:r>
                        <a:rPr lang="en-US" sz="1100" b="0" i="0" u="none" strike="noStrike">
                          <a:solidFill>
                            <a:srgbClr val="000000"/>
                          </a:solidFill>
                          <a:effectLst/>
                          <a:latin typeface="Calibri" panose="020F0502020204030204" pitchFamily="34" charset="0"/>
                        </a:rPr>
                        <a:t>W</a:t>
                      </a:r>
                    </a:p>
                  </a:txBody>
                  <a:tcPr marL="7620" marR="7620" marT="7620" marB="0" anchor="ctr"/>
                </a:tc>
                <a:tc>
                  <a:txBody>
                    <a:bodyPr/>
                    <a:lstStyle/>
                    <a:p>
                      <a:pPr algn="ctr" fontAlgn="ctr"/>
                      <a:r>
                        <a:rPr lang="en-US" sz="1100" b="0" i="0" u="none" strike="noStrike">
                          <a:solidFill>
                            <a:srgbClr val="000000"/>
                          </a:solidFill>
                          <a:effectLst/>
                          <a:latin typeface="Calibri" panose="020F0502020204030204" pitchFamily="34" charset="0"/>
                        </a:rPr>
                        <a:t>0.5 </a:t>
                      </a:r>
                      <a:endParaRPr lang="en-FI" sz="11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182822366"/>
                  </a:ext>
                </a:extLst>
              </a:tr>
              <a:tr h="318902">
                <a:tc>
                  <a:txBody>
                    <a:bodyPr/>
                    <a:lstStyle/>
                    <a:p>
                      <a:pPr algn="ctr" fontAlgn="ctr"/>
                      <a:r>
                        <a:rPr lang="en-US" sz="1100" u="none" strike="noStrike">
                          <a:effectLst/>
                        </a:rPr>
                        <a:t>K</a:t>
                      </a:r>
                      <a:endParaRPr lang="en-US"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100" b="0" i="0" u="none" strike="noStrike">
                          <a:solidFill>
                            <a:srgbClr val="000000"/>
                          </a:solidFill>
                          <a:effectLst/>
                          <a:latin typeface="Calibri" panose="020F0502020204030204" pitchFamily="34" charset="0"/>
                        </a:rPr>
                        <a:t>1638.50</a:t>
                      </a:r>
                      <a:endParaRPr lang="en-FI" sz="11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1072513063"/>
                  </a:ext>
                </a:extLst>
              </a:tr>
              <a:tr h="318902">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l-GR" sz="1100" u="none" strike="noStrike">
                          <a:effectLst/>
                        </a:rPr>
                        <a:t>ε₀</a:t>
                      </a:r>
                      <a:endParaRPr lang="en-US"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100" b="0" i="0" u="none" strike="noStrike">
                          <a:solidFill>
                            <a:srgbClr val="000000"/>
                          </a:solidFill>
                          <a:effectLst/>
                          <a:latin typeface="Calibri" panose="020F0502020204030204" pitchFamily="34" charset="0"/>
                        </a:rPr>
                        <a:t>0.03278</a:t>
                      </a:r>
                      <a:endParaRPr lang="en-FI" sz="11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1312211093"/>
                  </a:ext>
                </a:extLst>
              </a:tr>
              <a:tr h="318902">
                <a:tc>
                  <a:txBody>
                    <a:bodyPr/>
                    <a:lstStyle/>
                    <a:p>
                      <a:pPr algn="ctr" fontAlgn="ctr"/>
                      <a:r>
                        <a:rPr lang="en-US" sz="1100" b="0" i="0" u="none" strike="noStrike">
                          <a:solidFill>
                            <a:srgbClr val="000000"/>
                          </a:solidFill>
                          <a:effectLst/>
                          <a:latin typeface="Calibri" panose="020F0502020204030204" pitchFamily="34" charset="0"/>
                        </a:rPr>
                        <a:t>n</a:t>
                      </a:r>
                    </a:p>
                  </a:txBody>
                  <a:tcPr marL="7620" marR="7620" marT="7620" marB="0" anchor="ctr"/>
                </a:tc>
                <a:tc>
                  <a:txBody>
                    <a:bodyPr/>
                    <a:lstStyle/>
                    <a:p>
                      <a:pPr algn="ctr" fontAlgn="ctr"/>
                      <a:r>
                        <a:rPr lang="en-US" sz="1100" b="0" i="0" u="none" strike="noStrike">
                          <a:solidFill>
                            <a:srgbClr val="000000"/>
                          </a:solidFill>
                          <a:effectLst/>
                          <a:latin typeface="Calibri" panose="020F0502020204030204" pitchFamily="34" charset="0"/>
                        </a:rPr>
                        <a:t>0.48248</a:t>
                      </a:r>
                      <a:endParaRPr lang="en-FI" sz="11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4230217641"/>
                  </a:ext>
                </a:extLst>
              </a:tr>
              <a:tr h="318902">
                <a:tc>
                  <a:txBody>
                    <a:bodyPr/>
                    <a:lstStyle/>
                    <a:p>
                      <a:pPr algn="ctr" fontAlgn="ctr"/>
                      <a:r>
                        <a:rPr lang="el-GR" sz="1100" b="0" i="0" u="none" strike="noStrike">
                          <a:solidFill>
                            <a:srgbClr val="000000"/>
                          </a:solidFill>
                          <a:effectLst/>
                          <a:latin typeface="Calibri" panose="020F0502020204030204" pitchFamily="34" charset="0"/>
                        </a:rPr>
                        <a:t>σᵧ</a:t>
                      </a:r>
                      <a:endParaRPr lang="en-US"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100" b="0" i="0" u="none" strike="noStrike">
                          <a:solidFill>
                            <a:srgbClr val="000000"/>
                          </a:solidFill>
                          <a:effectLst/>
                          <a:latin typeface="Calibri" panose="020F0502020204030204" pitchFamily="34" charset="0"/>
                        </a:rPr>
                        <a:t>1030.52</a:t>
                      </a:r>
                      <a:endParaRPr lang="en-FI" sz="11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25535469"/>
                  </a:ext>
                </a:extLst>
              </a:tr>
              <a:tr h="318902">
                <a:tc>
                  <a:txBody>
                    <a:bodyPr/>
                    <a:lstStyle/>
                    <a:p>
                      <a:pPr algn="ctr" fontAlgn="ctr"/>
                      <a:r>
                        <a:rPr lang="el-GR" sz="1100" b="0" i="0" u="none" strike="noStrike">
                          <a:solidFill>
                            <a:srgbClr val="000000"/>
                          </a:solidFill>
                          <a:effectLst/>
                          <a:latin typeface="Calibri" panose="020F0502020204030204" pitchFamily="34" charset="0"/>
                        </a:rPr>
                        <a:t>σₛ</a:t>
                      </a:r>
                      <a:r>
                        <a:rPr lang="en-US" sz="1100" b="0" i="0" u="none" strike="noStrike">
                          <a:solidFill>
                            <a:srgbClr val="000000"/>
                          </a:solidFill>
                          <a:effectLst/>
                          <a:latin typeface="Calibri" panose="020F0502020204030204" pitchFamily="34" charset="0"/>
                        </a:rPr>
                        <a:t>ₐₜ</a:t>
                      </a:r>
                    </a:p>
                  </a:txBody>
                  <a:tcPr marL="7620" marR="7620" marT="7620" marB="0" anchor="ctr"/>
                </a:tc>
                <a:tc>
                  <a:txBody>
                    <a:bodyPr/>
                    <a:lstStyle/>
                    <a:p>
                      <a:pPr algn="ctr" fontAlgn="ctr"/>
                      <a:r>
                        <a:rPr lang="en-US" sz="1100" b="0" i="0" u="none" strike="noStrike">
                          <a:solidFill>
                            <a:srgbClr val="000000"/>
                          </a:solidFill>
                          <a:effectLst/>
                          <a:latin typeface="Calibri" panose="020F0502020204030204" pitchFamily="34" charset="0"/>
                        </a:rPr>
                        <a:t>847.63</a:t>
                      </a:r>
                      <a:endParaRPr lang="en-FI" sz="11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1117940802"/>
                  </a:ext>
                </a:extLst>
              </a:tr>
              <a:tr h="318902">
                <a:tc>
                  <a:txBody>
                    <a:bodyPr/>
                    <a:lstStyle/>
                    <a:p>
                      <a:pPr algn="ctr" fontAlgn="ctr"/>
                      <a:r>
                        <a:rPr lang="el-GR" sz="1100" b="0" i="0" u="none" strike="noStrike">
                          <a:solidFill>
                            <a:srgbClr val="000000"/>
                          </a:solidFill>
                          <a:effectLst/>
                          <a:latin typeface="Calibri" panose="020F0502020204030204" pitchFamily="34" charset="0"/>
                        </a:rPr>
                        <a:t>β</a:t>
                      </a:r>
                      <a:endParaRPr lang="en-US"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100" b="0" i="0" u="none" strike="noStrike" dirty="0">
                          <a:solidFill>
                            <a:srgbClr val="000000"/>
                          </a:solidFill>
                          <a:effectLst/>
                          <a:latin typeface="Calibri" panose="020F0502020204030204" pitchFamily="34" charset="0"/>
                        </a:rPr>
                        <a:t>300.184</a:t>
                      </a:r>
                      <a:endParaRPr lang="en-FI" sz="1100" b="0" i="0" u="none" strike="noStrike" dirty="0">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1636238226"/>
                  </a:ext>
                </a:extLst>
              </a:tr>
            </a:tbl>
          </a:graphicData>
        </a:graphic>
      </p:graphicFrame>
      <p:cxnSp>
        <p:nvCxnSpPr>
          <p:cNvPr id="15" name="Straight Connector 14">
            <a:extLst>
              <a:ext uri="{FF2B5EF4-FFF2-40B4-BE49-F238E27FC236}">
                <a16:creationId xmlns:a16="http://schemas.microsoft.com/office/drawing/2014/main" id="{2A3840A1-0FAF-EFD0-BE3D-95BFEC83331E}"/>
              </a:ext>
            </a:extLst>
          </p:cNvPr>
          <p:cNvCxnSpPr/>
          <p:nvPr/>
        </p:nvCxnSpPr>
        <p:spPr>
          <a:xfrm>
            <a:off x="8940800" y="1828800"/>
            <a:ext cx="0" cy="0"/>
          </a:xfrm>
          <a:prstGeom prst="line">
            <a:avLst/>
          </a:prstGeom>
        </p:spPr>
        <p:style>
          <a:lnRef idx="1">
            <a:schemeClr val="accent1"/>
          </a:lnRef>
          <a:fillRef idx="0">
            <a:schemeClr val="accent1"/>
          </a:fillRef>
          <a:effectRef idx="0">
            <a:schemeClr val="accent1"/>
          </a:effectRef>
          <a:fontRef idx="minor">
            <a:schemeClr val="tx1"/>
          </a:fontRef>
        </p:style>
      </p:cxnSp>
      <p:sp>
        <p:nvSpPr>
          <p:cNvPr id="30" name="Rectangle 29">
            <a:extLst>
              <a:ext uri="{FF2B5EF4-FFF2-40B4-BE49-F238E27FC236}">
                <a16:creationId xmlns:a16="http://schemas.microsoft.com/office/drawing/2014/main" id="{AAE25F4A-417B-01E6-41CB-309037C0D1E7}"/>
              </a:ext>
            </a:extLst>
          </p:cNvPr>
          <p:cNvSpPr/>
          <p:nvPr/>
        </p:nvSpPr>
        <p:spPr>
          <a:xfrm>
            <a:off x="9396871" y="2065867"/>
            <a:ext cx="122764" cy="6900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34" name="Picture 10">
            <a:extLst>
              <a:ext uri="{FF2B5EF4-FFF2-40B4-BE49-F238E27FC236}">
                <a16:creationId xmlns:a16="http://schemas.microsoft.com/office/drawing/2014/main" id="{C60AEEFF-E1CB-9C37-32A0-61A363C184F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7567" y="4109833"/>
            <a:ext cx="3144427" cy="2314881"/>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40">
            <a:extLst>
              <a:ext uri="{FF2B5EF4-FFF2-40B4-BE49-F238E27FC236}">
                <a16:creationId xmlns:a16="http://schemas.microsoft.com/office/drawing/2014/main" id="{80AE3E2F-7A02-FAAF-E018-567EAB20D58A}"/>
              </a:ext>
            </a:extLst>
          </p:cNvPr>
          <p:cNvPicPr>
            <a:picLocks noChangeAspect="1"/>
          </p:cNvPicPr>
          <p:nvPr/>
        </p:nvPicPr>
        <p:blipFill>
          <a:blip r:embed="rId5"/>
          <a:stretch>
            <a:fillRect/>
          </a:stretch>
        </p:blipFill>
        <p:spPr>
          <a:xfrm>
            <a:off x="6501110" y="1414244"/>
            <a:ext cx="3144427" cy="2455906"/>
          </a:xfrm>
          <a:prstGeom prst="rect">
            <a:avLst/>
          </a:prstGeom>
        </p:spPr>
      </p:pic>
    </p:spTree>
    <p:extLst>
      <p:ext uri="{BB962C8B-B14F-4D97-AF65-F5344CB8AC3E}">
        <p14:creationId xmlns:p14="http://schemas.microsoft.com/office/powerpoint/2010/main" val="2597857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0"/>
                                  </p:stCondLst>
                                  <p:childTnLst>
                                    <p:set>
                                      <p:cBhvr>
                                        <p:cTn id="12" dur="1" fill="hold">
                                          <p:stCondLst>
                                            <p:cond delay="0"/>
                                          </p:stCondLst>
                                        </p:cTn>
                                        <p:tgtEl>
                                          <p:spTgt spid="41"/>
                                        </p:tgtEl>
                                        <p:attrNameLst>
                                          <p:attrName>style.visibility</p:attrName>
                                        </p:attrNameLst>
                                      </p:cBhvr>
                                      <p:to>
                                        <p:strVal val="visible"/>
                                      </p:to>
                                    </p:set>
                                    <p:animEffect transition="in" filter="fade">
                                      <p:cBhvr>
                                        <p:cTn id="13" dur="500"/>
                                        <p:tgtEl>
                                          <p:spTgt spid="4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par>
                                <p:cTn id="22" presetID="10" presetClass="entr" presetSubtype="0" fill="hold" nodeType="withEffect">
                                  <p:stCondLst>
                                    <p:cond delay="0"/>
                                  </p:stCondLst>
                                  <p:childTnLst>
                                    <p:set>
                                      <p:cBhvr>
                                        <p:cTn id="23" dur="1" fill="hold">
                                          <p:stCondLst>
                                            <p:cond delay="0"/>
                                          </p:stCondLst>
                                        </p:cTn>
                                        <p:tgtEl>
                                          <p:spTgt spid="1034"/>
                                        </p:tgtEl>
                                        <p:attrNameLst>
                                          <p:attrName>style.visibility</p:attrName>
                                        </p:attrNameLst>
                                      </p:cBhvr>
                                      <p:to>
                                        <p:strVal val="visible"/>
                                      </p:to>
                                    </p:set>
                                    <p:animEffect transition="in" filter="fade">
                                      <p:cBhvr>
                                        <p:cTn id="24" dur="500"/>
                                        <p:tgtEl>
                                          <p:spTgt spid="103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500"/>
                                        <p:tgtEl>
                                          <p:spTgt spid="9"/>
                                        </p:tgtEl>
                                      </p:cBhvr>
                                    </p:animEffect>
                                  </p:childTnLst>
                                </p:cTn>
                              </p:par>
                              <p:par>
                                <p:cTn id="30" presetID="10" presetClass="entr" presetSubtype="0" fill="hold" nodeType="with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9C27194-50AD-7321-F15C-42B8C5C0F7A5}"/>
              </a:ext>
            </a:extLst>
          </p:cNvPr>
          <p:cNvSpPr>
            <a:spLocks noGrp="1"/>
          </p:cNvSpPr>
          <p:nvPr>
            <p:ph type="body" sz="quarter" idx="13"/>
          </p:nvPr>
        </p:nvSpPr>
        <p:spPr>
          <a:xfrm>
            <a:off x="383117" y="1077069"/>
            <a:ext cx="5020604" cy="5200900"/>
          </a:xfrm>
        </p:spPr>
        <p:txBody>
          <a:bodyPr/>
          <a:lstStyle/>
          <a:p>
            <a:pPr>
              <a:lnSpc>
                <a:spcPct val="200000"/>
              </a:lnSpc>
            </a:pPr>
            <a:r>
              <a:rPr lang="en-US">
                <a:latin typeface="+mn-lt"/>
              </a:rPr>
              <a:t>Progress of completed tasks </a:t>
            </a:r>
          </a:p>
          <a:p>
            <a:pPr>
              <a:lnSpc>
                <a:spcPct val="200000"/>
              </a:lnSpc>
            </a:pPr>
            <a:r>
              <a:rPr lang="en-US">
                <a:latin typeface="+mn-lt"/>
              </a:rPr>
              <a:t>Workflow, target FD curves</a:t>
            </a:r>
          </a:p>
          <a:p>
            <a:pPr>
              <a:lnSpc>
                <a:spcPct val="200000"/>
              </a:lnSpc>
            </a:pPr>
            <a:r>
              <a:rPr lang="en-US">
                <a:latin typeface="+mn-lt"/>
              </a:rPr>
              <a:t>Parametric studies</a:t>
            </a:r>
          </a:p>
          <a:p>
            <a:pPr>
              <a:lnSpc>
                <a:spcPct val="200000"/>
              </a:lnSpc>
            </a:pPr>
            <a:r>
              <a:rPr lang="en-US">
                <a:latin typeface="+mn-lt"/>
              </a:rPr>
              <a:t>Smoothing filter, initial simulation guesses</a:t>
            </a:r>
          </a:p>
          <a:p>
            <a:pPr>
              <a:lnSpc>
                <a:spcPct val="200000"/>
              </a:lnSpc>
            </a:pPr>
            <a:r>
              <a:rPr lang="en-US">
                <a:latin typeface="+mn-lt"/>
              </a:rPr>
              <a:t>Loss function definition</a:t>
            </a:r>
          </a:p>
          <a:p>
            <a:pPr>
              <a:lnSpc>
                <a:spcPct val="200000"/>
              </a:lnSpc>
            </a:pPr>
            <a:r>
              <a:rPr lang="en-US">
                <a:latin typeface="+mn-lt"/>
              </a:rPr>
              <a:t>Bayesian Optimization configurations</a:t>
            </a:r>
          </a:p>
          <a:p>
            <a:pPr>
              <a:lnSpc>
                <a:spcPct val="200000"/>
              </a:lnSpc>
            </a:pPr>
            <a:r>
              <a:rPr lang="en-US">
                <a:latin typeface="+mn-lt"/>
              </a:rPr>
              <a:t>Iteration results</a:t>
            </a:r>
          </a:p>
          <a:p>
            <a:pPr>
              <a:lnSpc>
                <a:spcPct val="200000"/>
              </a:lnSpc>
            </a:pPr>
            <a:r>
              <a:rPr lang="en-US">
                <a:latin typeface="+mn-lt"/>
              </a:rPr>
              <a:t>Loss of iterations</a:t>
            </a:r>
          </a:p>
          <a:p>
            <a:pPr>
              <a:lnSpc>
                <a:spcPct val="200000"/>
              </a:lnSpc>
            </a:pPr>
            <a:r>
              <a:rPr lang="en-US" b="0" i="0">
                <a:effectLst/>
                <a:latin typeface="+mn-lt"/>
              </a:rPr>
              <a:t>Conclusion</a:t>
            </a:r>
            <a:endParaRPr lang="en-US">
              <a:latin typeface="+mn-lt"/>
            </a:endParaRPr>
          </a:p>
        </p:txBody>
      </p:sp>
      <p:sp>
        <p:nvSpPr>
          <p:cNvPr id="3" name="Title 2">
            <a:extLst>
              <a:ext uri="{FF2B5EF4-FFF2-40B4-BE49-F238E27FC236}">
                <a16:creationId xmlns:a16="http://schemas.microsoft.com/office/drawing/2014/main" id="{E0C53595-00EC-53C8-BB36-A67173057444}"/>
              </a:ext>
            </a:extLst>
          </p:cNvPr>
          <p:cNvSpPr>
            <a:spLocks noGrp="1"/>
          </p:cNvSpPr>
          <p:nvPr>
            <p:ph type="title"/>
          </p:nvPr>
        </p:nvSpPr>
        <p:spPr/>
        <p:txBody>
          <a:bodyPr/>
          <a:lstStyle/>
          <a:p>
            <a:r>
              <a:rPr lang="en-US"/>
              <a:t>Table of contents</a:t>
            </a:r>
          </a:p>
        </p:txBody>
      </p:sp>
      <p:sp>
        <p:nvSpPr>
          <p:cNvPr id="6" name="Rectangle 5">
            <a:extLst>
              <a:ext uri="{FF2B5EF4-FFF2-40B4-BE49-F238E27FC236}">
                <a16:creationId xmlns:a16="http://schemas.microsoft.com/office/drawing/2014/main" id="{833F1814-E4F4-6C5E-49F2-C22FA12ED3FE}"/>
              </a:ext>
            </a:extLst>
          </p:cNvPr>
          <p:cNvSpPr/>
          <p:nvPr/>
        </p:nvSpPr>
        <p:spPr>
          <a:xfrm rot="2169032">
            <a:off x="8901082" y="5455778"/>
            <a:ext cx="1396950" cy="726678"/>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pSp>
        <p:nvGrpSpPr>
          <p:cNvPr id="4" name="Group 3">
            <a:extLst>
              <a:ext uri="{FF2B5EF4-FFF2-40B4-BE49-F238E27FC236}">
                <a16:creationId xmlns:a16="http://schemas.microsoft.com/office/drawing/2014/main" id="{C2CA4BB5-C60E-62C9-5FEA-A164357BAC56}"/>
              </a:ext>
            </a:extLst>
          </p:cNvPr>
          <p:cNvGrpSpPr/>
          <p:nvPr/>
        </p:nvGrpSpPr>
        <p:grpSpPr>
          <a:xfrm>
            <a:off x="9749320" y="896264"/>
            <a:ext cx="1836854" cy="5065472"/>
            <a:chOff x="9174866" y="830499"/>
            <a:chExt cx="1836854" cy="5196012"/>
          </a:xfrm>
        </p:grpSpPr>
        <p:pic>
          <p:nvPicPr>
            <p:cNvPr id="5" name="Picture 4" descr="A picture containing text, screenshot, diagram, colorfulness&#10;&#10;Description automatically generated">
              <a:extLst>
                <a:ext uri="{FF2B5EF4-FFF2-40B4-BE49-F238E27FC236}">
                  <a16:creationId xmlns:a16="http://schemas.microsoft.com/office/drawing/2014/main" id="{4B5A567C-CDEB-47C9-EAD2-A157D5494A02}"/>
                </a:ext>
              </a:extLst>
            </p:cNvPr>
            <p:cNvPicPr>
              <a:picLocks noChangeAspect="1"/>
            </p:cNvPicPr>
            <p:nvPr/>
          </p:nvPicPr>
          <p:blipFill rotWithShape="1">
            <a:blip r:embed="rId2"/>
            <a:srcRect l="37711" r="38872" b="2232"/>
            <a:stretch/>
          </p:blipFill>
          <p:spPr>
            <a:xfrm>
              <a:off x="9174866" y="830499"/>
              <a:ext cx="1555844" cy="5196012"/>
            </a:xfrm>
            <a:prstGeom prst="rect">
              <a:avLst/>
            </a:prstGeom>
          </p:spPr>
        </p:pic>
        <p:sp>
          <p:nvSpPr>
            <p:cNvPr id="7" name="Rectangle 6">
              <a:extLst>
                <a:ext uri="{FF2B5EF4-FFF2-40B4-BE49-F238E27FC236}">
                  <a16:creationId xmlns:a16="http://schemas.microsoft.com/office/drawing/2014/main" id="{BEA544D4-47D4-F1BF-095C-B55E4FA39BAC}"/>
                </a:ext>
              </a:extLst>
            </p:cNvPr>
            <p:cNvSpPr/>
            <p:nvPr/>
          </p:nvSpPr>
          <p:spPr>
            <a:xfrm>
              <a:off x="10558972" y="5538034"/>
              <a:ext cx="452748" cy="488477"/>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Oval 7">
              <a:extLst>
                <a:ext uri="{FF2B5EF4-FFF2-40B4-BE49-F238E27FC236}">
                  <a16:creationId xmlns:a16="http://schemas.microsoft.com/office/drawing/2014/main" id="{BBAB11EF-775B-7911-58F8-D3847DC26647}"/>
                </a:ext>
              </a:extLst>
            </p:cNvPr>
            <p:cNvSpPr/>
            <p:nvPr/>
          </p:nvSpPr>
          <p:spPr>
            <a:xfrm rot="21254129">
              <a:off x="10417273" y="4230806"/>
              <a:ext cx="525382" cy="1307228"/>
            </a:xfrm>
            <a:prstGeom prst="ellipse">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pSp>
      <p:pic>
        <p:nvPicPr>
          <p:cNvPr id="1026" name="Picture 2" descr="Bayesian Optimization (Part 2)">
            <a:extLst>
              <a:ext uri="{FF2B5EF4-FFF2-40B4-BE49-F238E27FC236}">
                <a16:creationId xmlns:a16="http://schemas.microsoft.com/office/drawing/2014/main" id="{40E8A3C4-7955-0808-F4B1-45607F1238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212" y="2584314"/>
            <a:ext cx="3671208" cy="3611875"/>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B7AF58D8-9916-29FE-ABFE-104AE3173017}"/>
              </a:ext>
            </a:extLst>
          </p:cNvPr>
          <p:cNvSpPr/>
          <p:nvPr/>
        </p:nvSpPr>
        <p:spPr>
          <a:xfrm rot="2133894">
            <a:off x="9510406" y="5407709"/>
            <a:ext cx="1448021" cy="8160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3605730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2B6D996A-1F15-5BBD-65A4-BF70AD8229A5}"/>
              </a:ext>
            </a:extLst>
          </p:cNvPr>
          <p:cNvSpPr>
            <a:spLocks noGrp="1"/>
          </p:cNvSpPr>
          <p:nvPr>
            <p:ph type="title"/>
          </p:nvPr>
        </p:nvSpPr>
        <p:spPr/>
        <p:txBody>
          <a:bodyPr/>
          <a:lstStyle/>
          <a:p>
            <a:r>
              <a:rPr lang="en-US">
                <a:latin typeface="+mn-lt"/>
              </a:rPr>
              <a:t>Parameter calibration results (Task A3)</a:t>
            </a:r>
            <a:endParaRPr lang="en-FI"/>
          </a:p>
        </p:txBody>
      </p:sp>
      <p:sp>
        <p:nvSpPr>
          <p:cNvPr id="6" name="Rectangle 5">
            <a:extLst>
              <a:ext uri="{FF2B5EF4-FFF2-40B4-BE49-F238E27FC236}">
                <a16:creationId xmlns:a16="http://schemas.microsoft.com/office/drawing/2014/main" id="{BC4923F2-3809-BF0A-8EA2-49AFC81DB2C6}"/>
              </a:ext>
            </a:extLst>
          </p:cNvPr>
          <p:cNvSpPr/>
          <p:nvPr/>
        </p:nvSpPr>
        <p:spPr>
          <a:xfrm>
            <a:off x="6073140" y="803910"/>
            <a:ext cx="45720" cy="5741670"/>
          </a:xfrm>
          <a:prstGeom prst="rect">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FI"/>
          </a:p>
        </p:txBody>
      </p:sp>
      <p:sp>
        <p:nvSpPr>
          <p:cNvPr id="2" name="Title 2">
            <a:extLst>
              <a:ext uri="{FF2B5EF4-FFF2-40B4-BE49-F238E27FC236}">
                <a16:creationId xmlns:a16="http://schemas.microsoft.com/office/drawing/2014/main" id="{3DF7D014-38FC-1EB6-F780-B64BC7C75A9B}"/>
              </a:ext>
            </a:extLst>
          </p:cNvPr>
          <p:cNvSpPr txBox="1">
            <a:spLocks/>
          </p:cNvSpPr>
          <p:nvPr/>
        </p:nvSpPr>
        <p:spPr>
          <a:xfrm>
            <a:off x="2058750" y="902927"/>
            <a:ext cx="2519037" cy="353590"/>
          </a:xfrm>
          <a:prstGeom prst="rect">
            <a:avLst/>
          </a:prstGeom>
        </p:spPr>
        <p:txBody>
          <a:bodyPr lIns="0" tIns="0" rIns="0" bIns="0" anchor="b" anchorCtr="0"/>
          <a:lstStyle>
            <a:lvl1pPr algn="l" rtl="0" fontAlgn="base">
              <a:lnSpc>
                <a:spcPct val="90000"/>
              </a:lnSpc>
              <a:spcBef>
                <a:spcPct val="0"/>
              </a:spcBef>
              <a:spcAft>
                <a:spcPct val="0"/>
              </a:spcAft>
              <a:defRPr sz="2000" b="1" kern="1200">
                <a:solidFill>
                  <a:srgbClr val="C00000"/>
                </a:solidFill>
                <a:latin typeface="Arial" panose="020B0604020202020204" pitchFamily="34" charset="0"/>
                <a:ea typeface="+mj-ea"/>
                <a:cs typeface="Arial" panose="020B0604020202020204" pitchFamily="34" charset="0"/>
              </a:defRPr>
            </a:lvl1pPr>
            <a:lvl2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2pPr>
            <a:lvl3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3pPr>
            <a:lvl4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4pPr>
            <a:lvl5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5pPr>
            <a:lvl6pPr marL="4572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6pPr>
            <a:lvl7pPr marL="9144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7pPr>
            <a:lvl8pPr marL="13716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8pPr>
            <a:lvl9pPr marL="18288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9pPr>
          </a:lstStyle>
          <a:p>
            <a:pPr algn="ctr" eaLnBrk="1" hangingPunct="1"/>
            <a:r>
              <a:rPr lang="en-US" sz="1600" dirty="0">
                <a:latin typeface="+mn-lt"/>
              </a:rPr>
              <a:t>Loss function </a:t>
            </a:r>
            <a:r>
              <a:rPr lang="en-US" altLang="zh-CN" sz="1600" dirty="0">
                <a:latin typeface="+mn-lt"/>
              </a:rPr>
              <a:t>I</a:t>
            </a:r>
            <a:endParaRPr lang="en-FI" sz="1600" dirty="0"/>
          </a:p>
        </p:txBody>
      </p:sp>
      <p:sp>
        <p:nvSpPr>
          <p:cNvPr id="4" name="Title 2">
            <a:extLst>
              <a:ext uri="{FF2B5EF4-FFF2-40B4-BE49-F238E27FC236}">
                <a16:creationId xmlns:a16="http://schemas.microsoft.com/office/drawing/2014/main" id="{8B6DD495-E110-ADBA-EF59-D9067C9C2FAB}"/>
              </a:ext>
            </a:extLst>
          </p:cNvPr>
          <p:cNvSpPr txBox="1">
            <a:spLocks/>
          </p:cNvSpPr>
          <p:nvPr/>
        </p:nvSpPr>
        <p:spPr>
          <a:xfrm>
            <a:off x="8135073" y="902927"/>
            <a:ext cx="3020929" cy="353590"/>
          </a:xfrm>
          <a:prstGeom prst="rect">
            <a:avLst/>
          </a:prstGeom>
        </p:spPr>
        <p:txBody>
          <a:bodyPr lIns="0" tIns="0" rIns="0" bIns="0" anchor="b" anchorCtr="0"/>
          <a:lstStyle>
            <a:lvl1pPr algn="l" rtl="0" fontAlgn="base">
              <a:lnSpc>
                <a:spcPct val="90000"/>
              </a:lnSpc>
              <a:spcBef>
                <a:spcPct val="0"/>
              </a:spcBef>
              <a:spcAft>
                <a:spcPct val="0"/>
              </a:spcAft>
              <a:defRPr sz="2000" b="1" kern="1200">
                <a:solidFill>
                  <a:srgbClr val="C00000"/>
                </a:solidFill>
                <a:latin typeface="Arial" panose="020B0604020202020204" pitchFamily="34" charset="0"/>
                <a:ea typeface="+mj-ea"/>
                <a:cs typeface="Arial" panose="020B0604020202020204" pitchFamily="34" charset="0"/>
              </a:defRPr>
            </a:lvl1pPr>
            <a:lvl2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2pPr>
            <a:lvl3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3pPr>
            <a:lvl4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4pPr>
            <a:lvl5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5pPr>
            <a:lvl6pPr marL="4572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6pPr>
            <a:lvl7pPr marL="9144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7pPr>
            <a:lvl8pPr marL="13716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8pPr>
            <a:lvl9pPr marL="18288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9pPr>
          </a:lstStyle>
          <a:p>
            <a:pPr algn="ctr" eaLnBrk="1" hangingPunct="1"/>
            <a:r>
              <a:rPr lang="en-US" sz="1600" dirty="0">
                <a:latin typeface="+mn-lt"/>
              </a:rPr>
              <a:t>Loss function </a:t>
            </a:r>
            <a:r>
              <a:rPr lang="en-US" altLang="zh-CN" sz="1600" dirty="0">
                <a:latin typeface="+mn-lt"/>
              </a:rPr>
              <a:t>II</a:t>
            </a:r>
            <a:endParaRPr lang="en-FI" sz="1600" dirty="0"/>
          </a:p>
        </p:txBody>
      </p:sp>
      <p:graphicFrame>
        <p:nvGraphicFramePr>
          <p:cNvPr id="5" name="Table 4">
            <a:extLst>
              <a:ext uri="{FF2B5EF4-FFF2-40B4-BE49-F238E27FC236}">
                <a16:creationId xmlns:a16="http://schemas.microsoft.com/office/drawing/2014/main" id="{F7DB3B28-E398-93A3-5236-E25A23A3ED1D}"/>
              </a:ext>
            </a:extLst>
          </p:cNvPr>
          <p:cNvGraphicFramePr>
            <a:graphicFrameLocks noGrp="1"/>
          </p:cNvGraphicFramePr>
          <p:nvPr>
            <p:extLst>
              <p:ext uri="{D42A27DB-BD31-4B8C-83A1-F6EECF244321}">
                <p14:modId xmlns:p14="http://schemas.microsoft.com/office/powerpoint/2010/main" val="2224218251"/>
              </p:ext>
            </p:extLst>
          </p:nvPr>
        </p:nvGraphicFramePr>
        <p:xfrm>
          <a:off x="4044683" y="2575464"/>
          <a:ext cx="1593114" cy="2673870"/>
        </p:xfrm>
        <a:graphic>
          <a:graphicData uri="http://schemas.openxmlformats.org/drawingml/2006/table">
            <a:tbl>
              <a:tblPr>
                <a:tableStyleId>{5C22544A-7EE6-4342-B048-85BDC9FD1C3A}</a:tableStyleId>
              </a:tblPr>
              <a:tblGrid>
                <a:gridCol w="704202">
                  <a:extLst>
                    <a:ext uri="{9D8B030D-6E8A-4147-A177-3AD203B41FA5}">
                      <a16:colId xmlns:a16="http://schemas.microsoft.com/office/drawing/2014/main" val="2014268462"/>
                    </a:ext>
                  </a:extLst>
                </a:gridCol>
                <a:gridCol w="888912">
                  <a:extLst>
                    <a:ext uri="{9D8B030D-6E8A-4147-A177-3AD203B41FA5}">
                      <a16:colId xmlns:a16="http://schemas.microsoft.com/office/drawing/2014/main" val="3290911920"/>
                    </a:ext>
                  </a:extLst>
                </a:gridCol>
              </a:tblGrid>
              <a:tr h="441556">
                <a:tc>
                  <a:txBody>
                    <a:bodyPr/>
                    <a:lstStyle/>
                    <a:p>
                      <a:pPr algn="ctr" fontAlgn="ctr"/>
                      <a:r>
                        <a:rPr lang="en-US" sz="1100" u="none" strike="noStrike">
                          <a:effectLst/>
                        </a:rPr>
                        <a:t>Swift Voce Law</a:t>
                      </a:r>
                      <a:endParaRPr lang="en-US"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100" u="none" strike="noStrike">
                          <a:effectLst/>
                        </a:rPr>
                        <a:t>Predicted Value</a:t>
                      </a:r>
                      <a:endParaRPr lang="en-US" sz="11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4243273147"/>
                  </a:ext>
                </a:extLst>
              </a:tr>
              <a:tr h="318902">
                <a:tc>
                  <a:txBody>
                    <a:bodyPr/>
                    <a:lstStyle/>
                    <a:p>
                      <a:pPr algn="ctr" fontAlgn="ctr"/>
                      <a:r>
                        <a:rPr lang="en-US" sz="1100" b="0" i="0" u="none" strike="noStrike">
                          <a:solidFill>
                            <a:srgbClr val="000000"/>
                          </a:solidFill>
                          <a:effectLst/>
                          <a:latin typeface="Calibri" panose="020F0502020204030204" pitchFamily="34" charset="0"/>
                        </a:rPr>
                        <a:t>W</a:t>
                      </a:r>
                    </a:p>
                  </a:txBody>
                  <a:tcPr marL="7620" marR="7620" marT="7620" marB="0" anchor="ctr"/>
                </a:tc>
                <a:tc>
                  <a:txBody>
                    <a:bodyPr/>
                    <a:lstStyle/>
                    <a:p>
                      <a:pPr algn="ctr" fontAlgn="ctr"/>
                      <a:r>
                        <a:rPr lang="en-US" sz="1100" b="0" i="0" u="none" strike="noStrike" dirty="0">
                          <a:solidFill>
                            <a:srgbClr val="000000"/>
                          </a:solidFill>
                          <a:effectLst/>
                          <a:latin typeface="Calibri" panose="020F0502020204030204" pitchFamily="34" charset="0"/>
                        </a:rPr>
                        <a:t>0.5</a:t>
                      </a:r>
                      <a:endParaRPr lang="en-FI" sz="1100" b="0" i="0" u="none" strike="noStrike" dirty="0">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182822366"/>
                  </a:ext>
                </a:extLst>
              </a:tr>
              <a:tr h="318902">
                <a:tc>
                  <a:txBody>
                    <a:bodyPr/>
                    <a:lstStyle/>
                    <a:p>
                      <a:pPr algn="ctr" fontAlgn="ctr"/>
                      <a:r>
                        <a:rPr lang="en-US" sz="1100" u="none" strike="noStrike">
                          <a:effectLst/>
                        </a:rPr>
                        <a:t>K</a:t>
                      </a:r>
                      <a:endParaRPr lang="en-US"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100" b="0" i="0" u="none" strike="noStrike">
                          <a:solidFill>
                            <a:srgbClr val="000000"/>
                          </a:solidFill>
                          <a:effectLst/>
                          <a:latin typeface="Calibri" panose="020F0502020204030204" pitchFamily="34" charset="0"/>
                        </a:rPr>
                        <a:t>1784.06</a:t>
                      </a:r>
                      <a:endParaRPr lang="en-FI" sz="11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1072513063"/>
                  </a:ext>
                </a:extLst>
              </a:tr>
              <a:tr h="318902">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l-GR" sz="1100" u="none" strike="noStrike">
                          <a:effectLst/>
                        </a:rPr>
                        <a:t>ε₀</a:t>
                      </a:r>
                      <a:endParaRPr lang="en-US"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100" b="0" i="0" u="none" strike="noStrike">
                          <a:solidFill>
                            <a:srgbClr val="000000"/>
                          </a:solidFill>
                          <a:effectLst/>
                          <a:latin typeface="Calibri" panose="020F0502020204030204" pitchFamily="34" charset="0"/>
                        </a:rPr>
                        <a:t>0.093278</a:t>
                      </a:r>
                      <a:endParaRPr lang="en-FI" sz="11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1312211093"/>
                  </a:ext>
                </a:extLst>
              </a:tr>
              <a:tr h="318902">
                <a:tc>
                  <a:txBody>
                    <a:bodyPr/>
                    <a:lstStyle/>
                    <a:p>
                      <a:pPr algn="ctr" fontAlgn="ctr"/>
                      <a:r>
                        <a:rPr lang="en-US" sz="1100" b="0" i="0" u="none" strike="noStrike">
                          <a:solidFill>
                            <a:srgbClr val="000000"/>
                          </a:solidFill>
                          <a:effectLst/>
                          <a:latin typeface="Calibri" panose="020F0502020204030204" pitchFamily="34" charset="0"/>
                        </a:rPr>
                        <a:t>n</a:t>
                      </a:r>
                    </a:p>
                  </a:txBody>
                  <a:tcPr marL="7620" marR="7620" marT="7620" marB="0" anchor="ctr"/>
                </a:tc>
                <a:tc>
                  <a:txBody>
                    <a:bodyPr/>
                    <a:lstStyle/>
                    <a:p>
                      <a:pPr algn="ctr" fontAlgn="ctr"/>
                      <a:r>
                        <a:rPr lang="en-US" sz="1100" b="0" i="0" u="none" strike="noStrike">
                          <a:solidFill>
                            <a:srgbClr val="000000"/>
                          </a:solidFill>
                          <a:effectLst/>
                          <a:latin typeface="Calibri" panose="020F0502020204030204" pitchFamily="34" charset="0"/>
                        </a:rPr>
                        <a:t>0.09623</a:t>
                      </a:r>
                      <a:endParaRPr lang="en-FI" sz="11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4230217641"/>
                  </a:ext>
                </a:extLst>
              </a:tr>
              <a:tr h="318902">
                <a:tc>
                  <a:txBody>
                    <a:bodyPr/>
                    <a:lstStyle/>
                    <a:p>
                      <a:pPr algn="ctr" fontAlgn="ctr"/>
                      <a:r>
                        <a:rPr lang="el-GR" sz="1100" b="0" i="0" u="none" strike="noStrike">
                          <a:solidFill>
                            <a:srgbClr val="000000"/>
                          </a:solidFill>
                          <a:effectLst/>
                          <a:latin typeface="Calibri" panose="020F0502020204030204" pitchFamily="34" charset="0"/>
                        </a:rPr>
                        <a:t>σᵧ</a:t>
                      </a:r>
                      <a:endParaRPr lang="en-US"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100" b="0" i="0" u="none" strike="noStrike">
                          <a:solidFill>
                            <a:srgbClr val="000000"/>
                          </a:solidFill>
                          <a:effectLst/>
                          <a:latin typeface="Calibri" panose="020F0502020204030204" pitchFamily="34" charset="0"/>
                        </a:rPr>
                        <a:t>0</a:t>
                      </a:r>
                      <a:endParaRPr lang="en-FI" sz="11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25535469"/>
                  </a:ext>
                </a:extLst>
              </a:tr>
              <a:tr h="318902">
                <a:tc>
                  <a:txBody>
                    <a:bodyPr/>
                    <a:lstStyle/>
                    <a:p>
                      <a:pPr algn="ctr" fontAlgn="ctr"/>
                      <a:r>
                        <a:rPr lang="el-GR" sz="1100" b="0" i="0" u="none" strike="noStrike">
                          <a:solidFill>
                            <a:srgbClr val="000000"/>
                          </a:solidFill>
                          <a:effectLst/>
                          <a:latin typeface="Calibri" panose="020F0502020204030204" pitchFamily="34" charset="0"/>
                        </a:rPr>
                        <a:t>σₛ</a:t>
                      </a:r>
                      <a:r>
                        <a:rPr lang="en-US" sz="1100" b="0" i="0" u="none" strike="noStrike">
                          <a:solidFill>
                            <a:srgbClr val="000000"/>
                          </a:solidFill>
                          <a:effectLst/>
                          <a:latin typeface="Calibri" panose="020F0502020204030204" pitchFamily="34" charset="0"/>
                        </a:rPr>
                        <a:t>ₐₜ</a:t>
                      </a:r>
                    </a:p>
                  </a:txBody>
                  <a:tcPr marL="7620" marR="7620" marT="7620" marB="0" anchor="ctr"/>
                </a:tc>
                <a:tc>
                  <a:txBody>
                    <a:bodyPr/>
                    <a:lstStyle/>
                    <a:p>
                      <a:pPr algn="ctr" fontAlgn="ctr"/>
                      <a:r>
                        <a:rPr lang="en-US" sz="1100" b="0" i="0" u="none" strike="noStrike">
                          <a:solidFill>
                            <a:srgbClr val="000000"/>
                          </a:solidFill>
                          <a:effectLst/>
                          <a:latin typeface="Calibri" panose="020F0502020204030204" pitchFamily="34" charset="0"/>
                        </a:rPr>
                        <a:t>614.555</a:t>
                      </a:r>
                      <a:endParaRPr lang="en-FI" sz="11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1117940802"/>
                  </a:ext>
                </a:extLst>
              </a:tr>
              <a:tr h="318902">
                <a:tc>
                  <a:txBody>
                    <a:bodyPr/>
                    <a:lstStyle/>
                    <a:p>
                      <a:pPr algn="ctr" fontAlgn="ctr"/>
                      <a:r>
                        <a:rPr lang="el-GR" sz="1100" b="0" i="0" u="none" strike="noStrike">
                          <a:solidFill>
                            <a:srgbClr val="000000"/>
                          </a:solidFill>
                          <a:effectLst/>
                          <a:latin typeface="Calibri" panose="020F0502020204030204" pitchFamily="34" charset="0"/>
                        </a:rPr>
                        <a:t>β</a:t>
                      </a:r>
                      <a:endParaRPr lang="en-US"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100" b="0" i="0" u="none" strike="noStrike" dirty="0">
                          <a:solidFill>
                            <a:srgbClr val="000000"/>
                          </a:solidFill>
                          <a:effectLst/>
                          <a:latin typeface="Calibri" panose="020F0502020204030204" pitchFamily="34" charset="0"/>
                        </a:rPr>
                        <a:t>98.285</a:t>
                      </a:r>
                      <a:endParaRPr lang="en-FI" sz="1100" b="0" i="0" u="none" strike="noStrike" dirty="0">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1636238226"/>
                  </a:ext>
                </a:extLst>
              </a:tr>
            </a:tbl>
          </a:graphicData>
        </a:graphic>
      </p:graphicFrame>
      <p:graphicFrame>
        <p:nvGraphicFramePr>
          <p:cNvPr id="8" name="Table 7">
            <a:extLst>
              <a:ext uri="{FF2B5EF4-FFF2-40B4-BE49-F238E27FC236}">
                <a16:creationId xmlns:a16="http://schemas.microsoft.com/office/drawing/2014/main" id="{7C98C7A9-CF16-8340-CDBB-07F0D5CE463E}"/>
              </a:ext>
            </a:extLst>
          </p:cNvPr>
          <p:cNvGraphicFramePr>
            <a:graphicFrameLocks noGrp="1"/>
          </p:cNvGraphicFramePr>
          <p:nvPr>
            <p:extLst>
              <p:ext uri="{D42A27DB-BD31-4B8C-83A1-F6EECF244321}">
                <p14:modId xmlns:p14="http://schemas.microsoft.com/office/powerpoint/2010/main" val="1875020852"/>
              </p:ext>
            </p:extLst>
          </p:nvPr>
        </p:nvGraphicFramePr>
        <p:xfrm>
          <a:off x="10188630" y="2636149"/>
          <a:ext cx="1696196" cy="2651207"/>
        </p:xfrm>
        <a:graphic>
          <a:graphicData uri="http://schemas.openxmlformats.org/drawingml/2006/table">
            <a:tbl>
              <a:tblPr>
                <a:tableStyleId>{5C22544A-7EE6-4342-B048-85BDC9FD1C3A}</a:tableStyleId>
              </a:tblPr>
              <a:tblGrid>
                <a:gridCol w="749767">
                  <a:extLst>
                    <a:ext uri="{9D8B030D-6E8A-4147-A177-3AD203B41FA5}">
                      <a16:colId xmlns:a16="http://schemas.microsoft.com/office/drawing/2014/main" val="2014268462"/>
                    </a:ext>
                  </a:extLst>
                </a:gridCol>
                <a:gridCol w="946429">
                  <a:extLst>
                    <a:ext uri="{9D8B030D-6E8A-4147-A177-3AD203B41FA5}">
                      <a16:colId xmlns:a16="http://schemas.microsoft.com/office/drawing/2014/main" val="3290911920"/>
                    </a:ext>
                  </a:extLst>
                </a:gridCol>
              </a:tblGrid>
              <a:tr h="437814">
                <a:tc>
                  <a:txBody>
                    <a:bodyPr/>
                    <a:lstStyle/>
                    <a:p>
                      <a:pPr algn="ctr" fontAlgn="ctr"/>
                      <a:r>
                        <a:rPr lang="en-US" sz="1100" u="none" strike="noStrike">
                          <a:effectLst/>
                        </a:rPr>
                        <a:t>Swift Voce Law</a:t>
                      </a:r>
                      <a:endParaRPr lang="en-US"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100" u="none" strike="noStrike" dirty="0">
                          <a:effectLst/>
                        </a:rPr>
                        <a:t>Predicted Value</a:t>
                      </a:r>
                      <a:endParaRPr lang="en-US" sz="1100" b="0" i="0" u="none" strike="noStrike" dirty="0">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4243273147"/>
                  </a:ext>
                </a:extLst>
              </a:tr>
              <a:tr h="316199">
                <a:tc>
                  <a:txBody>
                    <a:bodyPr/>
                    <a:lstStyle/>
                    <a:p>
                      <a:pPr algn="ctr" fontAlgn="ctr"/>
                      <a:r>
                        <a:rPr lang="en-US" sz="1100" b="0" i="0" u="none" strike="noStrike">
                          <a:solidFill>
                            <a:srgbClr val="000000"/>
                          </a:solidFill>
                          <a:effectLst/>
                          <a:latin typeface="Calibri" panose="020F0502020204030204" pitchFamily="34" charset="0"/>
                        </a:rPr>
                        <a:t>W</a:t>
                      </a:r>
                    </a:p>
                  </a:txBody>
                  <a:tcPr marL="7620" marR="7620" marT="7620" marB="0" anchor="ctr"/>
                </a:tc>
                <a:tc>
                  <a:txBody>
                    <a:bodyPr/>
                    <a:lstStyle/>
                    <a:p>
                      <a:pPr algn="ctr" fontAlgn="ctr"/>
                      <a:r>
                        <a:rPr lang="en-US" sz="1100" dirty="0"/>
                        <a:t>0.5</a:t>
                      </a:r>
                      <a:endParaRPr lang="en-FI" sz="1100" b="0" i="0" u="none" strike="noStrike" dirty="0">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182822366"/>
                  </a:ext>
                </a:extLst>
              </a:tr>
              <a:tr h="316199">
                <a:tc>
                  <a:txBody>
                    <a:bodyPr/>
                    <a:lstStyle/>
                    <a:p>
                      <a:pPr algn="ctr" fontAlgn="ctr"/>
                      <a:r>
                        <a:rPr lang="en-US" sz="1100" u="none" strike="noStrike">
                          <a:effectLst/>
                        </a:rPr>
                        <a:t>K</a:t>
                      </a:r>
                      <a:endParaRPr lang="en-US"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100" dirty="0"/>
                        <a:t>1246.55</a:t>
                      </a:r>
                      <a:endParaRPr lang="en-FI" sz="1100" b="0" i="0" u="none" strike="noStrike" dirty="0">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1072513063"/>
                  </a:ext>
                </a:extLst>
              </a:tr>
              <a:tr h="316199">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l-GR" sz="1100" u="none" strike="noStrike">
                          <a:effectLst/>
                        </a:rPr>
                        <a:t>ε₀</a:t>
                      </a:r>
                      <a:endParaRPr lang="en-US"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100" dirty="0"/>
                        <a:t>0.001431</a:t>
                      </a:r>
                      <a:endParaRPr lang="en-FI" sz="1100" b="0" i="0" u="none" strike="noStrike" dirty="0">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1312211093"/>
                  </a:ext>
                </a:extLst>
              </a:tr>
              <a:tr h="316199">
                <a:tc>
                  <a:txBody>
                    <a:bodyPr/>
                    <a:lstStyle/>
                    <a:p>
                      <a:pPr algn="ctr" fontAlgn="ctr"/>
                      <a:r>
                        <a:rPr lang="en-US" sz="1100" b="0" i="0" u="none" strike="noStrike">
                          <a:solidFill>
                            <a:srgbClr val="000000"/>
                          </a:solidFill>
                          <a:effectLst/>
                          <a:latin typeface="Calibri" panose="020F0502020204030204" pitchFamily="34" charset="0"/>
                        </a:rPr>
                        <a:t>n</a:t>
                      </a:r>
                    </a:p>
                  </a:txBody>
                  <a:tcPr marL="7620" marR="7620" marT="7620" marB="0" anchor="ctr"/>
                </a:tc>
                <a:tc>
                  <a:txBody>
                    <a:bodyPr/>
                    <a:lstStyle/>
                    <a:p>
                      <a:pPr algn="ctr" fontAlgn="ctr"/>
                      <a:r>
                        <a:rPr lang="en-US" sz="1100" dirty="0"/>
                        <a:t>0.05469</a:t>
                      </a:r>
                      <a:endParaRPr lang="en-FI" sz="1100" b="0" i="0" u="none" strike="noStrike" dirty="0">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4230217641"/>
                  </a:ext>
                </a:extLst>
              </a:tr>
              <a:tr h="316199">
                <a:tc>
                  <a:txBody>
                    <a:bodyPr/>
                    <a:lstStyle/>
                    <a:p>
                      <a:pPr algn="ctr" fontAlgn="ctr"/>
                      <a:r>
                        <a:rPr lang="el-GR" sz="1100" b="0" i="0" u="none" strike="noStrike">
                          <a:solidFill>
                            <a:srgbClr val="000000"/>
                          </a:solidFill>
                          <a:effectLst/>
                          <a:latin typeface="Calibri" panose="020F0502020204030204" pitchFamily="34" charset="0"/>
                        </a:rPr>
                        <a:t>σᵧ</a:t>
                      </a:r>
                      <a:endParaRPr lang="en-US"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100" dirty="0"/>
                        <a:t>481.11</a:t>
                      </a:r>
                      <a:endParaRPr lang="en-FI" sz="1100" b="0" i="0" u="none" strike="noStrike" dirty="0">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25535469"/>
                  </a:ext>
                </a:extLst>
              </a:tr>
              <a:tr h="316199">
                <a:tc>
                  <a:txBody>
                    <a:bodyPr/>
                    <a:lstStyle/>
                    <a:p>
                      <a:pPr algn="ctr" fontAlgn="ctr"/>
                      <a:r>
                        <a:rPr lang="el-GR" sz="1100" b="0" i="0" u="none" strike="noStrike">
                          <a:solidFill>
                            <a:srgbClr val="000000"/>
                          </a:solidFill>
                          <a:effectLst/>
                          <a:latin typeface="Calibri" panose="020F0502020204030204" pitchFamily="34" charset="0"/>
                        </a:rPr>
                        <a:t>σₛ</a:t>
                      </a:r>
                      <a:r>
                        <a:rPr lang="en-US" sz="1100" b="0" i="0" u="none" strike="noStrike">
                          <a:solidFill>
                            <a:srgbClr val="000000"/>
                          </a:solidFill>
                          <a:effectLst/>
                          <a:latin typeface="Calibri" panose="020F0502020204030204" pitchFamily="34" charset="0"/>
                        </a:rPr>
                        <a:t>ₐₜ</a:t>
                      </a:r>
                    </a:p>
                  </a:txBody>
                  <a:tcPr marL="7620" marR="7620" marT="7620" marB="0" anchor="ctr"/>
                </a:tc>
                <a:tc>
                  <a:txBody>
                    <a:bodyPr/>
                    <a:lstStyle/>
                    <a:p>
                      <a:pPr algn="ctr" fontAlgn="ctr"/>
                      <a:r>
                        <a:rPr lang="en-US" sz="1100" dirty="0"/>
                        <a:t>575.803</a:t>
                      </a:r>
                      <a:endParaRPr lang="en-FI" sz="1100" b="0" i="0" u="none" strike="noStrike" dirty="0">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1117940802"/>
                  </a:ext>
                </a:extLst>
              </a:tr>
              <a:tr h="316199">
                <a:tc>
                  <a:txBody>
                    <a:bodyPr/>
                    <a:lstStyle/>
                    <a:p>
                      <a:pPr algn="ctr" fontAlgn="ctr"/>
                      <a:r>
                        <a:rPr lang="el-GR" sz="1100" b="0" i="0" u="none" strike="noStrike">
                          <a:solidFill>
                            <a:srgbClr val="000000"/>
                          </a:solidFill>
                          <a:effectLst/>
                          <a:latin typeface="Calibri" panose="020F0502020204030204" pitchFamily="34" charset="0"/>
                        </a:rPr>
                        <a:t>β</a:t>
                      </a:r>
                      <a:endParaRPr lang="en-US"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100" dirty="0"/>
                        <a:t>134.72</a:t>
                      </a:r>
                      <a:endParaRPr lang="en-FI" sz="1100" b="0" i="0" u="none" strike="noStrike" dirty="0">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1636238226"/>
                  </a:ext>
                </a:extLst>
              </a:tr>
            </a:tbl>
          </a:graphicData>
        </a:graphic>
      </p:graphicFrame>
      <p:pic>
        <p:nvPicPr>
          <p:cNvPr id="10" name="Picture 9">
            <a:extLst>
              <a:ext uri="{FF2B5EF4-FFF2-40B4-BE49-F238E27FC236}">
                <a16:creationId xmlns:a16="http://schemas.microsoft.com/office/drawing/2014/main" id="{D2C032C4-C9F5-079D-8FFF-AE68BBF13199}"/>
              </a:ext>
            </a:extLst>
          </p:cNvPr>
          <p:cNvPicPr>
            <a:picLocks noChangeAspect="1"/>
          </p:cNvPicPr>
          <p:nvPr/>
        </p:nvPicPr>
        <p:blipFill>
          <a:blip r:embed="rId2"/>
          <a:stretch>
            <a:fillRect/>
          </a:stretch>
        </p:blipFill>
        <p:spPr>
          <a:xfrm>
            <a:off x="351049" y="1314095"/>
            <a:ext cx="3533027" cy="2598304"/>
          </a:xfrm>
          <a:prstGeom prst="rect">
            <a:avLst/>
          </a:prstGeom>
        </p:spPr>
      </p:pic>
      <p:pic>
        <p:nvPicPr>
          <p:cNvPr id="11" name="Picture 10">
            <a:extLst>
              <a:ext uri="{FF2B5EF4-FFF2-40B4-BE49-F238E27FC236}">
                <a16:creationId xmlns:a16="http://schemas.microsoft.com/office/drawing/2014/main" id="{AF37F22F-AE92-AF77-4993-15DDECC72F64}"/>
              </a:ext>
            </a:extLst>
          </p:cNvPr>
          <p:cNvPicPr>
            <a:picLocks noChangeAspect="1"/>
          </p:cNvPicPr>
          <p:nvPr/>
        </p:nvPicPr>
        <p:blipFill>
          <a:blip r:embed="rId3"/>
          <a:stretch>
            <a:fillRect/>
          </a:stretch>
        </p:blipFill>
        <p:spPr>
          <a:xfrm>
            <a:off x="389997" y="3912399"/>
            <a:ext cx="3494079" cy="2598304"/>
          </a:xfrm>
          <a:prstGeom prst="rect">
            <a:avLst/>
          </a:prstGeom>
        </p:spPr>
      </p:pic>
      <p:pic>
        <p:nvPicPr>
          <p:cNvPr id="12" name="Picture 4">
            <a:extLst>
              <a:ext uri="{FF2B5EF4-FFF2-40B4-BE49-F238E27FC236}">
                <a16:creationId xmlns:a16="http://schemas.microsoft.com/office/drawing/2014/main" id="{F891E291-DA39-0B7B-94A0-88763D7C5B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4058" y="3912399"/>
            <a:ext cx="3184166" cy="2344137"/>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a:extLst>
              <a:ext uri="{FF2B5EF4-FFF2-40B4-BE49-F238E27FC236}">
                <a16:creationId xmlns:a16="http://schemas.microsoft.com/office/drawing/2014/main" id="{6B521853-0BBE-D86A-1A6A-3179EB68D95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5844" y="1256517"/>
            <a:ext cx="3333079" cy="25591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71230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2054"/>
                                        </p:tgtEl>
                                        <p:attrNameLst>
                                          <p:attrName>style.visibility</p:attrName>
                                        </p:attrNameLst>
                                      </p:cBhvr>
                                      <p:to>
                                        <p:strVal val="visible"/>
                                      </p:to>
                                    </p:set>
                                    <p:animEffect transition="in" filter="fade">
                                      <p:cBhvr>
                                        <p:cTn id="10" dur="500"/>
                                        <p:tgtEl>
                                          <p:spTgt spid="2054"/>
                                        </p:tgtEl>
                                      </p:cBhvr>
                                    </p:animEffect>
                                  </p:childTnLst>
                                </p:cTn>
                              </p:par>
                              <p:par>
                                <p:cTn id="11" presetID="10"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par>
                                <p:cTn id="14" presetID="10" presetClass="entr" presetSubtype="0"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par>
                                <p:cTn id="22" presetID="10" presetClass="entr" presetSubtype="0" fill="hold"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2B6D996A-1F15-5BBD-65A4-BF70AD8229A5}"/>
              </a:ext>
            </a:extLst>
          </p:cNvPr>
          <p:cNvSpPr>
            <a:spLocks noGrp="1"/>
          </p:cNvSpPr>
          <p:nvPr>
            <p:ph type="title"/>
          </p:nvPr>
        </p:nvSpPr>
        <p:spPr/>
        <p:txBody>
          <a:bodyPr/>
          <a:lstStyle/>
          <a:p>
            <a:r>
              <a:rPr lang="en-US">
                <a:latin typeface="+mn-lt"/>
              </a:rPr>
              <a:t>Parameter calibration results (Task A4)</a:t>
            </a:r>
            <a:endParaRPr lang="en-FI"/>
          </a:p>
        </p:txBody>
      </p:sp>
      <p:sp>
        <p:nvSpPr>
          <p:cNvPr id="6" name="Rectangle 5">
            <a:extLst>
              <a:ext uri="{FF2B5EF4-FFF2-40B4-BE49-F238E27FC236}">
                <a16:creationId xmlns:a16="http://schemas.microsoft.com/office/drawing/2014/main" id="{BC4923F2-3809-BF0A-8EA2-49AFC81DB2C6}"/>
              </a:ext>
            </a:extLst>
          </p:cNvPr>
          <p:cNvSpPr/>
          <p:nvPr/>
        </p:nvSpPr>
        <p:spPr>
          <a:xfrm>
            <a:off x="6073140" y="803910"/>
            <a:ext cx="45720" cy="5741670"/>
          </a:xfrm>
          <a:prstGeom prst="rect">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FI"/>
          </a:p>
        </p:txBody>
      </p:sp>
      <p:sp>
        <p:nvSpPr>
          <p:cNvPr id="2" name="Title 2">
            <a:extLst>
              <a:ext uri="{FF2B5EF4-FFF2-40B4-BE49-F238E27FC236}">
                <a16:creationId xmlns:a16="http://schemas.microsoft.com/office/drawing/2014/main" id="{8C4BC0E8-4F40-C455-5354-0303761A7B7F}"/>
              </a:ext>
            </a:extLst>
          </p:cNvPr>
          <p:cNvSpPr txBox="1">
            <a:spLocks/>
          </p:cNvSpPr>
          <p:nvPr/>
        </p:nvSpPr>
        <p:spPr>
          <a:xfrm>
            <a:off x="2058750" y="902927"/>
            <a:ext cx="2519037" cy="353590"/>
          </a:xfrm>
          <a:prstGeom prst="rect">
            <a:avLst/>
          </a:prstGeom>
        </p:spPr>
        <p:txBody>
          <a:bodyPr lIns="0" tIns="0" rIns="0" bIns="0" anchor="b" anchorCtr="0"/>
          <a:lstStyle>
            <a:lvl1pPr algn="l" rtl="0" fontAlgn="base">
              <a:lnSpc>
                <a:spcPct val="90000"/>
              </a:lnSpc>
              <a:spcBef>
                <a:spcPct val="0"/>
              </a:spcBef>
              <a:spcAft>
                <a:spcPct val="0"/>
              </a:spcAft>
              <a:defRPr sz="2000" b="1" kern="1200">
                <a:solidFill>
                  <a:srgbClr val="C00000"/>
                </a:solidFill>
                <a:latin typeface="Arial" panose="020B0604020202020204" pitchFamily="34" charset="0"/>
                <a:ea typeface="+mj-ea"/>
                <a:cs typeface="Arial" panose="020B0604020202020204" pitchFamily="34" charset="0"/>
              </a:defRPr>
            </a:lvl1pPr>
            <a:lvl2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2pPr>
            <a:lvl3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3pPr>
            <a:lvl4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4pPr>
            <a:lvl5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5pPr>
            <a:lvl6pPr marL="4572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6pPr>
            <a:lvl7pPr marL="9144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7pPr>
            <a:lvl8pPr marL="13716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8pPr>
            <a:lvl9pPr marL="18288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9pPr>
          </a:lstStyle>
          <a:p>
            <a:pPr algn="ctr" eaLnBrk="1" hangingPunct="1"/>
            <a:r>
              <a:rPr lang="en-US" sz="1600" dirty="0">
                <a:latin typeface="+mn-lt"/>
              </a:rPr>
              <a:t>Loss function </a:t>
            </a:r>
            <a:r>
              <a:rPr lang="en-US" altLang="zh-CN" sz="1600" dirty="0">
                <a:latin typeface="+mn-lt"/>
              </a:rPr>
              <a:t>I</a:t>
            </a:r>
            <a:endParaRPr lang="en-FI" sz="1600" dirty="0"/>
          </a:p>
        </p:txBody>
      </p:sp>
      <p:sp>
        <p:nvSpPr>
          <p:cNvPr id="4" name="Title 2">
            <a:extLst>
              <a:ext uri="{FF2B5EF4-FFF2-40B4-BE49-F238E27FC236}">
                <a16:creationId xmlns:a16="http://schemas.microsoft.com/office/drawing/2014/main" id="{62D2D152-3051-FE8D-0947-CCB3FD776CED}"/>
              </a:ext>
            </a:extLst>
          </p:cNvPr>
          <p:cNvSpPr txBox="1">
            <a:spLocks/>
          </p:cNvSpPr>
          <p:nvPr/>
        </p:nvSpPr>
        <p:spPr>
          <a:xfrm>
            <a:off x="8135073" y="902927"/>
            <a:ext cx="3020929" cy="353590"/>
          </a:xfrm>
          <a:prstGeom prst="rect">
            <a:avLst/>
          </a:prstGeom>
        </p:spPr>
        <p:txBody>
          <a:bodyPr lIns="0" tIns="0" rIns="0" bIns="0" anchor="b" anchorCtr="0"/>
          <a:lstStyle>
            <a:lvl1pPr algn="l" rtl="0" fontAlgn="base">
              <a:lnSpc>
                <a:spcPct val="90000"/>
              </a:lnSpc>
              <a:spcBef>
                <a:spcPct val="0"/>
              </a:spcBef>
              <a:spcAft>
                <a:spcPct val="0"/>
              </a:spcAft>
              <a:defRPr sz="2000" b="1" kern="1200">
                <a:solidFill>
                  <a:srgbClr val="C00000"/>
                </a:solidFill>
                <a:latin typeface="Arial" panose="020B0604020202020204" pitchFamily="34" charset="0"/>
                <a:ea typeface="+mj-ea"/>
                <a:cs typeface="Arial" panose="020B0604020202020204" pitchFamily="34" charset="0"/>
              </a:defRPr>
            </a:lvl1pPr>
            <a:lvl2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2pPr>
            <a:lvl3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3pPr>
            <a:lvl4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4pPr>
            <a:lvl5pPr algn="l" rtl="0" fontAlgn="base">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5pPr>
            <a:lvl6pPr marL="4572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6pPr>
            <a:lvl7pPr marL="9144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7pPr>
            <a:lvl8pPr marL="13716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8pPr>
            <a:lvl9pPr marL="1828800" algn="l" rtl="0" eaLnBrk="1" fontAlgn="base" hangingPunct="1">
              <a:lnSpc>
                <a:spcPct val="90000"/>
              </a:lnSpc>
              <a:spcBef>
                <a:spcPct val="0"/>
              </a:spcBef>
              <a:spcAft>
                <a:spcPct val="0"/>
              </a:spcAft>
              <a:defRPr sz="4400">
                <a:solidFill>
                  <a:schemeClr val="tx1"/>
                </a:solidFill>
                <a:latin typeface="Arial" panose="020B0604020202020204" pitchFamily="34" charset="0"/>
                <a:cs typeface="Arial" panose="020B0604020202020204" pitchFamily="34" charset="0"/>
              </a:defRPr>
            </a:lvl9pPr>
          </a:lstStyle>
          <a:p>
            <a:pPr algn="ctr" eaLnBrk="1" hangingPunct="1"/>
            <a:r>
              <a:rPr lang="en-US" sz="1600">
                <a:latin typeface="+mn-lt"/>
              </a:rPr>
              <a:t>Loss function </a:t>
            </a:r>
            <a:r>
              <a:rPr lang="en-US" altLang="zh-CN" sz="1600">
                <a:latin typeface="+mn-lt"/>
              </a:rPr>
              <a:t>II</a:t>
            </a:r>
            <a:endParaRPr lang="en-FI" sz="1600"/>
          </a:p>
        </p:txBody>
      </p:sp>
      <p:graphicFrame>
        <p:nvGraphicFramePr>
          <p:cNvPr id="5" name="Table 4">
            <a:extLst>
              <a:ext uri="{FF2B5EF4-FFF2-40B4-BE49-F238E27FC236}">
                <a16:creationId xmlns:a16="http://schemas.microsoft.com/office/drawing/2014/main" id="{961F79D2-B624-9974-CEB3-A141019EEE7D}"/>
              </a:ext>
            </a:extLst>
          </p:cNvPr>
          <p:cNvGraphicFramePr>
            <a:graphicFrameLocks noGrp="1"/>
          </p:cNvGraphicFramePr>
          <p:nvPr>
            <p:extLst>
              <p:ext uri="{D42A27DB-BD31-4B8C-83A1-F6EECF244321}">
                <p14:modId xmlns:p14="http://schemas.microsoft.com/office/powerpoint/2010/main" val="3040493573"/>
              </p:ext>
            </p:extLst>
          </p:nvPr>
        </p:nvGraphicFramePr>
        <p:xfrm>
          <a:off x="4229714" y="2718883"/>
          <a:ext cx="1593114" cy="2421519"/>
        </p:xfrm>
        <a:graphic>
          <a:graphicData uri="http://schemas.openxmlformats.org/drawingml/2006/table">
            <a:tbl>
              <a:tblPr>
                <a:tableStyleId>{5C22544A-7EE6-4342-B048-85BDC9FD1C3A}</a:tableStyleId>
              </a:tblPr>
              <a:tblGrid>
                <a:gridCol w="704202">
                  <a:extLst>
                    <a:ext uri="{9D8B030D-6E8A-4147-A177-3AD203B41FA5}">
                      <a16:colId xmlns:a16="http://schemas.microsoft.com/office/drawing/2014/main" val="2014268462"/>
                    </a:ext>
                  </a:extLst>
                </a:gridCol>
                <a:gridCol w="888912">
                  <a:extLst>
                    <a:ext uri="{9D8B030D-6E8A-4147-A177-3AD203B41FA5}">
                      <a16:colId xmlns:a16="http://schemas.microsoft.com/office/drawing/2014/main" val="3290911920"/>
                    </a:ext>
                  </a:extLst>
                </a:gridCol>
              </a:tblGrid>
              <a:tr h="399884">
                <a:tc>
                  <a:txBody>
                    <a:bodyPr/>
                    <a:lstStyle/>
                    <a:p>
                      <a:pPr algn="ctr" fontAlgn="ctr"/>
                      <a:r>
                        <a:rPr lang="en-US" sz="1100" u="none" strike="noStrike">
                          <a:effectLst/>
                        </a:rPr>
                        <a:t>Swift Voce Law</a:t>
                      </a:r>
                      <a:endParaRPr lang="en-US"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100" u="none" strike="noStrike">
                          <a:effectLst/>
                        </a:rPr>
                        <a:t>Predicted Value</a:t>
                      </a:r>
                      <a:endParaRPr lang="en-US" sz="11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4243273147"/>
                  </a:ext>
                </a:extLst>
              </a:tr>
              <a:tr h="288805">
                <a:tc>
                  <a:txBody>
                    <a:bodyPr/>
                    <a:lstStyle/>
                    <a:p>
                      <a:pPr algn="ctr" fontAlgn="ctr"/>
                      <a:r>
                        <a:rPr lang="en-US" sz="1100" b="0" i="0" u="none" strike="noStrike">
                          <a:solidFill>
                            <a:srgbClr val="000000"/>
                          </a:solidFill>
                          <a:effectLst/>
                          <a:latin typeface="Calibri" panose="020F0502020204030204" pitchFamily="34" charset="0"/>
                        </a:rPr>
                        <a:t>W</a:t>
                      </a:r>
                    </a:p>
                  </a:txBody>
                  <a:tcPr marL="7620" marR="7620" marT="7620" marB="0" anchor="ctr"/>
                </a:tc>
                <a:tc>
                  <a:txBody>
                    <a:bodyPr/>
                    <a:lstStyle/>
                    <a:p>
                      <a:pPr algn="ctr" fontAlgn="ctr"/>
                      <a:r>
                        <a:rPr lang="en-US" sz="1100" b="0" i="0" u="none" strike="noStrike">
                          <a:solidFill>
                            <a:srgbClr val="000000"/>
                          </a:solidFill>
                          <a:effectLst/>
                          <a:latin typeface="Calibri" panose="020F0502020204030204" pitchFamily="34" charset="0"/>
                        </a:rPr>
                        <a:t>0.5</a:t>
                      </a:r>
                      <a:endParaRPr lang="en-FI" sz="11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182822366"/>
                  </a:ext>
                </a:extLst>
              </a:tr>
              <a:tr h="288805">
                <a:tc>
                  <a:txBody>
                    <a:bodyPr/>
                    <a:lstStyle/>
                    <a:p>
                      <a:pPr algn="ctr" fontAlgn="ctr"/>
                      <a:r>
                        <a:rPr lang="en-US" sz="1100" u="none" strike="noStrike">
                          <a:effectLst/>
                        </a:rPr>
                        <a:t>K</a:t>
                      </a:r>
                      <a:endParaRPr lang="en-US"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100" b="0" i="0" u="none" strike="noStrike">
                          <a:solidFill>
                            <a:srgbClr val="000000"/>
                          </a:solidFill>
                          <a:effectLst/>
                          <a:latin typeface="Calibri" panose="020F0502020204030204" pitchFamily="34" charset="0"/>
                        </a:rPr>
                        <a:t>1206.708</a:t>
                      </a:r>
                      <a:endParaRPr lang="en-FI" sz="11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1072513063"/>
                  </a:ext>
                </a:extLst>
              </a:tr>
              <a:tr h="288805">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l-GR" sz="1100" u="none" strike="noStrike">
                          <a:effectLst/>
                        </a:rPr>
                        <a:t>ε₀</a:t>
                      </a:r>
                      <a:endParaRPr lang="en-US"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100" b="0" i="0" u="none" strike="noStrike">
                          <a:solidFill>
                            <a:srgbClr val="000000"/>
                          </a:solidFill>
                          <a:effectLst/>
                          <a:latin typeface="Calibri" panose="020F0502020204030204" pitchFamily="34" charset="0"/>
                        </a:rPr>
                        <a:t>0.04282</a:t>
                      </a:r>
                      <a:endParaRPr lang="en-FI" sz="11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1312211093"/>
                  </a:ext>
                </a:extLst>
              </a:tr>
              <a:tr h="288805">
                <a:tc>
                  <a:txBody>
                    <a:bodyPr/>
                    <a:lstStyle/>
                    <a:p>
                      <a:pPr algn="ctr" fontAlgn="ctr"/>
                      <a:r>
                        <a:rPr lang="en-US" sz="1100" b="0" i="0" u="none" strike="noStrike">
                          <a:solidFill>
                            <a:srgbClr val="000000"/>
                          </a:solidFill>
                          <a:effectLst/>
                          <a:latin typeface="Calibri" panose="020F0502020204030204" pitchFamily="34" charset="0"/>
                        </a:rPr>
                        <a:t>n</a:t>
                      </a:r>
                    </a:p>
                  </a:txBody>
                  <a:tcPr marL="7620" marR="7620" marT="7620" marB="0" anchor="ctr"/>
                </a:tc>
                <a:tc>
                  <a:txBody>
                    <a:bodyPr/>
                    <a:lstStyle/>
                    <a:p>
                      <a:pPr algn="ctr" fontAlgn="ctr"/>
                      <a:r>
                        <a:rPr lang="en-US" sz="1100" b="0" i="0" u="none" strike="noStrike">
                          <a:solidFill>
                            <a:srgbClr val="000000"/>
                          </a:solidFill>
                          <a:effectLst/>
                          <a:latin typeface="Calibri" panose="020F0502020204030204" pitchFamily="34" charset="0"/>
                        </a:rPr>
                        <a:t>0.2083</a:t>
                      </a:r>
                      <a:endParaRPr lang="en-FI" sz="11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4230217641"/>
                  </a:ext>
                </a:extLst>
              </a:tr>
              <a:tr h="288805">
                <a:tc>
                  <a:txBody>
                    <a:bodyPr/>
                    <a:lstStyle/>
                    <a:p>
                      <a:pPr algn="ctr" fontAlgn="ctr"/>
                      <a:r>
                        <a:rPr lang="el-GR" sz="1100" b="0" i="0" u="none" strike="noStrike">
                          <a:solidFill>
                            <a:srgbClr val="000000"/>
                          </a:solidFill>
                          <a:effectLst/>
                          <a:latin typeface="Calibri" panose="020F0502020204030204" pitchFamily="34" charset="0"/>
                        </a:rPr>
                        <a:t>σᵧ</a:t>
                      </a:r>
                      <a:endParaRPr lang="en-US"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100" b="0" i="0" u="none" strike="noStrike">
                          <a:solidFill>
                            <a:srgbClr val="000000"/>
                          </a:solidFill>
                          <a:effectLst/>
                          <a:latin typeface="Calibri" panose="020F0502020204030204" pitchFamily="34" charset="0"/>
                        </a:rPr>
                        <a:t>518.2936</a:t>
                      </a:r>
                      <a:endParaRPr lang="en-FI" sz="11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25535469"/>
                  </a:ext>
                </a:extLst>
              </a:tr>
              <a:tr h="288805">
                <a:tc>
                  <a:txBody>
                    <a:bodyPr/>
                    <a:lstStyle/>
                    <a:p>
                      <a:pPr algn="ctr" fontAlgn="ctr"/>
                      <a:r>
                        <a:rPr lang="el-GR" sz="1100" b="0" i="0" u="none" strike="noStrike">
                          <a:solidFill>
                            <a:srgbClr val="000000"/>
                          </a:solidFill>
                          <a:effectLst/>
                          <a:latin typeface="Calibri" panose="020F0502020204030204" pitchFamily="34" charset="0"/>
                        </a:rPr>
                        <a:t>σₛ</a:t>
                      </a:r>
                      <a:r>
                        <a:rPr lang="en-US" sz="1100" b="0" i="0" u="none" strike="noStrike">
                          <a:solidFill>
                            <a:srgbClr val="000000"/>
                          </a:solidFill>
                          <a:effectLst/>
                          <a:latin typeface="Calibri" panose="020F0502020204030204" pitchFamily="34" charset="0"/>
                        </a:rPr>
                        <a:t>ₐₜ</a:t>
                      </a:r>
                    </a:p>
                  </a:txBody>
                  <a:tcPr marL="7620" marR="7620" marT="7620" marB="0" anchor="ctr"/>
                </a:tc>
                <a:tc>
                  <a:txBody>
                    <a:bodyPr/>
                    <a:lstStyle/>
                    <a:p>
                      <a:pPr algn="ctr" fontAlgn="ctr"/>
                      <a:r>
                        <a:rPr lang="en-FI" sz="1100" b="0" i="0" u="none" strike="noStrike">
                          <a:solidFill>
                            <a:srgbClr val="000000"/>
                          </a:solidFill>
                          <a:effectLst/>
                          <a:latin typeface="Calibri" panose="020F0502020204030204" pitchFamily="34" charset="0"/>
                        </a:rPr>
                        <a:t>635.406</a:t>
                      </a:r>
                    </a:p>
                  </a:txBody>
                  <a:tcPr marL="7620" marR="7620" marT="7620" marB="0" anchor="ctr"/>
                </a:tc>
                <a:extLst>
                  <a:ext uri="{0D108BD9-81ED-4DB2-BD59-A6C34878D82A}">
                    <a16:rowId xmlns:a16="http://schemas.microsoft.com/office/drawing/2014/main" val="1117940802"/>
                  </a:ext>
                </a:extLst>
              </a:tr>
              <a:tr h="288805">
                <a:tc>
                  <a:txBody>
                    <a:bodyPr/>
                    <a:lstStyle/>
                    <a:p>
                      <a:pPr algn="ctr" fontAlgn="ctr"/>
                      <a:r>
                        <a:rPr lang="el-GR" sz="1100" b="0" i="0" u="none" strike="noStrike">
                          <a:solidFill>
                            <a:srgbClr val="000000"/>
                          </a:solidFill>
                          <a:effectLst/>
                          <a:latin typeface="Calibri" panose="020F0502020204030204" pitchFamily="34" charset="0"/>
                        </a:rPr>
                        <a:t>β</a:t>
                      </a:r>
                      <a:endParaRPr lang="en-US"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FI" sz="1100" b="0" i="0" u="none" strike="noStrike">
                          <a:solidFill>
                            <a:srgbClr val="000000"/>
                          </a:solidFill>
                          <a:effectLst/>
                          <a:latin typeface="Calibri" panose="020F0502020204030204" pitchFamily="34" charset="0"/>
                        </a:rPr>
                        <a:t>415.513</a:t>
                      </a:r>
                    </a:p>
                  </a:txBody>
                  <a:tcPr marL="7620" marR="7620" marT="7620" marB="0" anchor="ctr"/>
                </a:tc>
                <a:extLst>
                  <a:ext uri="{0D108BD9-81ED-4DB2-BD59-A6C34878D82A}">
                    <a16:rowId xmlns:a16="http://schemas.microsoft.com/office/drawing/2014/main" val="1636238226"/>
                  </a:ext>
                </a:extLst>
              </a:tr>
            </a:tbl>
          </a:graphicData>
        </a:graphic>
      </p:graphicFrame>
      <p:graphicFrame>
        <p:nvGraphicFramePr>
          <p:cNvPr id="8" name="Table 7">
            <a:extLst>
              <a:ext uri="{FF2B5EF4-FFF2-40B4-BE49-F238E27FC236}">
                <a16:creationId xmlns:a16="http://schemas.microsoft.com/office/drawing/2014/main" id="{FBFC4B05-D867-FCD2-C211-112DCB4B766D}"/>
              </a:ext>
            </a:extLst>
          </p:cNvPr>
          <p:cNvGraphicFramePr>
            <a:graphicFrameLocks noGrp="1"/>
          </p:cNvGraphicFramePr>
          <p:nvPr>
            <p:extLst>
              <p:ext uri="{D42A27DB-BD31-4B8C-83A1-F6EECF244321}">
                <p14:modId xmlns:p14="http://schemas.microsoft.com/office/powerpoint/2010/main" val="1327424638"/>
              </p:ext>
            </p:extLst>
          </p:nvPr>
        </p:nvGraphicFramePr>
        <p:xfrm>
          <a:off x="10287851" y="2718883"/>
          <a:ext cx="1593114" cy="2421519"/>
        </p:xfrm>
        <a:graphic>
          <a:graphicData uri="http://schemas.openxmlformats.org/drawingml/2006/table">
            <a:tbl>
              <a:tblPr>
                <a:tableStyleId>{5C22544A-7EE6-4342-B048-85BDC9FD1C3A}</a:tableStyleId>
              </a:tblPr>
              <a:tblGrid>
                <a:gridCol w="704202">
                  <a:extLst>
                    <a:ext uri="{9D8B030D-6E8A-4147-A177-3AD203B41FA5}">
                      <a16:colId xmlns:a16="http://schemas.microsoft.com/office/drawing/2014/main" val="2014268462"/>
                    </a:ext>
                  </a:extLst>
                </a:gridCol>
                <a:gridCol w="888912">
                  <a:extLst>
                    <a:ext uri="{9D8B030D-6E8A-4147-A177-3AD203B41FA5}">
                      <a16:colId xmlns:a16="http://schemas.microsoft.com/office/drawing/2014/main" val="3290911920"/>
                    </a:ext>
                  </a:extLst>
                </a:gridCol>
              </a:tblGrid>
              <a:tr h="399884">
                <a:tc>
                  <a:txBody>
                    <a:bodyPr/>
                    <a:lstStyle/>
                    <a:p>
                      <a:pPr algn="ctr" fontAlgn="ctr"/>
                      <a:r>
                        <a:rPr lang="en-US" sz="1100" u="none" strike="noStrike">
                          <a:effectLst/>
                        </a:rPr>
                        <a:t>Swift Voce Law</a:t>
                      </a:r>
                      <a:endParaRPr lang="en-US"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100" u="none" strike="noStrike">
                          <a:effectLst/>
                        </a:rPr>
                        <a:t>Predicted Value</a:t>
                      </a:r>
                      <a:endParaRPr lang="en-US" sz="11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4243273147"/>
                  </a:ext>
                </a:extLst>
              </a:tr>
              <a:tr h="288805">
                <a:tc>
                  <a:txBody>
                    <a:bodyPr/>
                    <a:lstStyle/>
                    <a:p>
                      <a:pPr algn="ctr" fontAlgn="ctr"/>
                      <a:r>
                        <a:rPr lang="en-US" sz="1100" b="0" i="0" u="none" strike="noStrike">
                          <a:solidFill>
                            <a:srgbClr val="000000"/>
                          </a:solidFill>
                          <a:effectLst/>
                          <a:latin typeface="Calibri" panose="020F0502020204030204" pitchFamily="34" charset="0"/>
                        </a:rPr>
                        <a:t>W</a:t>
                      </a:r>
                    </a:p>
                  </a:txBody>
                  <a:tcPr marL="7620" marR="7620" marT="7620" marB="0" anchor="ctr"/>
                </a:tc>
                <a:tc>
                  <a:txBody>
                    <a:bodyPr/>
                    <a:lstStyle/>
                    <a:p>
                      <a:pPr algn="ctr" fontAlgn="ctr"/>
                      <a:r>
                        <a:rPr lang="en-US" sz="1100" dirty="0"/>
                        <a:t>0.5</a:t>
                      </a:r>
                      <a:endParaRPr lang="en-FI" sz="1100" b="0" i="0" u="none" strike="noStrike" dirty="0">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182822366"/>
                  </a:ext>
                </a:extLst>
              </a:tr>
              <a:tr h="288805">
                <a:tc>
                  <a:txBody>
                    <a:bodyPr/>
                    <a:lstStyle/>
                    <a:p>
                      <a:pPr algn="ctr" fontAlgn="ctr"/>
                      <a:r>
                        <a:rPr lang="en-US" sz="1100" u="none" strike="noStrike">
                          <a:effectLst/>
                        </a:rPr>
                        <a:t>K</a:t>
                      </a:r>
                      <a:endParaRPr lang="en-US"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100" dirty="0"/>
                        <a:t>1393.868</a:t>
                      </a:r>
                      <a:endParaRPr lang="en-FI" sz="1100" b="0" i="0" u="none" strike="noStrike" dirty="0">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1072513063"/>
                  </a:ext>
                </a:extLst>
              </a:tr>
              <a:tr h="288805">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l-GR" sz="1100" u="none" strike="noStrike">
                          <a:effectLst/>
                        </a:rPr>
                        <a:t>ε₀</a:t>
                      </a:r>
                      <a:endParaRPr lang="en-US"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100" dirty="0"/>
                        <a:t>0.08035</a:t>
                      </a:r>
                      <a:endParaRPr lang="en-FI" sz="1100" b="0" i="0" u="none" strike="noStrike" dirty="0">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1312211093"/>
                  </a:ext>
                </a:extLst>
              </a:tr>
              <a:tr h="288805">
                <a:tc>
                  <a:txBody>
                    <a:bodyPr/>
                    <a:lstStyle/>
                    <a:p>
                      <a:pPr algn="ctr" fontAlgn="ctr"/>
                      <a:r>
                        <a:rPr lang="en-US" sz="1100" b="0" i="0" u="none" strike="noStrike">
                          <a:solidFill>
                            <a:srgbClr val="000000"/>
                          </a:solidFill>
                          <a:effectLst/>
                          <a:latin typeface="Calibri" panose="020F0502020204030204" pitchFamily="34" charset="0"/>
                        </a:rPr>
                        <a:t>n</a:t>
                      </a:r>
                    </a:p>
                  </a:txBody>
                  <a:tcPr marL="7620" marR="7620" marT="7620" marB="0" anchor="ctr"/>
                </a:tc>
                <a:tc>
                  <a:txBody>
                    <a:bodyPr/>
                    <a:lstStyle/>
                    <a:p>
                      <a:pPr algn="ctr" fontAlgn="ctr"/>
                      <a:r>
                        <a:rPr lang="en-US" sz="1100" dirty="0"/>
                        <a:t>0.1199</a:t>
                      </a:r>
                      <a:endParaRPr lang="en-FI" sz="1100" b="0" i="0" u="none" strike="noStrike" dirty="0">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4230217641"/>
                  </a:ext>
                </a:extLst>
              </a:tr>
              <a:tr h="288805">
                <a:tc>
                  <a:txBody>
                    <a:bodyPr/>
                    <a:lstStyle/>
                    <a:p>
                      <a:pPr algn="ctr" fontAlgn="ctr"/>
                      <a:r>
                        <a:rPr lang="el-GR" sz="1100" b="0" i="0" u="none" strike="noStrike">
                          <a:solidFill>
                            <a:srgbClr val="000000"/>
                          </a:solidFill>
                          <a:effectLst/>
                          <a:latin typeface="Calibri" panose="020F0502020204030204" pitchFamily="34" charset="0"/>
                        </a:rPr>
                        <a:t>σᵧ</a:t>
                      </a:r>
                      <a:endParaRPr lang="en-US"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100" dirty="0"/>
                        <a:t>208.37</a:t>
                      </a:r>
                      <a:endParaRPr lang="en-FI" sz="1100" b="0" i="0" u="none" strike="noStrike" dirty="0">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25535469"/>
                  </a:ext>
                </a:extLst>
              </a:tr>
              <a:tr h="288805">
                <a:tc>
                  <a:txBody>
                    <a:bodyPr/>
                    <a:lstStyle/>
                    <a:p>
                      <a:pPr algn="ctr" fontAlgn="ctr"/>
                      <a:r>
                        <a:rPr lang="el-GR" sz="1100" b="0" i="0" u="none" strike="noStrike">
                          <a:solidFill>
                            <a:srgbClr val="000000"/>
                          </a:solidFill>
                          <a:effectLst/>
                          <a:latin typeface="Calibri" panose="020F0502020204030204" pitchFamily="34" charset="0"/>
                        </a:rPr>
                        <a:t>σₛ</a:t>
                      </a:r>
                      <a:r>
                        <a:rPr lang="en-US" sz="1100" b="0" i="0" u="none" strike="noStrike">
                          <a:solidFill>
                            <a:srgbClr val="000000"/>
                          </a:solidFill>
                          <a:effectLst/>
                          <a:latin typeface="Calibri" panose="020F0502020204030204" pitchFamily="34" charset="0"/>
                        </a:rPr>
                        <a:t>ₐₜ</a:t>
                      </a:r>
                    </a:p>
                  </a:txBody>
                  <a:tcPr marL="7620" marR="7620" marT="7620" marB="0" anchor="ctr"/>
                </a:tc>
                <a:tc>
                  <a:txBody>
                    <a:bodyPr/>
                    <a:lstStyle/>
                    <a:p>
                      <a:pPr algn="ctr" fontAlgn="ctr"/>
                      <a:r>
                        <a:rPr lang="en-US" sz="1100" dirty="0"/>
                        <a:t>605.08</a:t>
                      </a:r>
                      <a:endParaRPr lang="en-FI" sz="1100" b="0" i="0" u="none" strike="noStrike" dirty="0">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1117940802"/>
                  </a:ext>
                </a:extLst>
              </a:tr>
              <a:tr h="288805">
                <a:tc>
                  <a:txBody>
                    <a:bodyPr/>
                    <a:lstStyle/>
                    <a:p>
                      <a:pPr algn="ctr" fontAlgn="ctr"/>
                      <a:r>
                        <a:rPr lang="el-GR" sz="1100" b="0" i="0" u="none" strike="noStrike">
                          <a:solidFill>
                            <a:srgbClr val="000000"/>
                          </a:solidFill>
                          <a:effectLst/>
                          <a:latin typeface="Calibri" panose="020F0502020204030204" pitchFamily="34" charset="0"/>
                        </a:rPr>
                        <a:t>β</a:t>
                      </a:r>
                      <a:endParaRPr lang="en-US"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100" dirty="0"/>
                        <a:t>109.25</a:t>
                      </a:r>
                      <a:endParaRPr lang="en-FI" sz="1100" b="0" i="0" u="none" strike="noStrike" dirty="0">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1636238226"/>
                  </a:ext>
                </a:extLst>
              </a:tr>
            </a:tbl>
          </a:graphicData>
        </a:graphic>
      </p:graphicFrame>
      <p:pic>
        <p:nvPicPr>
          <p:cNvPr id="30725" name="Picture 5">
            <a:extLst>
              <a:ext uri="{FF2B5EF4-FFF2-40B4-BE49-F238E27FC236}">
                <a16:creationId xmlns:a16="http://schemas.microsoft.com/office/drawing/2014/main" id="{3C5A7CA3-305E-3536-FE54-A262DEE308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16780" y="3954809"/>
            <a:ext cx="3173151" cy="2336028"/>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ACA7C8B2-E0E1-9335-2368-C283EB014D11}"/>
              </a:ext>
            </a:extLst>
          </p:cNvPr>
          <p:cNvPicPr>
            <a:picLocks noChangeAspect="1"/>
          </p:cNvPicPr>
          <p:nvPr/>
        </p:nvPicPr>
        <p:blipFill>
          <a:blip r:embed="rId3"/>
          <a:stretch>
            <a:fillRect/>
          </a:stretch>
        </p:blipFill>
        <p:spPr>
          <a:xfrm>
            <a:off x="462226" y="1333575"/>
            <a:ext cx="3459421" cy="2544173"/>
          </a:xfrm>
          <a:prstGeom prst="rect">
            <a:avLst/>
          </a:prstGeom>
        </p:spPr>
      </p:pic>
      <p:pic>
        <p:nvPicPr>
          <p:cNvPr id="9" name="Picture 8">
            <a:extLst>
              <a:ext uri="{FF2B5EF4-FFF2-40B4-BE49-F238E27FC236}">
                <a16:creationId xmlns:a16="http://schemas.microsoft.com/office/drawing/2014/main" id="{748D6AD4-A049-A15A-F270-17CA24605340}"/>
              </a:ext>
            </a:extLst>
          </p:cNvPr>
          <p:cNvPicPr>
            <a:picLocks noChangeAspect="1"/>
          </p:cNvPicPr>
          <p:nvPr/>
        </p:nvPicPr>
        <p:blipFill>
          <a:blip r:embed="rId4"/>
          <a:stretch>
            <a:fillRect/>
          </a:stretch>
        </p:blipFill>
        <p:spPr>
          <a:xfrm>
            <a:off x="518474" y="3990335"/>
            <a:ext cx="3281079" cy="2532667"/>
          </a:xfrm>
          <a:prstGeom prst="rect">
            <a:avLst/>
          </a:prstGeom>
        </p:spPr>
      </p:pic>
      <p:pic>
        <p:nvPicPr>
          <p:cNvPr id="3074" name="Picture 2">
            <a:extLst>
              <a:ext uri="{FF2B5EF4-FFF2-40B4-BE49-F238E27FC236}">
                <a16:creationId xmlns:a16="http://schemas.microsoft.com/office/drawing/2014/main" id="{35BAE624-9F55-FF14-3E62-BD708677AC0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2989" y="1256517"/>
            <a:ext cx="3577956" cy="27518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50271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3074"/>
                                        </p:tgtEl>
                                        <p:attrNameLst>
                                          <p:attrName>style.visibility</p:attrName>
                                        </p:attrNameLst>
                                      </p:cBhvr>
                                      <p:to>
                                        <p:strVal val="visible"/>
                                      </p:to>
                                    </p:set>
                                    <p:animEffect transition="in" filter="fade">
                                      <p:cBhvr>
                                        <p:cTn id="13" dur="500"/>
                                        <p:tgtEl>
                                          <p:spTgt spid="307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par>
                                <p:cTn id="22" presetID="10" presetClass="entr" presetSubtype="0" fill="hold" nodeType="withEffect">
                                  <p:stCondLst>
                                    <p:cond delay="0"/>
                                  </p:stCondLst>
                                  <p:childTnLst>
                                    <p:set>
                                      <p:cBhvr>
                                        <p:cTn id="23" dur="1" fill="hold">
                                          <p:stCondLst>
                                            <p:cond delay="0"/>
                                          </p:stCondLst>
                                        </p:cTn>
                                        <p:tgtEl>
                                          <p:spTgt spid="30725"/>
                                        </p:tgtEl>
                                        <p:attrNameLst>
                                          <p:attrName>style.visibility</p:attrName>
                                        </p:attrNameLst>
                                      </p:cBhvr>
                                      <p:to>
                                        <p:strVal val="visible"/>
                                      </p:to>
                                    </p:set>
                                    <p:animEffect transition="in" filter="fade">
                                      <p:cBhvr>
                                        <p:cTn id="24" dur="500"/>
                                        <p:tgtEl>
                                          <p:spTgt spid="30725"/>
                                        </p:tgtEl>
                                      </p:cBhvr>
                                    </p:animEffect>
                                  </p:childTnLst>
                                </p:cTn>
                              </p:par>
                              <p:par>
                                <p:cTn id="25" presetID="10"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par>
                                <p:cTn id="28" presetID="10" presetClass="entr" presetSubtype="0" fill="hold" nodeType="with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A0D9C42-D003-F0DE-2E80-AACEC7B56924}"/>
              </a:ext>
            </a:extLst>
          </p:cNvPr>
          <p:cNvSpPr>
            <a:spLocks noGrp="1"/>
          </p:cNvSpPr>
          <p:nvPr>
            <p:ph type="body" sz="quarter" idx="13"/>
          </p:nvPr>
        </p:nvSpPr>
        <p:spPr>
          <a:xfrm>
            <a:off x="383118" y="1145309"/>
            <a:ext cx="11425767" cy="1730238"/>
          </a:xfrm>
        </p:spPr>
        <p:txBody>
          <a:bodyPr/>
          <a:lstStyle/>
          <a:p>
            <a:r>
              <a:rPr lang="en-US" u="sng" dirty="0"/>
              <a:t>Swift Voce law </a:t>
            </a:r>
            <a:r>
              <a:rPr lang="en-US" dirty="0"/>
              <a:t>is considerably much more difficult to measure or calibrate than </a:t>
            </a:r>
            <a:r>
              <a:rPr lang="en-US" u="sng" dirty="0"/>
              <a:t>the Swift law</a:t>
            </a:r>
          </a:p>
          <a:p>
            <a:r>
              <a:rPr lang="en-US" dirty="0"/>
              <a:t>The fraction </a:t>
            </a:r>
            <a:r>
              <a:rPr lang="en-US" u="sng" dirty="0"/>
              <a:t>parameter W</a:t>
            </a:r>
            <a:r>
              <a:rPr lang="en-US" dirty="0"/>
              <a:t> in Swift Voce law is challenging to calibrate due to unknown distributions of Swift and Voce laws on the plastic region of FD curve. Swift Voce law took much more iterations than Swift law</a:t>
            </a:r>
          </a:p>
          <a:p>
            <a:r>
              <a:rPr lang="en-US" dirty="0"/>
              <a:t>A good strategy is to fix the parameter W as 0.5 for Swift Voce law, which is in line with existing literatures</a:t>
            </a:r>
          </a:p>
          <a:p>
            <a:r>
              <a:rPr lang="en-US" dirty="0"/>
              <a:t>Nearly </a:t>
            </a:r>
            <a:r>
              <a:rPr lang="en-US" b="1" dirty="0">
                <a:solidFill>
                  <a:schemeClr val="tx2"/>
                </a:solidFill>
              </a:rPr>
              <a:t>similar flow curves </a:t>
            </a:r>
            <a:r>
              <a:rPr lang="en-US" dirty="0"/>
              <a:t>can produce noticeably </a:t>
            </a:r>
            <a:r>
              <a:rPr lang="en-US" b="1" dirty="0">
                <a:solidFill>
                  <a:schemeClr val="tx2"/>
                </a:solidFill>
              </a:rPr>
              <a:t>different force-displacement </a:t>
            </a:r>
            <a:r>
              <a:rPr lang="en-US" dirty="0"/>
              <a:t>curves</a:t>
            </a:r>
          </a:p>
          <a:p>
            <a:endParaRPr lang="en-US" dirty="0"/>
          </a:p>
          <a:p>
            <a:endParaRPr lang="en-US" dirty="0"/>
          </a:p>
          <a:p>
            <a:endParaRPr lang="en-US" dirty="0"/>
          </a:p>
          <a:p>
            <a:endParaRPr lang="en-US" dirty="0"/>
          </a:p>
          <a:p>
            <a:endParaRPr lang="en-US" dirty="0"/>
          </a:p>
          <a:p>
            <a:endParaRPr lang="en-US" dirty="0"/>
          </a:p>
          <a:p>
            <a:endParaRPr lang="en-US" dirty="0"/>
          </a:p>
        </p:txBody>
      </p:sp>
      <p:sp>
        <p:nvSpPr>
          <p:cNvPr id="3" name="Title 2">
            <a:extLst>
              <a:ext uri="{FF2B5EF4-FFF2-40B4-BE49-F238E27FC236}">
                <a16:creationId xmlns:a16="http://schemas.microsoft.com/office/drawing/2014/main" id="{A154171B-AB09-EB0E-6DC8-1E210CBCB503}"/>
              </a:ext>
            </a:extLst>
          </p:cNvPr>
          <p:cNvSpPr>
            <a:spLocks noGrp="1"/>
          </p:cNvSpPr>
          <p:nvPr>
            <p:ph type="title"/>
          </p:nvPr>
        </p:nvSpPr>
        <p:spPr/>
        <p:txBody>
          <a:bodyPr/>
          <a:lstStyle/>
          <a:p>
            <a:r>
              <a:rPr lang="en-US"/>
              <a:t>Conclusion</a:t>
            </a:r>
            <a:endParaRPr lang="en-FI"/>
          </a:p>
        </p:txBody>
      </p:sp>
      <p:pic>
        <p:nvPicPr>
          <p:cNvPr id="1026" name="Picture 2" descr="Task Al &#10;12000 &#10;10000 &#10;8000 &#10;6000 &#10;2000 &#10;: FD curves iterations &#10;Target FD curve &#10;Iteration 21 &#10;Displacement, mm &#10;Task Al: flow curves iterations &#10;3000 &#10;2500 &#10;2000 &#10;1500 &#10;1000 &#10;Model flow curve &#10;Iteration 21 &#10;Strain, - ">
            <a:extLst>
              <a:ext uri="{FF2B5EF4-FFF2-40B4-BE49-F238E27FC236}">
                <a16:creationId xmlns:a16="http://schemas.microsoft.com/office/drawing/2014/main" id="{BD7E37DD-EEC3-1200-774D-8B8F6166A01C}"/>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047"/>
          <a:stretch/>
        </p:blipFill>
        <p:spPr bwMode="auto">
          <a:xfrm>
            <a:off x="274320" y="3069915"/>
            <a:ext cx="6096000" cy="2400828"/>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Task Al &#10;12000 &#10;10000 &#10;8000 &#10;6000 &#10;2000 &#10;: FD curves iterations &#10;Task Al &#10;3000 &#10;2500 &#10;2000 &#10;1500 &#10;1000 &#10;Target FD curve &#10;Iteration 19 &#10;Displacement, mm &#10;: flow curves iterations &#10;Model flow curve &#10;Iteration 19 &#10;Strain, - ">
            <a:extLst>
              <a:ext uri="{FF2B5EF4-FFF2-40B4-BE49-F238E27FC236}">
                <a16:creationId xmlns:a16="http://schemas.microsoft.com/office/drawing/2014/main" id="{C80D39AB-AEBD-389E-C45C-962E77256C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3099602"/>
            <a:ext cx="6115539" cy="24008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43043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fade">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26"/>
                                        </p:tgtEl>
                                        <p:attrNameLst>
                                          <p:attrName>style.visibility</p:attrName>
                                        </p:attrNameLst>
                                      </p:cBhvr>
                                      <p:to>
                                        <p:strVal val="visible"/>
                                      </p:to>
                                    </p:set>
                                    <p:animEffect transition="in" filter="fade">
                                      <p:cBhvr>
                                        <p:cTn id="27" dur="500"/>
                                        <p:tgtEl>
                                          <p:spTgt spid="1026"/>
                                        </p:tgtEl>
                                      </p:cBhvr>
                                    </p:animEffect>
                                  </p:childTnLst>
                                </p:cTn>
                              </p:par>
                              <p:par>
                                <p:cTn id="28" presetID="10" presetClass="entr" presetSubtype="0" fill="hold" nodeType="withEffect">
                                  <p:stCondLst>
                                    <p:cond delay="0"/>
                                  </p:stCondLst>
                                  <p:childTnLst>
                                    <p:set>
                                      <p:cBhvr>
                                        <p:cTn id="29" dur="1" fill="hold">
                                          <p:stCondLst>
                                            <p:cond delay="0"/>
                                          </p:stCondLst>
                                        </p:cTn>
                                        <p:tgtEl>
                                          <p:spTgt spid="1028"/>
                                        </p:tgtEl>
                                        <p:attrNameLst>
                                          <p:attrName>style.visibility</p:attrName>
                                        </p:attrNameLst>
                                      </p:cBhvr>
                                      <p:to>
                                        <p:strVal val="visible"/>
                                      </p:to>
                                    </p:set>
                                    <p:animEffect transition="in" filter="fade">
                                      <p:cBhvr>
                                        <p:cTn id="30" dur="500"/>
                                        <p:tgtEl>
                                          <p:spTgt spid="1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3D02E645-F48E-9922-518C-4716B7C22C70}"/>
              </a:ext>
            </a:extLst>
          </p:cNvPr>
          <p:cNvSpPr>
            <a:spLocks noGrp="1"/>
          </p:cNvSpPr>
          <p:nvPr>
            <p:ph type="body" sz="quarter" idx="13"/>
          </p:nvPr>
        </p:nvSpPr>
        <p:spPr>
          <a:xfrm>
            <a:off x="274320" y="857702"/>
            <a:ext cx="11472164" cy="684649"/>
          </a:xfrm>
        </p:spPr>
        <p:txBody>
          <a:bodyPr/>
          <a:lstStyle/>
          <a:p>
            <a:r>
              <a:rPr lang="en-US" dirty="0"/>
              <a:t>The flow curve to force displacement curve mapping is not one-one function, as even on exactly matching the force displacement, there is no guarantee that the flow curve will match </a:t>
            </a:r>
          </a:p>
          <a:p>
            <a:endParaRPr lang="en-US" dirty="0"/>
          </a:p>
          <a:p>
            <a:endParaRPr lang="en-US" dirty="0"/>
          </a:p>
          <a:p>
            <a:endParaRPr lang="en-US" dirty="0"/>
          </a:p>
          <a:p>
            <a:endParaRPr lang="en-US" dirty="0"/>
          </a:p>
          <a:p>
            <a:endParaRPr lang="en-US" dirty="0"/>
          </a:p>
          <a:p>
            <a:endParaRPr lang="en-US" dirty="0"/>
          </a:p>
          <a:p>
            <a:r>
              <a:rPr lang="en-US" dirty="0"/>
              <a:t>Comparing the two different loss functions on a common scale(Sum of Absolute errors)</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3" name="Title 2">
            <a:extLst>
              <a:ext uri="{FF2B5EF4-FFF2-40B4-BE49-F238E27FC236}">
                <a16:creationId xmlns:a16="http://schemas.microsoft.com/office/drawing/2014/main" id="{00AF74DC-F5EB-E5E6-0008-D19AC373C151}"/>
              </a:ext>
            </a:extLst>
          </p:cNvPr>
          <p:cNvSpPr>
            <a:spLocks noGrp="1"/>
          </p:cNvSpPr>
          <p:nvPr>
            <p:ph type="title"/>
          </p:nvPr>
        </p:nvSpPr>
        <p:spPr/>
        <p:txBody>
          <a:bodyPr/>
          <a:lstStyle/>
          <a:p>
            <a:r>
              <a:rPr lang="en-US" dirty="0"/>
              <a:t>Conclusion</a:t>
            </a:r>
          </a:p>
        </p:txBody>
      </p:sp>
      <p:pic>
        <p:nvPicPr>
          <p:cNvPr id="3074" name="Picture 2">
            <a:extLst>
              <a:ext uri="{FF2B5EF4-FFF2-40B4-BE49-F238E27FC236}">
                <a16:creationId xmlns:a16="http://schemas.microsoft.com/office/drawing/2014/main" id="{6D50ADA2-497C-A919-F9CA-A4F4FA369FB3}"/>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6501"/>
          <a:stretch/>
        </p:blipFill>
        <p:spPr bwMode="auto">
          <a:xfrm>
            <a:off x="6829694" y="1583439"/>
            <a:ext cx="2823980" cy="2062248"/>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a:extLst>
              <a:ext uri="{FF2B5EF4-FFF2-40B4-BE49-F238E27FC236}">
                <a16:creationId xmlns:a16="http://schemas.microsoft.com/office/drawing/2014/main" id="{E64885C7-4180-C598-2CBC-ABFD136A79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5841" y="1583439"/>
            <a:ext cx="2646731" cy="1948484"/>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Arrow Connector 4">
            <a:extLst>
              <a:ext uri="{FF2B5EF4-FFF2-40B4-BE49-F238E27FC236}">
                <a16:creationId xmlns:a16="http://schemas.microsoft.com/office/drawing/2014/main" id="{C78DFB70-A445-BAC5-6B17-9A89743DEA45}"/>
              </a:ext>
            </a:extLst>
          </p:cNvPr>
          <p:cNvCxnSpPr>
            <a:cxnSpLocks/>
          </p:cNvCxnSpPr>
          <p:nvPr/>
        </p:nvCxnSpPr>
        <p:spPr>
          <a:xfrm>
            <a:off x="5002907" y="2375866"/>
            <a:ext cx="1696452"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32770" name="Picture 2">
            <a:extLst>
              <a:ext uri="{FF2B5EF4-FFF2-40B4-BE49-F238E27FC236}">
                <a16:creationId xmlns:a16="http://schemas.microsoft.com/office/drawing/2014/main" id="{0F2CCDFA-DFCF-5563-C35D-86193E5FB5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2140" y="4260657"/>
            <a:ext cx="2777066" cy="2027808"/>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a:extLst>
              <a:ext uri="{FF2B5EF4-FFF2-40B4-BE49-F238E27FC236}">
                <a16:creationId xmlns:a16="http://schemas.microsoft.com/office/drawing/2014/main" id="{760B25C0-F37F-2195-17F3-E6ADAB56B9B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9075" y="4280344"/>
            <a:ext cx="2777066" cy="1988433"/>
          </a:xfrm>
          <a:prstGeom prst="rect">
            <a:avLst/>
          </a:prstGeom>
          <a:noFill/>
          <a:extLst>
            <a:ext uri="{909E8E84-426E-40DD-AFC4-6F175D3DCCD1}">
              <a14:hiddenFill xmlns:a14="http://schemas.microsoft.com/office/drawing/2010/main">
                <a:solidFill>
                  <a:srgbClr val="FFFFFF"/>
                </a:solidFill>
              </a14:hiddenFill>
            </a:ext>
          </a:extLst>
        </p:spPr>
      </p:pic>
      <p:pic>
        <p:nvPicPr>
          <p:cNvPr id="4106" name="Picture 10">
            <a:extLst>
              <a:ext uri="{FF2B5EF4-FFF2-40B4-BE49-F238E27FC236}">
                <a16:creationId xmlns:a16="http://schemas.microsoft.com/office/drawing/2014/main" id="{DE018DA7-94B7-2110-DB97-A908629416D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53207" y="4241599"/>
            <a:ext cx="2823981" cy="2046866"/>
          </a:xfrm>
          <a:prstGeom prst="rect">
            <a:avLst/>
          </a:prstGeom>
          <a:noFill/>
          <a:extLst>
            <a:ext uri="{909E8E84-426E-40DD-AFC4-6F175D3DCCD1}">
              <a14:hiddenFill xmlns:a14="http://schemas.microsoft.com/office/drawing/2010/main">
                <a:solidFill>
                  <a:srgbClr val="FFFFFF"/>
                </a:solidFill>
              </a14:hiddenFill>
            </a:ext>
          </a:extLst>
        </p:spPr>
      </p:pic>
      <p:pic>
        <p:nvPicPr>
          <p:cNvPr id="4108" name="Picture 12">
            <a:extLst>
              <a:ext uri="{FF2B5EF4-FFF2-40B4-BE49-F238E27FC236}">
                <a16:creationId xmlns:a16="http://schemas.microsoft.com/office/drawing/2014/main" id="{A20CBE4B-186E-52A7-00EF-816817DD609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76141" y="4280344"/>
            <a:ext cx="2743363" cy="19884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87709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07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3076"/>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7" end="7"/>
                                            </p:txEl>
                                          </p:spTgt>
                                        </p:tgtEl>
                                        <p:attrNameLst>
                                          <p:attrName>style.visibility</p:attrName>
                                        </p:attrNameLst>
                                      </p:cBhvr>
                                      <p:to>
                                        <p:strVal val="visible"/>
                                      </p:to>
                                    </p:set>
                                    <p:animEffect transition="in" filter="fade">
                                      <p:cBhvr>
                                        <p:cTn id="22" dur="500"/>
                                        <p:tgtEl>
                                          <p:spTgt spid="2">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2770"/>
                                        </p:tgtEl>
                                        <p:attrNameLst>
                                          <p:attrName>style.visibility</p:attrName>
                                        </p:attrNameLst>
                                      </p:cBhvr>
                                      <p:to>
                                        <p:strVal val="visible"/>
                                      </p:to>
                                    </p:set>
                                    <p:animEffect transition="in" filter="fade">
                                      <p:cBhvr>
                                        <p:cTn id="27" dur="500"/>
                                        <p:tgtEl>
                                          <p:spTgt spid="3277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102"/>
                                        </p:tgtEl>
                                        <p:attrNameLst>
                                          <p:attrName>style.visibility</p:attrName>
                                        </p:attrNameLst>
                                      </p:cBhvr>
                                      <p:to>
                                        <p:strVal val="visible"/>
                                      </p:to>
                                    </p:set>
                                    <p:animEffect transition="in" filter="fade">
                                      <p:cBhvr>
                                        <p:cTn id="32" dur="500"/>
                                        <p:tgtEl>
                                          <p:spTgt spid="410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108"/>
                                        </p:tgtEl>
                                        <p:attrNameLst>
                                          <p:attrName>style.visibility</p:attrName>
                                        </p:attrNameLst>
                                      </p:cBhvr>
                                      <p:to>
                                        <p:strVal val="visible"/>
                                      </p:to>
                                    </p:set>
                                    <p:animEffect transition="in" filter="fade">
                                      <p:cBhvr>
                                        <p:cTn id="37" dur="500"/>
                                        <p:tgtEl>
                                          <p:spTgt spid="410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4106"/>
                                        </p:tgtEl>
                                        <p:attrNameLst>
                                          <p:attrName>style.visibility</p:attrName>
                                        </p:attrNameLst>
                                      </p:cBhvr>
                                      <p:to>
                                        <p:strVal val="visible"/>
                                      </p:to>
                                    </p:set>
                                    <p:animEffect transition="in" filter="fade">
                                      <p:cBhvr>
                                        <p:cTn id="42" dur="500"/>
                                        <p:tgtEl>
                                          <p:spTgt spid="4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DDC00667-AD97-B59C-3A2E-3E35C8BB38D7}"/>
              </a:ext>
            </a:extLst>
          </p:cNvPr>
          <p:cNvSpPr>
            <a:spLocks noGrp="1"/>
          </p:cNvSpPr>
          <p:nvPr>
            <p:ph type="body" sz="quarter" idx="11"/>
          </p:nvPr>
        </p:nvSpPr>
        <p:spPr>
          <a:xfrm>
            <a:off x="193040" y="3760200"/>
            <a:ext cx="11846560" cy="1547681"/>
          </a:xfrm>
          <a:solidFill>
            <a:schemeClr val="tx2">
              <a:lumMod val="20000"/>
              <a:lumOff val="80000"/>
            </a:schemeClr>
          </a:solidFill>
        </p:spPr>
        <p:txBody>
          <a:bodyPr lIns="0" tIns="0" rIns="0" bIns="0" anchor="t"/>
          <a:lstStyle/>
          <a:p>
            <a:pPr algn="just"/>
            <a:r>
              <a:rPr lang="en-US" sz="2000">
                <a:solidFill>
                  <a:srgbClr val="2A3140"/>
                </a:solidFill>
                <a:latin typeface="+mn-lt"/>
                <a:cs typeface="Times New Roman"/>
              </a:rPr>
              <a:t>   </a:t>
            </a:r>
          </a:p>
          <a:p>
            <a:pPr algn="just"/>
            <a:r>
              <a:rPr lang="en-US" sz="2000">
                <a:solidFill>
                  <a:srgbClr val="2A3140"/>
                </a:solidFill>
                <a:latin typeface="+mn-lt"/>
                <a:cs typeface="Times New Roman"/>
              </a:rPr>
              <a:t>   Acknowledgments:</a:t>
            </a:r>
          </a:p>
          <a:p>
            <a:pPr algn="just"/>
            <a:endParaRPr lang="en-US" sz="2000">
              <a:solidFill>
                <a:srgbClr val="2A3140"/>
              </a:solidFill>
              <a:latin typeface="+mn-lt"/>
              <a:cs typeface="Times New Roman" panose="02020603050405020304" pitchFamily="18" charset="0"/>
            </a:endParaRPr>
          </a:p>
          <a:p>
            <a:pPr algn="just"/>
            <a:r>
              <a:rPr lang="en-US" sz="2000">
                <a:solidFill>
                  <a:srgbClr val="2A3140"/>
                </a:solidFill>
                <a:latin typeface="+mn-lt"/>
                <a:cs typeface="Times New Roman"/>
              </a:rPr>
              <a:t>   Thank you to everyone for listening to me, </a:t>
            </a:r>
            <a:r>
              <a:rPr lang="en-US" sz="2000" dirty="0">
                <a:solidFill>
                  <a:srgbClr val="2A3140"/>
                </a:solidFill>
                <a:latin typeface="+mn-lt"/>
                <a:cs typeface="Times New Roman"/>
              </a:rPr>
              <a:t>and </a:t>
            </a:r>
            <a:r>
              <a:rPr lang="en-US" sz="2000">
                <a:solidFill>
                  <a:srgbClr val="2A3140"/>
                </a:solidFill>
                <a:latin typeface="+mn-lt"/>
                <a:cs typeface="Times New Roman"/>
              </a:rPr>
              <a:t>to </a:t>
            </a:r>
            <a:r>
              <a:rPr lang="en-US" sz="2000" dirty="0">
                <a:solidFill>
                  <a:srgbClr val="2A3140"/>
                </a:solidFill>
                <a:latin typeface="+mn-lt"/>
                <a:cs typeface="Times New Roman"/>
              </a:rPr>
              <a:t>Prof. Lian and </a:t>
            </a:r>
            <a:r>
              <a:rPr lang="en-US" sz="2000">
                <a:solidFill>
                  <a:srgbClr val="2A3140"/>
                </a:solidFill>
                <a:latin typeface="+mn-lt"/>
                <a:cs typeface="Times New Roman"/>
              </a:rPr>
              <a:t>my </a:t>
            </a:r>
            <a:r>
              <a:rPr lang="en-US" sz="2000" dirty="0">
                <a:solidFill>
                  <a:srgbClr val="2A3140"/>
                </a:solidFill>
                <a:latin typeface="+mn-lt"/>
                <a:cs typeface="Times New Roman"/>
              </a:rPr>
              <a:t>advisors</a:t>
            </a:r>
            <a:r>
              <a:rPr lang="en-US" sz="2000">
                <a:solidFill>
                  <a:srgbClr val="2A3140"/>
                </a:solidFill>
                <a:latin typeface="+mn-lt"/>
                <a:cs typeface="Times New Roman"/>
              </a:rPr>
              <a:t> for their constant support and guidance</a:t>
            </a:r>
            <a:endParaRPr lang="en-US" sz="2000">
              <a:solidFill>
                <a:srgbClr val="2A3140"/>
              </a:solidFill>
              <a:latin typeface="+mn-lt"/>
              <a:cs typeface="Times New Roman" panose="02020603050405020304" pitchFamily="18" charset="0"/>
            </a:endParaRPr>
          </a:p>
        </p:txBody>
      </p:sp>
    </p:spTree>
    <p:extLst>
      <p:ext uri="{BB962C8B-B14F-4D97-AF65-F5344CB8AC3E}">
        <p14:creationId xmlns:p14="http://schemas.microsoft.com/office/powerpoint/2010/main" val="1948597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9D2113-1704-487A-B19E-F12EC9673D72}"/>
              </a:ext>
            </a:extLst>
          </p:cNvPr>
          <p:cNvSpPr>
            <a:spLocks noGrp="1"/>
          </p:cNvSpPr>
          <p:nvPr>
            <p:ph type="title"/>
          </p:nvPr>
        </p:nvSpPr>
        <p:spPr/>
        <p:txBody>
          <a:bodyPr/>
          <a:lstStyle/>
          <a:p>
            <a:r>
              <a:rPr lang="en-US">
                <a:latin typeface="+mn-lt"/>
              </a:rPr>
              <a:t>Progress of completed tasks </a:t>
            </a:r>
            <a:endParaRPr lang="en-US"/>
          </a:p>
        </p:txBody>
      </p:sp>
      <p:pic>
        <p:nvPicPr>
          <p:cNvPr id="10" name="Picture 9" descr="A picture containing text, screenshot, font, number&#10;&#10;Description automatically generated">
            <a:extLst>
              <a:ext uri="{FF2B5EF4-FFF2-40B4-BE49-F238E27FC236}">
                <a16:creationId xmlns:a16="http://schemas.microsoft.com/office/drawing/2014/main" id="{CDF7C18D-ACDB-714C-AE2B-E2299AC678B3}"/>
              </a:ext>
            </a:extLst>
          </p:cNvPr>
          <p:cNvPicPr>
            <a:picLocks noChangeAspect="1"/>
          </p:cNvPicPr>
          <p:nvPr/>
        </p:nvPicPr>
        <p:blipFill>
          <a:blip r:embed="rId2"/>
          <a:stretch>
            <a:fillRect/>
          </a:stretch>
        </p:blipFill>
        <p:spPr>
          <a:xfrm>
            <a:off x="203745" y="1457368"/>
            <a:ext cx="11784509" cy="3272675"/>
          </a:xfrm>
          <a:prstGeom prst="rect">
            <a:avLst/>
          </a:prstGeom>
        </p:spPr>
      </p:pic>
      <p:sp>
        <p:nvSpPr>
          <p:cNvPr id="7" name="TextBox 6">
            <a:extLst>
              <a:ext uri="{FF2B5EF4-FFF2-40B4-BE49-F238E27FC236}">
                <a16:creationId xmlns:a16="http://schemas.microsoft.com/office/drawing/2014/main" id="{E80EA052-3663-83E3-0945-26A12D68BF89}"/>
              </a:ext>
            </a:extLst>
          </p:cNvPr>
          <p:cNvSpPr txBox="1"/>
          <p:nvPr/>
        </p:nvSpPr>
        <p:spPr>
          <a:xfrm>
            <a:off x="10660310" y="3516952"/>
            <a:ext cx="1416342" cy="369332"/>
          </a:xfrm>
          <a:prstGeom prst="rect">
            <a:avLst/>
          </a:prstGeom>
          <a:noFill/>
        </p:spPr>
        <p:txBody>
          <a:bodyPr wrap="square" rtlCol="0">
            <a:spAutoFit/>
          </a:bodyPr>
          <a:lstStyle/>
          <a:p>
            <a:r>
              <a:rPr lang="en-US"/>
              <a:t>Ongoing</a:t>
            </a:r>
          </a:p>
        </p:txBody>
      </p:sp>
      <p:sp>
        <p:nvSpPr>
          <p:cNvPr id="12" name="TextBox 3">
            <a:extLst>
              <a:ext uri="{FF2B5EF4-FFF2-40B4-BE49-F238E27FC236}">
                <a16:creationId xmlns:a16="http://schemas.microsoft.com/office/drawing/2014/main" id="{1225EDBF-9BAD-78D4-9293-8398E53FAB09}"/>
              </a:ext>
            </a:extLst>
          </p:cNvPr>
          <p:cNvSpPr txBox="1"/>
          <p:nvPr/>
        </p:nvSpPr>
        <p:spPr>
          <a:xfrm>
            <a:off x="11176000" y="1919111"/>
            <a:ext cx="316088" cy="430887"/>
          </a:xfrm>
          <a:prstGeom prst="rect">
            <a:avLst/>
          </a:prstGeom>
          <a:noFill/>
        </p:spPr>
        <p:txBody>
          <a:bodyPr wrap="square" rtlCol="0">
            <a:spAutoFit/>
          </a:bodyPr>
          <a:lstStyle/>
          <a:p>
            <a:r>
              <a:rPr lang="en-US" sz="2200" dirty="0">
                <a:solidFill>
                  <a:srgbClr val="18191B"/>
                </a:solidFill>
                <a:latin typeface="GoogleSans-Regular"/>
              </a:rPr>
              <a:t>✓</a:t>
            </a:r>
            <a:endParaRPr lang="en-US" sz="2200" dirty="0"/>
          </a:p>
        </p:txBody>
      </p:sp>
      <p:sp>
        <p:nvSpPr>
          <p:cNvPr id="13" name="TextBox 4">
            <a:extLst>
              <a:ext uri="{FF2B5EF4-FFF2-40B4-BE49-F238E27FC236}">
                <a16:creationId xmlns:a16="http://schemas.microsoft.com/office/drawing/2014/main" id="{D293E9FF-D83F-BCF3-19AF-01F097CAE274}"/>
              </a:ext>
            </a:extLst>
          </p:cNvPr>
          <p:cNvSpPr txBox="1"/>
          <p:nvPr/>
        </p:nvSpPr>
        <p:spPr>
          <a:xfrm>
            <a:off x="11176000" y="3059668"/>
            <a:ext cx="316088" cy="430887"/>
          </a:xfrm>
          <a:prstGeom prst="rect">
            <a:avLst/>
          </a:prstGeom>
          <a:noFill/>
        </p:spPr>
        <p:txBody>
          <a:bodyPr wrap="square" rtlCol="0">
            <a:spAutoFit/>
          </a:bodyPr>
          <a:lstStyle/>
          <a:p>
            <a:r>
              <a:rPr lang="en-US" sz="2200" dirty="0">
                <a:solidFill>
                  <a:srgbClr val="18191B"/>
                </a:solidFill>
                <a:latin typeface="GoogleSans-Regular"/>
              </a:rPr>
              <a:t>✓</a:t>
            </a:r>
            <a:endParaRPr lang="en-US" sz="2200" dirty="0"/>
          </a:p>
        </p:txBody>
      </p:sp>
      <p:sp>
        <p:nvSpPr>
          <p:cNvPr id="14" name="TextBox 5">
            <a:extLst>
              <a:ext uri="{FF2B5EF4-FFF2-40B4-BE49-F238E27FC236}">
                <a16:creationId xmlns:a16="http://schemas.microsoft.com/office/drawing/2014/main" id="{4035169E-EE4F-7E3D-3E9C-431920C2C8DE}"/>
              </a:ext>
            </a:extLst>
          </p:cNvPr>
          <p:cNvSpPr txBox="1"/>
          <p:nvPr/>
        </p:nvSpPr>
        <p:spPr>
          <a:xfrm>
            <a:off x="11176000" y="2703584"/>
            <a:ext cx="316088" cy="430887"/>
          </a:xfrm>
          <a:prstGeom prst="rect">
            <a:avLst/>
          </a:prstGeom>
          <a:noFill/>
        </p:spPr>
        <p:txBody>
          <a:bodyPr wrap="square" rtlCol="0">
            <a:spAutoFit/>
          </a:bodyPr>
          <a:lstStyle/>
          <a:p>
            <a:r>
              <a:rPr lang="en-US" sz="2200" dirty="0">
                <a:solidFill>
                  <a:srgbClr val="18191B"/>
                </a:solidFill>
                <a:latin typeface="GoogleSans-Regular"/>
              </a:rPr>
              <a:t>✓</a:t>
            </a:r>
            <a:endParaRPr lang="en-US" sz="2200" dirty="0"/>
          </a:p>
        </p:txBody>
      </p:sp>
      <p:sp>
        <p:nvSpPr>
          <p:cNvPr id="15" name="TextBox 6">
            <a:extLst>
              <a:ext uri="{FF2B5EF4-FFF2-40B4-BE49-F238E27FC236}">
                <a16:creationId xmlns:a16="http://schemas.microsoft.com/office/drawing/2014/main" id="{27517C33-544B-1145-8887-7B73891E3D4C}"/>
              </a:ext>
            </a:extLst>
          </p:cNvPr>
          <p:cNvSpPr txBox="1"/>
          <p:nvPr/>
        </p:nvSpPr>
        <p:spPr>
          <a:xfrm>
            <a:off x="11176000" y="2334252"/>
            <a:ext cx="316088" cy="430887"/>
          </a:xfrm>
          <a:prstGeom prst="rect">
            <a:avLst/>
          </a:prstGeom>
          <a:noFill/>
        </p:spPr>
        <p:txBody>
          <a:bodyPr wrap="square" rtlCol="0">
            <a:spAutoFit/>
          </a:bodyPr>
          <a:lstStyle/>
          <a:p>
            <a:r>
              <a:rPr lang="en-US" sz="2200" dirty="0">
                <a:solidFill>
                  <a:srgbClr val="18191B"/>
                </a:solidFill>
                <a:latin typeface="GoogleSans-Regular"/>
              </a:rPr>
              <a:t>✓</a:t>
            </a:r>
            <a:endParaRPr lang="en-US" sz="2200" dirty="0"/>
          </a:p>
        </p:txBody>
      </p:sp>
      <p:sp>
        <p:nvSpPr>
          <p:cNvPr id="17" name="TextBox 8">
            <a:extLst>
              <a:ext uri="{FF2B5EF4-FFF2-40B4-BE49-F238E27FC236}">
                <a16:creationId xmlns:a16="http://schemas.microsoft.com/office/drawing/2014/main" id="{7CEC60A2-FD15-1457-B926-3D8AAB0B3F22}"/>
              </a:ext>
            </a:extLst>
          </p:cNvPr>
          <p:cNvSpPr txBox="1"/>
          <p:nvPr/>
        </p:nvSpPr>
        <p:spPr>
          <a:xfrm>
            <a:off x="10565854" y="3886284"/>
            <a:ext cx="1422400" cy="369332"/>
          </a:xfrm>
          <a:prstGeom prst="rect">
            <a:avLst/>
          </a:prstGeom>
          <a:noFill/>
        </p:spPr>
        <p:txBody>
          <a:bodyPr wrap="square" rtlCol="0">
            <a:spAutoFit/>
          </a:bodyPr>
          <a:lstStyle/>
          <a:p>
            <a:r>
              <a:rPr lang="en-US" dirty="0"/>
              <a:t>To be done</a:t>
            </a:r>
          </a:p>
        </p:txBody>
      </p:sp>
      <p:sp>
        <p:nvSpPr>
          <p:cNvPr id="11" name="TextBox 10">
            <a:extLst>
              <a:ext uri="{FF2B5EF4-FFF2-40B4-BE49-F238E27FC236}">
                <a16:creationId xmlns:a16="http://schemas.microsoft.com/office/drawing/2014/main" id="{F9C80272-8C7B-5844-882F-A9962040086A}"/>
              </a:ext>
            </a:extLst>
          </p:cNvPr>
          <p:cNvSpPr txBox="1"/>
          <p:nvPr/>
        </p:nvSpPr>
        <p:spPr>
          <a:xfrm>
            <a:off x="10565854" y="4287074"/>
            <a:ext cx="1422400" cy="369332"/>
          </a:xfrm>
          <a:prstGeom prst="rect">
            <a:avLst/>
          </a:prstGeom>
          <a:noFill/>
        </p:spPr>
        <p:txBody>
          <a:bodyPr wrap="square" rtlCol="0">
            <a:spAutoFit/>
          </a:bodyPr>
          <a:lstStyle/>
          <a:p>
            <a:r>
              <a:rPr lang="en-US" dirty="0"/>
              <a:t>To be done</a:t>
            </a:r>
          </a:p>
        </p:txBody>
      </p:sp>
    </p:spTree>
    <p:extLst>
      <p:ext uri="{BB962C8B-B14F-4D97-AF65-F5344CB8AC3E}">
        <p14:creationId xmlns:p14="http://schemas.microsoft.com/office/powerpoint/2010/main" val="22333447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9C27194-50AD-7321-F15C-42B8C5C0F7A5}"/>
              </a:ext>
            </a:extLst>
          </p:cNvPr>
          <p:cNvSpPr>
            <a:spLocks noGrp="1"/>
          </p:cNvSpPr>
          <p:nvPr>
            <p:ph type="body" sz="quarter" idx="13"/>
          </p:nvPr>
        </p:nvSpPr>
        <p:spPr>
          <a:xfrm>
            <a:off x="383116" y="1077069"/>
            <a:ext cx="11425767" cy="2071484"/>
          </a:xfrm>
        </p:spPr>
        <p:txBody>
          <a:bodyPr/>
          <a:lstStyle/>
          <a:p>
            <a:pPr>
              <a:lnSpc>
                <a:spcPct val="150000"/>
              </a:lnSpc>
            </a:pPr>
            <a:r>
              <a:rPr lang="en-US" dirty="0">
                <a:latin typeface="+mn-lt"/>
              </a:rPr>
              <a:t>This workflow is designed to take into account 3 aspects</a:t>
            </a:r>
          </a:p>
          <a:p>
            <a:pPr>
              <a:lnSpc>
                <a:spcPct val="150000"/>
              </a:lnSpc>
              <a:buFont typeface="+mj-lt"/>
              <a:buAutoNum type="arabicPeriod"/>
            </a:pPr>
            <a:r>
              <a:rPr lang="en-US" dirty="0">
                <a:latin typeface="+mn-lt"/>
              </a:rPr>
              <a:t>The workflow can be interrupted and restarted at the last iteration when the code was interrupted</a:t>
            </a:r>
          </a:p>
          <a:p>
            <a:pPr>
              <a:lnSpc>
                <a:spcPct val="150000"/>
              </a:lnSpc>
              <a:buFont typeface="+mj-lt"/>
              <a:buAutoNum type="arabicPeriod"/>
            </a:pPr>
            <a:r>
              <a:rPr lang="en-US" dirty="0">
                <a:latin typeface="+mn-lt"/>
              </a:rPr>
              <a:t>No reliance on the ML surrogate model</a:t>
            </a:r>
          </a:p>
          <a:p>
            <a:pPr>
              <a:lnSpc>
                <a:spcPct val="150000"/>
              </a:lnSpc>
              <a:buFont typeface="+mj-lt"/>
              <a:buAutoNum type="arabicPeriod"/>
            </a:pPr>
            <a:r>
              <a:rPr lang="en-US" dirty="0">
                <a:latin typeface="+mn-lt"/>
              </a:rPr>
              <a:t>Utilize iterative optimization such as Bayesian Optimization</a:t>
            </a:r>
          </a:p>
        </p:txBody>
      </p:sp>
      <p:sp>
        <p:nvSpPr>
          <p:cNvPr id="3" name="Title 2">
            <a:extLst>
              <a:ext uri="{FF2B5EF4-FFF2-40B4-BE49-F238E27FC236}">
                <a16:creationId xmlns:a16="http://schemas.microsoft.com/office/drawing/2014/main" id="{E0C53595-00EC-53C8-BB36-A67173057444}"/>
              </a:ext>
            </a:extLst>
          </p:cNvPr>
          <p:cNvSpPr>
            <a:spLocks noGrp="1"/>
          </p:cNvSpPr>
          <p:nvPr>
            <p:ph type="title"/>
          </p:nvPr>
        </p:nvSpPr>
        <p:spPr/>
        <p:txBody>
          <a:bodyPr/>
          <a:lstStyle/>
          <a:p>
            <a:pPr>
              <a:lnSpc>
                <a:spcPct val="200000"/>
              </a:lnSpc>
            </a:pPr>
            <a:r>
              <a:rPr lang="en-US" dirty="0">
                <a:latin typeface="+mn-lt"/>
              </a:rPr>
              <a:t>Project workflow (single objective optimization Task A1-A4)</a:t>
            </a:r>
          </a:p>
        </p:txBody>
      </p:sp>
      <p:sp>
        <p:nvSpPr>
          <p:cNvPr id="6" name="Rectangle 5">
            <a:extLst>
              <a:ext uri="{FF2B5EF4-FFF2-40B4-BE49-F238E27FC236}">
                <a16:creationId xmlns:a16="http://schemas.microsoft.com/office/drawing/2014/main" id="{833F1814-E4F4-6C5E-49F2-C22FA12ED3FE}"/>
              </a:ext>
            </a:extLst>
          </p:cNvPr>
          <p:cNvSpPr/>
          <p:nvPr/>
        </p:nvSpPr>
        <p:spPr>
          <a:xfrm rot="2169032">
            <a:off x="8901082" y="5455778"/>
            <a:ext cx="1396950" cy="726678"/>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 name="Rectangle 6">
            <a:extLst>
              <a:ext uri="{FF2B5EF4-FFF2-40B4-BE49-F238E27FC236}">
                <a16:creationId xmlns:a16="http://schemas.microsoft.com/office/drawing/2014/main" id="{BEA544D4-47D4-F1BF-095C-B55E4FA39BAC}"/>
              </a:ext>
            </a:extLst>
          </p:cNvPr>
          <p:cNvSpPr/>
          <p:nvPr/>
        </p:nvSpPr>
        <p:spPr>
          <a:xfrm>
            <a:off x="10558972" y="5538034"/>
            <a:ext cx="452748" cy="488477"/>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Oval 7">
            <a:extLst>
              <a:ext uri="{FF2B5EF4-FFF2-40B4-BE49-F238E27FC236}">
                <a16:creationId xmlns:a16="http://schemas.microsoft.com/office/drawing/2014/main" id="{BBAB11EF-775B-7911-58F8-D3847DC26647}"/>
              </a:ext>
            </a:extLst>
          </p:cNvPr>
          <p:cNvSpPr/>
          <p:nvPr/>
        </p:nvSpPr>
        <p:spPr>
          <a:xfrm rot="21254129">
            <a:off x="10417273" y="4230806"/>
            <a:ext cx="525382" cy="1307228"/>
          </a:xfrm>
          <a:prstGeom prst="ellipse">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5" name="Picture 4" descr="A picture containing text, font, screenshot, diagram&#10;&#10;Description automatically generated">
            <a:extLst>
              <a:ext uri="{FF2B5EF4-FFF2-40B4-BE49-F238E27FC236}">
                <a16:creationId xmlns:a16="http://schemas.microsoft.com/office/drawing/2014/main" id="{4ABBB782-76AA-2B8E-B304-A25E80FC90F2}"/>
              </a:ext>
            </a:extLst>
          </p:cNvPr>
          <p:cNvPicPr>
            <a:picLocks noChangeAspect="1"/>
          </p:cNvPicPr>
          <p:nvPr/>
        </p:nvPicPr>
        <p:blipFill>
          <a:blip r:embed="rId2"/>
          <a:stretch>
            <a:fillRect/>
          </a:stretch>
        </p:blipFill>
        <p:spPr>
          <a:xfrm>
            <a:off x="721574" y="3217911"/>
            <a:ext cx="9182620" cy="3153627"/>
          </a:xfrm>
          <a:prstGeom prst="rect">
            <a:avLst/>
          </a:prstGeom>
        </p:spPr>
      </p:pic>
      <p:sp>
        <p:nvSpPr>
          <p:cNvPr id="9" name="Oval 8">
            <a:extLst>
              <a:ext uri="{FF2B5EF4-FFF2-40B4-BE49-F238E27FC236}">
                <a16:creationId xmlns:a16="http://schemas.microsoft.com/office/drawing/2014/main" id="{D307C6B3-2F4F-5037-5486-EC53B1A0F201}"/>
              </a:ext>
            </a:extLst>
          </p:cNvPr>
          <p:cNvSpPr/>
          <p:nvPr/>
        </p:nvSpPr>
        <p:spPr>
          <a:xfrm>
            <a:off x="4217750" y="2875175"/>
            <a:ext cx="5954122" cy="2762054"/>
          </a:xfrm>
          <a:prstGeom prst="ellipse">
            <a:avLst/>
          </a:prstGeom>
          <a:noFill/>
          <a:ln w="9525">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FI"/>
          </a:p>
        </p:txBody>
      </p:sp>
      <p:sp>
        <p:nvSpPr>
          <p:cNvPr id="12" name="TextBox 11">
            <a:extLst>
              <a:ext uri="{FF2B5EF4-FFF2-40B4-BE49-F238E27FC236}">
                <a16:creationId xmlns:a16="http://schemas.microsoft.com/office/drawing/2014/main" id="{FF381531-60EC-73F8-1DCC-1F58ACCDE437}"/>
              </a:ext>
            </a:extLst>
          </p:cNvPr>
          <p:cNvSpPr txBox="1"/>
          <p:nvPr/>
        </p:nvSpPr>
        <p:spPr>
          <a:xfrm>
            <a:off x="10171872" y="5397556"/>
            <a:ext cx="1792500" cy="698717"/>
          </a:xfrm>
          <a:prstGeom prst="rect">
            <a:avLst/>
          </a:prstGeom>
          <a:noFill/>
        </p:spPr>
        <p:txBody>
          <a:bodyPr wrap="square">
            <a:spAutoFit/>
          </a:bodyPr>
          <a:lstStyle/>
          <a:p>
            <a:pPr>
              <a:lnSpc>
                <a:spcPct val="150000"/>
              </a:lnSpc>
            </a:pPr>
            <a:r>
              <a:rPr lang="en-US" sz="1400" b="1">
                <a:latin typeface="+mn-lt"/>
              </a:rPr>
              <a:t>Iterative parameter calibration loop</a:t>
            </a:r>
          </a:p>
        </p:txBody>
      </p:sp>
      <p:cxnSp>
        <p:nvCxnSpPr>
          <p:cNvPr id="11" name="Straight Arrow Connector 10">
            <a:extLst>
              <a:ext uri="{FF2B5EF4-FFF2-40B4-BE49-F238E27FC236}">
                <a16:creationId xmlns:a16="http://schemas.microsoft.com/office/drawing/2014/main" id="{915C7B8E-15AB-A662-0E53-3CAADA67C71F}"/>
              </a:ext>
            </a:extLst>
          </p:cNvPr>
          <p:cNvCxnSpPr>
            <a:cxnSpLocks/>
          </p:cNvCxnSpPr>
          <p:nvPr/>
        </p:nvCxnSpPr>
        <p:spPr>
          <a:xfrm flipH="1" flipV="1">
            <a:off x="9541042" y="5113695"/>
            <a:ext cx="630830" cy="637400"/>
          </a:xfrm>
          <a:prstGeom prst="straightConnector1">
            <a:avLst/>
          </a:prstGeom>
          <a:ln>
            <a:solidFill>
              <a:schemeClr val="accent6"/>
            </a:solidFill>
            <a:tailEnd type="triangle"/>
          </a:ln>
        </p:spPr>
        <p:style>
          <a:lnRef idx="1">
            <a:schemeClr val="dk1"/>
          </a:lnRef>
          <a:fillRef idx="0">
            <a:schemeClr val="dk1"/>
          </a:fillRef>
          <a:effectRef idx="0">
            <a:schemeClr val="dk1"/>
          </a:effectRef>
          <a:fontRef idx="minor">
            <a:schemeClr val="tx1"/>
          </a:fontRef>
        </p:style>
      </p:cxnSp>
      <p:sp>
        <p:nvSpPr>
          <p:cNvPr id="4" name="Isosceles Triangle 3">
            <a:extLst>
              <a:ext uri="{FF2B5EF4-FFF2-40B4-BE49-F238E27FC236}">
                <a16:creationId xmlns:a16="http://schemas.microsoft.com/office/drawing/2014/main" id="{BF2C00E2-E60F-6EBE-7AB4-A8E25D57AEC1}"/>
              </a:ext>
            </a:extLst>
          </p:cNvPr>
          <p:cNvSpPr/>
          <p:nvPr/>
        </p:nvSpPr>
        <p:spPr>
          <a:xfrm rot="5142603">
            <a:off x="7095046" y="2803559"/>
            <a:ext cx="409162" cy="179528"/>
          </a:xfrm>
          <a:prstGeom prst="triangle">
            <a:avLst/>
          </a:prstGeom>
          <a:solidFill>
            <a:srgbClr val="EF3341"/>
          </a:solidFill>
          <a:ln>
            <a:solidFill>
              <a:schemeClr val="bg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0" name="Isosceles Triangle 9">
            <a:extLst>
              <a:ext uri="{FF2B5EF4-FFF2-40B4-BE49-F238E27FC236}">
                <a16:creationId xmlns:a16="http://schemas.microsoft.com/office/drawing/2014/main" id="{5B516836-2059-A2E8-9EAB-2DCA9EF0CD97}"/>
              </a:ext>
            </a:extLst>
          </p:cNvPr>
          <p:cNvSpPr/>
          <p:nvPr/>
        </p:nvSpPr>
        <p:spPr>
          <a:xfrm rot="14530950">
            <a:off x="8888275" y="5242508"/>
            <a:ext cx="409162" cy="179528"/>
          </a:xfrm>
          <a:prstGeom prst="triangle">
            <a:avLst/>
          </a:prstGeom>
          <a:solidFill>
            <a:srgbClr val="EF3341"/>
          </a:solidFill>
          <a:ln>
            <a:solidFill>
              <a:schemeClr val="bg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3" name="Isosceles Triangle 12">
            <a:extLst>
              <a:ext uri="{FF2B5EF4-FFF2-40B4-BE49-F238E27FC236}">
                <a16:creationId xmlns:a16="http://schemas.microsoft.com/office/drawing/2014/main" id="{1BC5CC63-F91F-66A1-07E9-3EE4CB2E03E7}"/>
              </a:ext>
            </a:extLst>
          </p:cNvPr>
          <p:cNvSpPr/>
          <p:nvPr/>
        </p:nvSpPr>
        <p:spPr>
          <a:xfrm rot="16757561">
            <a:off x="4986682" y="5171616"/>
            <a:ext cx="409162" cy="179528"/>
          </a:xfrm>
          <a:prstGeom prst="triangle">
            <a:avLst/>
          </a:prstGeom>
          <a:solidFill>
            <a:srgbClr val="EF3341"/>
          </a:solidFill>
          <a:ln>
            <a:solidFill>
              <a:schemeClr val="bg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82950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fade">
                                      <p:cBhvr>
                                        <p:cTn id="13" dur="500"/>
                                        <p:tgtEl>
                                          <p:spTgt spid="2">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fade">
                                      <p:cBhvr>
                                        <p:cTn id="16" dur="500"/>
                                        <p:tgtEl>
                                          <p:spTgt spid="2">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childTnLst>
                                </p:cTn>
                              </p:par>
                              <p:par>
                                <p:cTn id="27" presetID="10"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500"/>
                                        <p:tgtEl>
                                          <p:spTgt spid="11"/>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500"/>
                                        <p:tgtEl>
                                          <p:spTgt spid="4"/>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fade">
                                      <p:cBhvr>
                                        <p:cTn id="40" dur="500"/>
                                        <p:tgtEl>
                                          <p:spTgt spid="10"/>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fade">
                                      <p:cBhvr>
                                        <p:cTn id="4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P spid="4" grpId="0" animBg="1"/>
      <p:bldP spid="10" grpId="0" animBg="1"/>
      <p:bldP spid="1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E0C53595-00EC-53C8-BB36-A67173057444}"/>
              </a:ext>
            </a:extLst>
          </p:cNvPr>
          <p:cNvSpPr>
            <a:spLocks noGrp="1"/>
          </p:cNvSpPr>
          <p:nvPr>
            <p:ph type="title"/>
          </p:nvPr>
        </p:nvSpPr>
        <p:spPr/>
        <p:txBody>
          <a:bodyPr/>
          <a:lstStyle/>
          <a:p>
            <a:pPr>
              <a:lnSpc>
                <a:spcPct val="200000"/>
              </a:lnSpc>
            </a:pPr>
            <a:r>
              <a:rPr lang="en-US">
                <a:latin typeface="+mn-lt"/>
              </a:rPr>
              <a:t>Target force-displacement curves for Task A1-A4</a:t>
            </a:r>
          </a:p>
        </p:txBody>
      </p:sp>
      <p:sp>
        <p:nvSpPr>
          <p:cNvPr id="6" name="Rectangle 5">
            <a:extLst>
              <a:ext uri="{FF2B5EF4-FFF2-40B4-BE49-F238E27FC236}">
                <a16:creationId xmlns:a16="http://schemas.microsoft.com/office/drawing/2014/main" id="{833F1814-E4F4-6C5E-49F2-C22FA12ED3FE}"/>
              </a:ext>
            </a:extLst>
          </p:cNvPr>
          <p:cNvSpPr/>
          <p:nvPr/>
        </p:nvSpPr>
        <p:spPr>
          <a:xfrm rot="2169032">
            <a:off x="8901082" y="5455778"/>
            <a:ext cx="1396950" cy="726678"/>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4" name="Picture 3">
            <a:extLst>
              <a:ext uri="{FF2B5EF4-FFF2-40B4-BE49-F238E27FC236}">
                <a16:creationId xmlns:a16="http://schemas.microsoft.com/office/drawing/2014/main" id="{D1E66E15-B714-447E-BDC6-BA17475185C7}"/>
              </a:ext>
            </a:extLst>
          </p:cNvPr>
          <p:cNvPicPr>
            <a:picLocks noChangeAspect="1"/>
          </p:cNvPicPr>
          <p:nvPr/>
        </p:nvPicPr>
        <p:blipFill>
          <a:blip r:embed="rId2"/>
          <a:stretch>
            <a:fillRect/>
          </a:stretch>
        </p:blipFill>
        <p:spPr>
          <a:xfrm>
            <a:off x="2209870" y="1016596"/>
            <a:ext cx="7076114" cy="5357220"/>
          </a:xfrm>
          <a:prstGeom prst="rect">
            <a:avLst/>
          </a:prstGeom>
        </p:spPr>
      </p:pic>
      <p:sp>
        <p:nvSpPr>
          <p:cNvPr id="10" name="Rectangle 9">
            <a:extLst>
              <a:ext uri="{FF2B5EF4-FFF2-40B4-BE49-F238E27FC236}">
                <a16:creationId xmlns:a16="http://schemas.microsoft.com/office/drawing/2014/main" id="{39032C9D-F78B-BC31-057B-99B55F3052FF}"/>
              </a:ext>
            </a:extLst>
          </p:cNvPr>
          <p:cNvSpPr/>
          <p:nvPr/>
        </p:nvSpPr>
        <p:spPr>
          <a:xfrm>
            <a:off x="4105072" y="3105411"/>
            <a:ext cx="4961106" cy="911894"/>
          </a:xfrm>
          <a:prstGeom prst="rect">
            <a:avLst/>
          </a:prstGeom>
          <a:noFill/>
          <a:ln w="12700">
            <a:solidFill>
              <a:schemeClr val="tx1"/>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FI"/>
          </a:p>
        </p:txBody>
      </p:sp>
      <p:sp>
        <p:nvSpPr>
          <p:cNvPr id="17" name="TextBox 16">
            <a:extLst>
              <a:ext uri="{FF2B5EF4-FFF2-40B4-BE49-F238E27FC236}">
                <a16:creationId xmlns:a16="http://schemas.microsoft.com/office/drawing/2014/main" id="{60B0FF37-A617-645E-F370-6D8AC2A62EB6}"/>
              </a:ext>
            </a:extLst>
          </p:cNvPr>
          <p:cNvSpPr txBox="1"/>
          <p:nvPr/>
        </p:nvSpPr>
        <p:spPr>
          <a:xfrm>
            <a:off x="9263136" y="3953145"/>
            <a:ext cx="2714215" cy="889154"/>
          </a:xfrm>
          <a:prstGeom prst="rect">
            <a:avLst/>
          </a:prstGeom>
          <a:noFill/>
        </p:spPr>
        <p:txBody>
          <a:bodyPr wrap="square">
            <a:spAutoFit/>
          </a:bodyPr>
          <a:lstStyle/>
          <a:p>
            <a:pPr marL="171450" indent="-171450">
              <a:lnSpc>
                <a:spcPct val="150000"/>
              </a:lnSpc>
              <a:buFont typeface="Arial" panose="020B0604020202020204" pitchFamily="34" charset="0"/>
              <a:buChar char="•"/>
            </a:pPr>
            <a:r>
              <a:rPr lang="en-US" sz="1200">
                <a:latin typeface="Arial"/>
                <a:cs typeface="Arial"/>
              </a:rPr>
              <a:t>Both tasks’ parameters should produce the </a:t>
            </a:r>
            <a:r>
              <a:rPr lang="en-US" sz="1200" b="1">
                <a:solidFill>
                  <a:schemeClr val="accent6"/>
                </a:solidFill>
                <a:latin typeface="Arial"/>
                <a:cs typeface="Arial"/>
              </a:rPr>
              <a:t>same</a:t>
            </a:r>
            <a:r>
              <a:rPr lang="en-US" sz="1200">
                <a:latin typeface="Arial"/>
                <a:cs typeface="Arial"/>
              </a:rPr>
              <a:t> flow curve using two </a:t>
            </a:r>
            <a:r>
              <a:rPr lang="en-US" sz="1200" b="1">
                <a:solidFill>
                  <a:schemeClr val="accent6"/>
                </a:solidFill>
                <a:latin typeface="Arial"/>
                <a:cs typeface="Arial"/>
              </a:rPr>
              <a:t>different</a:t>
            </a:r>
            <a:r>
              <a:rPr lang="en-US" sz="1200" b="1">
                <a:latin typeface="Arial"/>
                <a:cs typeface="Arial"/>
              </a:rPr>
              <a:t> </a:t>
            </a:r>
            <a:r>
              <a:rPr lang="en-US" sz="1200">
                <a:latin typeface="Arial"/>
                <a:cs typeface="Arial"/>
              </a:rPr>
              <a:t>hardening laws</a:t>
            </a:r>
          </a:p>
        </p:txBody>
      </p:sp>
      <p:sp>
        <p:nvSpPr>
          <p:cNvPr id="18" name="Rectangle 17">
            <a:extLst>
              <a:ext uri="{FF2B5EF4-FFF2-40B4-BE49-F238E27FC236}">
                <a16:creationId xmlns:a16="http://schemas.microsoft.com/office/drawing/2014/main" id="{93712C8E-7518-759A-ECE3-250D5CAB59A0}"/>
              </a:ext>
            </a:extLst>
          </p:cNvPr>
          <p:cNvSpPr/>
          <p:nvPr/>
        </p:nvSpPr>
        <p:spPr>
          <a:xfrm>
            <a:off x="4105072" y="1439693"/>
            <a:ext cx="3112851" cy="1394322"/>
          </a:xfrm>
          <a:prstGeom prst="rect">
            <a:avLst/>
          </a:prstGeom>
          <a:noFill/>
          <a:ln w="12700">
            <a:solidFill>
              <a:schemeClr val="tx1"/>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FI"/>
          </a:p>
        </p:txBody>
      </p:sp>
      <p:sp>
        <p:nvSpPr>
          <p:cNvPr id="20" name="TextBox 19">
            <a:extLst>
              <a:ext uri="{FF2B5EF4-FFF2-40B4-BE49-F238E27FC236}">
                <a16:creationId xmlns:a16="http://schemas.microsoft.com/office/drawing/2014/main" id="{4AAAE38B-6AD3-F060-9EC0-DD51DA9B3472}"/>
              </a:ext>
            </a:extLst>
          </p:cNvPr>
          <p:cNvSpPr txBox="1"/>
          <p:nvPr/>
        </p:nvSpPr>
        <p:spPr>
          <a:xfrm>
            <a:off x="126460" y="1016596"/>
            <a:ext cx="2281889" cy="1166153"/>
          </a:xfrm>
          <a:prstGeom prst="rect">
            <a:avLst/>
          </a:prstGeom>
          <a:noFill/>
        </p:spPr>
        <p:txBody>
          <a:bodyPr wrap="square">
            <a:spAutoFit/>
          </a:bodyPr>
          <a:lstStyle/>
          <a:p>
            <a:pPr marL="285750" indent="-285750">
              <a:lnSpc>
                <a:spcPct val="150000"/>
              </a:lnSpc>
              <a:buFont typeface="Arial" panose="020B0604020202020204" pitchFamily="34" charset="0"/>
              <a:buChar char="•"/>
            </a:pPr>
            <a:r>
              <a:rPr lang="en-US" sz="1200">
                <a:latin typeface="Arial"/>
                <a:cs typeface="Arial"/>
              </a:rPr>
              <a:t>DP1000 </a:t>
            </a:r>
          </a:p>
          <a:p>
            <a:pPr marL="285750" indent="-285750">
              <a:lnSpc>
                <a:spcPct val="150000"/>
              </a:lnSpc>
              <a:buFont typeface="Arial" panose="020B0604020202020204" pitchFamily="34" charset="0"/>
              <a:buChar char="•"/>
            </a:pPr>
            <a:r>
              <a:rPr lang="en-US" sz="1200">
                <a:latin typeface="Arial"/>
                <a:cs typeface="Arial"/>
              </a:rPr>
              <a:t>NDBR50 geometry</a:t>
            </a:r>
          </a:p>
          <a:p>
            <a:pPr marL="285750" indent="-285750">
              <a:lnSpc>
                <a:spcPct val="150000"/>
              </a:lnSpc>
              <a:buFont typeface="Arial" panose="020B0604020202020204" pitchFamily="34" charset="0"/>
              <a:buChar char="•"/>
            </a:pPr>
            <a:r>
              <a:rPr lang="en-US" sz="1200">
                <a:highlight>
                  <a:srgbClr val="B9E99D"/>
                </a:highlight>
                <a:latin typeface="Arial"/>
                <a:cs typeface="Arial"/>
              </a:rPr>
              <a:t>different temperatures</a:t>
            </a:r>
          </a:p>
          <a:p>
            <a:pPr marL="285750" indent="-285750">
              <a:lnSpc>
                <a:spcPct val="150000"/>
              </a:lnSpc>
              <a:buFont typeface="Arial" panose="020B0604020202020204" pitchFamily="34" charset="0"/>
              <a:buChar char="•"/>
            </a:pPr>
            <a:r>
              <a:rPr lang="en-US" sz="1200">
                <a:highlight>
                  <a:srgbClr val="B9E99D"/>
                </a:highlight>
                <a:latin typeface="Arial"/>
                <a:cs typeface="Arial"/>
              </a:rPr>
              <a:t>two different flow curves </a:t>
            </a:r>
          </a:p>
        </p:txBody>
      </p:sp>
      <p:sp>
        <p:nvSpPr>
          <p:cNvPr id="21" name="Rectangle 20">
            <a:extLst>
              <a:ext uri="{FF2B5EF4-FFF2-40B4-BE49-F238E27FC236}">
                <a16:creationId xmlns:a16="http://schemas.microsoft.com/office/drawing/2014/main" id="{395F1780-7709-DAF2-33BB-A9EE23BCA32C}"/>
              </a:ext>
            </a:extLst>
          </p:cNvPr>
          <p:cNvSpPr/>
          <p:nvPr/>
        </p:nvSpPr>
        <p:spPr>
          <a:xfrm rot="5600119">
            <a:off x="2785868" y="4547488"/>
            <a:ext cx="1740139" cy="403794"/>
          </a:xfrm>
          <a:prstGeom prst="rect">
            <a:avLst/>
          </a:prstGeom>
          <a:noFill/>
          <a:ln w="12700">
            <a:solidFill>
              <a:schemeClr val="tx1"/>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FI"/>
          </a:p>
        </p:txBody>
      </p:sp>
      <p:sp>
        <p:nvSpPr>
          <p:cNvPr id="23" name="TextBox 22">
            <a:extLst>
              <a:ext uri="{FF2B5EF4-FFF2-40B4-BE49-F238E27FC236}">
                <a16:creationId xmlns:a16="http://schemas.microsoft.com/office/drawing/2014/main" id="{6110AC6D-F1A3-FFFD-ED9B-B9CA802AD0C8}"/>
              </a:ext>
            </a:extLst>
          </p:cNvPr>
          <p:cNvSpPr txBox="1"/>
          <p:nvPr/>
        </p:nvSpPr>
        <p:spPr>
          <a:xfrm>
            <a:off x="233140" y="3850025"/>
            <a:ext cx="2193700" cy="1535485"/>
          </a:xfrm>
          <a:prstGeom prst="rect">
            <a:avLst/>
          </a:prstGeom>
          <a:noFill/>
        </p:spPr>
        <p:txBody>
          <a:bodyPr wrap="square">
            <a:spAutoFit/>
          </a:bodyPr>
          <a:lstStyle/>
          <a:p>
            <a:pPr>
              <a:lnSpc>
                <a:spcPct val="200000"/>
              </a:lnSpc>
            </a:pPr>
            <a:r>
              <a:rPr lang="en-US" sz="1200" i="1">
                <a:highlight>
                  <a:srgbClr val="B9E99D"/>
                </a:highlight>
                <a:latin typeface="Arial"/>
                <a:cs typeface="Arial"/>
              </a:rPr>
              <a:t>Slope difference: </a:t>
            </a:r>
          </a:p>
          <a:p>
            <a:pPr>
              <a:lnSpc>
                <a:spcPct val="150000"/>
              </a:lnSpc>
            </a:pPr>
            <a:r>
              <a:rPr lang="en-US" sz="1200">
                <a:latin typeface="Arial"/>
                <a:cs typeface="Arial"/>
              </a:rPr>
              <a:t>Due to the discrepancy between experimental and simulated geometry (thickness).</a:t>
            </a:r>
          </a:p>
        </p:txBody>
      </p:sp>
      <p:cxnSp>
        <p:nvCxnSpPr>
          <p:cNvPr id="5" name="Straight Arrow Connector 4">
            <a:extLst>
              <a:ext uri="{FF2B5EF4-FFF2-40B4-BE49-F238E27FC236}">
                <a16:creationId xmlns:a16="http://schemas.microsoft.com/office/drawing/2014/main" id="{5863EE1F-64E6-591B-D089-5FC3C0297EE4}"/>
              </a:ext>
            </a:extLst>
          </p:cNvPr>
          <p:cNvCxnSpPr>
            <a:cxnSpLocks/>
          </p:cNvCxnSpPr>
          <p:nvPr/>
        </p:nvCxnSpPr>
        <p:spPr>
          <a:xfrm>
            <a:off x="2259493" y="1554480"/>
            <a:ext cx="1741007" cy="0"/>
          </a:xfrm>
          <a:prstGeom prst="straightConnector1">
            <a:avLst/>
          </a:prstGeom>
          <a:ln>
            <a:solidFill>
              <a:srgbClr val="CC071E"/>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E8203CA0-0EFB-B9FC-8EB3-05B0553CEB30}"/>
              </a:ext>
            </a:extLst>
          </p:cNvPr>
          <p:cNvCxnSpPr>
            <a:cxnSpLocks/>
          </p:cNvCxnSpPr>
          <p:nvPr/>
        </p:nvCxnSpPr>
        <p:spPr>
          <a:xfrm>
            <a:off x="2241559" y="4724400"/>
            <a:ext cx="1144269" cy="0"/>
          </a:xfrm>
          <a:prstGeom prst="straightConnector1">
            <a:avLst/>
          </a:prstGeom>
          <a:ln>
            <a:solidFill>
              <a:srgbClr val="CC071E"/>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 name="Table 7">
            <a:extLst>
              <a:ext uri="{FF2B5EF4-FFF2-40B4-BE49-F238E27FC236}">
                <a16:creationId xmlns:a16="http://schemas.microsoft.com/office/drawing/2014/main" id="{646383AE-BA2E-3F31-E30F-A773C1B0DAF4}"/>
              </a:ext>
            </a:extLst>
          </p:cNvPr>
          <p:cNvGraphicFramePr>
            <a:graphicFrameLocks noGrp="1"/>
          </p:cNvGraphicFramePr>
          <p:nvPr>
            <p:extLst>
              <p:ext uri="{D42A27DB-BD31-4B8C-83A1-F6EECF244321}">
                <p14:modId xmlns:p14="http://schemas.microsoft.com/office/powerpoint/2010/main" val="2116609260"/>
              </p:ext>
            </p:extLst>
          </p:nvPr>
        </p:nvGraphicFramePr>
        <p:xfrm>
          <a:off x="9285984" y="3105411"/>
          <a:ext cx="2821464" cy="724371"/>
        </p:xfrm>
        <a:graphic>
          <a:graphicData uri="http://schemas.openxmlformats.org/drawingml/2006/table">
            <a:tbl>
              <a:tblPr bandRow="1">
                <a:tableStyleId>{5940675A-B579-460E-94D1-54222C63F5DA}</a:tableStyleId>
              </a:tblPr>
              <a:tblGrid>
                <a:gridCol w="355658">
                  <a:extLst>
                    <a:ext uri="{9D8B030D-6E8A-4147-A177-3AD203B41FA5}">
                      <a16:colId xmlns:a16="http://schemas.microsoft.com/office/drawing/2014/main" val="2741847653"/>
                    </a:ext>
                  </a:extLst>
                </a:gridCol>
                <a:gridCol w="868483">
                  <a:extLst>
                    <a:ext uri="{9D8B030D-6E8A-4147-A177-3AD203B41FA5}">
                      <a16:colId xmlns:a16="http://schemas.microsoft.com/office/drawing/2014/main" val="3432667060"/>
                    </a:ext>
                  </a:extLst>
                </a:gridCol>
                <a:gridCol w="1597323">
                  <a:extLst>
                    <a:ext uri="{9D8B030D-6E8A-4147-A177-3AD203B41FA5}">
                      <a16:colId xmlns:a16="http://schemas.microsoft.com/office/drawing/2014/main" val="2022136708"/>
                    </a:ext>
                  </a:extLst>
                </a:gridCol>
              </a:tblGrid>
              <a:tr h="297651">
                <a:tc>
                  <a:txBody>
                    <a:bodyPr/>
                    <a:lstStyle/>
                    <a:p>
                      <a:r>
                        <a:rPr lang="en-US" altLang="zh-CN" sz="1100"/>
                        <a:t>A1</a:t>
                      </a:r>
                      <a:endParaRPr lang="en-US" sz="1100"/>
                    </a:p>
                  </a:txBody>
                  <a:tcPr/>
                </a:tc>
                <a:tc>
                  <a:txBody>
                    <a:bodyPr/>
                    <a:lstStyle/>
                    <a:p>
                      <a:r>
                        <a:rPr lang="en-US" sz="1100"/>
                        <a:t>Swift law </a:t>
                      </a:r>
                    </a:p>
                  </a:txBody>
                  <a:tcPr/>
                </a:tc>
                <a:tc row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100"/>
                        <a:t>Same target curves:</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100"/>
                        <a:t>simulated curves</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100"/>
                        <a:t>known parameters</a:t>
                      </a:r>
                    </a:p>
                  </a:txBody>
                  <a:tcPr/>
                </a:tc>
                <a:extLst>
                  <a:ext uri="{0D108BD9-81ED-4DB2-BD59-A6C34878D82A}">
                    <a16:rowId xmlns:a16="http://schemas.microsoft.com/office/drawing/2014/main" val="2390451329"/>
                  </a:ext>
                </a:extLst>
              </a:tr>
              <a:tr h="391686">
                <a:tc>
                  <a:txBody>
                    <a:bodyPr/>
                    <a:lstStyle/>
                    <a:p>
                      <a:r>
                        <a:rPr lang="en-US" altLang="zh-CN" sz="1100"/>
                        <a:t>A2</a:t>
                      </a:r>
                      <a:endParaRPr lang="en-US" sz="1100"/>
                    </a:p>
                  </a:txBody>
                  <a:tcPr/>
                </a:tc>
                <a:tc>
                  <a:txBody>
                    <a:bodyPr/>
                    <a:lstStyle/>
                    <a:p>
                      <a:r>
                        <a:rPr lang="en-US" sz="1100"/>
                        <a:t>Swif</a:t>
                      </a:r>
                      <a:r>
                        <a:rPr lang="en-US" altLang="zh-CN" sz="1100"/>
                        <a:t>t</a:t>
                      </a:r>
                      <a:r>
                        <a:rPr lang="en-US" sz="1100"/>
                        <a:t>-Voce law</a:t>
                      </a:r>
                    </a:p>
                  </a:txBody>
                  <a:tcPr/>
                </a:tc>
                <a:tc vMerge="1">
                  <a:txBody>
                    <a:bodyPr/>
                    <a:lstStyle/>
                    <a:p>
                      <a:endParaRPr lang="en-US"/>
                    </a:p>
                  </a:txBody>
                  <a:tcPr/>
                </a:tc>
                <a:extLst>
                  <a:ext uri="{0D108BD9-81ED-4DB2-BD59-A6C34878D82A}">
                    <a16:rowId xmlns:a16="http://schemas.microsoft.com/office/drawing/2014/main" val="3400891729"/>
                  </a:ext>
                </a:extLst>
              </a:tr>
            </a:tbl>
          </a:graphicData>
        </a:graphic>
      </p:graphicFrame>
      <p:cxnSp>
        <p:nvCxnSpPr>
          <p:cNvPr id="12" name="Straight Arrow Connector 11">
            <a:extLst>
              <a:ext uri="{FF2B5EF4-FFF2-40B4-BE49-F238E27FC236}">
                <a16:creationId xmlns:a16="http://schemas.microsoft.com/office/drawing/2014/main" id="{AD106172-BF51-390B-42A6-D7FF4F9DE740}"/>
              </a:ext>
            </a:extLst>
          </p:cNvPr>
          <p:cNvCxnSpPr>
            <a:cxnSpLocks/>
          </p:cNvCxnSpPr>
          <p:nvPr/>
        </p:nvCxnSpPr>
        <p:spPr>
          <a:xfrm>
            <a:off x="1184856" y="1828800"/>
            <a:ext cx="0" cy="15454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7" name="Oval 6">
            <a:extLst>
              <a:ext uri="{FF2B5EF4-FFF2-40B4-BE49-F238E27FC236}">
                <a16:creationId xmlns:a16="http://schemas.microsoft.com/office/drawing/2014/main" id="{6801C177-6F7A-F36B-E8C2-663419D108F7}"/>
              </a:ext>
            </a:extLst>
          </p:cNvPr>
          <p:cNvSpPr/>
          <p:nvPr/>
        </p:nvSpPr>
        <p:spPr>
          <a:xfrm>
            <a:off x="7276776" y="2404533"/>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18820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fade">
                                      <p:cBhvr>
                                        <p:cTn id="18" dur="500"/>
                                        <p:tgtEl>
                                          <p:spTgt spid="20"/>
                                        </p:tgtEl>
                                      </p:cBhvr>
                                    </p:animEffec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fade">
                                      <p:cBhvr>
                                        <p:cTn id="27" dur="500"/>
                                        <p:tgtEl>
                                          <p:spTgt spid="23"/>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fade">
                                      <p:cBhvr>
                                        <p:cTn id="30" dur="500"/>
                                        <p:tgtEl>
                                          <p:spTgt spid="21"/>
                                        </p:tgtEl>
                                      </p:cBhvr>
                                    </p:animEffect>
                                  </p:childTnLst>
                                </p:cTn>
                              </p:par>
                              <p:par>
                                <p:cTn id="31" presetID="1" presetClass="entr" presetSubtype="0" fill="hold"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7" grpId="0"/>
      <p:bldP spid="18" grpId="0" animBg="1"/>
      <p:bldP spid="20" grpId="0"/>
      <p:bldP spid="21" grpId="0" animBg="1"/>
      <p:bldP spid="2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B34FD99-BD9D-D16E-CD6A-FA21553E7496}"/>
              </a:ext>
            </a:extLst>
          </p:cNvPr>
          <p:cNvSpPr>
            <a:spLocks noGrp="1"/>
          </p:cNvSpPr>
          <p:nvPr>
            <p:ph type="body" sz="quarter" idx="13"/>
          </p:nvPr>
        </p:nvSpPr>
        <p:spPr>
          <a:xfrm>
            <a:off x="383118" y="1145309"/>
            <a:ext cx="5114571" cy="3733541"/>
          </a:xfrm>
        </p:spPr>
        <p:txBody>
          <a:bodyPr/>
          <a:lstStyle/>
          <a:p>
            <a:pPr marL="0" indent="0" algn="ctr" rtl="0" fontAlgn="base">
              <a:buNone/>
            </a:pPr>
            <a:r>
              <a:rPr lang="en-US" sz="1400" b="1" i="0" dirty="0">
                <a:solidFill>
                  <a:srgbClr val="CC071E"/>
                </a:solidFill>
                <a:effectLst/>
                <a:latin typeface="Calibri" panose="020F0502020204030204" pitchFamily="34" charset="0"/>
              </a:rPr>
              <a:t>Swift law(3 parameters)</a:t>
            </a:r>
          </a:p>
          <a:p>
            <a:pPr marL="0" indent="0" algn="ctr" rtl="0" fontAlgn="base">
              <a:buNone/>
            </a:pPr>
            <a:r>
              <a:rPr lang="en-US" sz="1600" b="1" i="0" dirty="0">
                <a:solidFill>
                  <a:srgbClr val="000000"/>
                </a:solidFill>
                <a:effectLst/>
                <a:latin typeface="Calibri" panose="020F0502020204030204" pitchFamily="34" charset="0"/>
              </a:rPr>
              <a:t>σ(swift) = K * (ε + ε_0) ^ n</a:t>
            </a:r>
            <a:r>
              <a:rPr lang="en-US" sz="1600" b="0" i="0" dirty="0">
                <a:solidFill>
                  <a:srgbClr val="000000"/>
                </a:solidFill>
                <a:effectLst/>
                <a:latin typeface="Calibri" panose="020F0502020204030204" pitchFamily="34" charset="0"/>
              </a:rPr>
              <a:t> </a:t>
            </a:r>
            <a:endParaRPr lang="en-US" sz="1600" b="0" i="0" dirty="0">
              <a:solidFill>
                <a:srgbClr val="000000"/>
              </a:solidFill>
              <a:effectLst/>
              <a:latin typeface="Segoe UI" panose="020B0502040204020203" pitchFamily="34" charset="0"/>
            </a:endParaRPr>
          </a:p>
          <a:p>
            <a:pPr marL="0" indent="0" algn="ctr" rtl="0" fontAlgn="base">
              <a:buNone/>
            </a:pPr>
            <a:endParaRPr lang="en-US" sz="1400" b="0" i="0" dirty="0">
              <a:solidFill>
                <a:srgbClr val="000000"/>
              </a:solidFill>
              <a:effectLst/>
              <a:latin typeface="Segoe UI" panose="020B0502040204020203" pitchFamily="34" charset="0"/>
            </a:endParaRPr>
          </a:p>
          <a:p>
            <a:pPr marL="0" indent="0" algn="ctr" rtl="0" fontAlgn="base">
              <a:buNone/>
            </a:pPr>
            <a:r>
              <a:rPr lang="en-US" sz="1400" b="1" i="0" dirty="0">
                <a:solidFill>
                  <a:srgbClr val="000000"/>
                </a:solidFill>
                <a:effectLst/>
                <a:latin typeface="Calibri" panose="020F0502020204030204" pitchFamily="34" charset="0"/>
              </a:rPr>
              <a:t>Definition used:</a:t>
            </a:r>
            <a:r>
              <a:rPr lang="en-US" sz="1400" b="0" i="0" dirty="0">
                <a:solidFill>
                  <a:srgbClr val="000000"/>
                </a:solidFill>
                <a:effectLst/>
                <a:latin typeface="Calibri" panose="020F0502020204030204" pitchFamily="34" charset="0"/>
              </a:rPr>
              <a:t> </a:t>
            </a:r>
            <a:endParaRPr lang="en-US" sz="1400" b="0" i="0" dirty="0">
              <a:solidFill>
                <a:srgbClr val="000000"/>
              </a:solidFill>
              <a:effectLst/>
              <a:latin typeface="Segoe UI" panose="020B0502040204020203" pitchFamily="34" charset="0"/>
            </a:endParaRPr>
          </a:p>
          <a:p>
            <a:pPr marL="0" indent="0" algn="ctr" rtl="0" fontAlgn="base">
              <a:buNone/>
            </a:pPr>
            <a:r>
              <a:rPr lang="en-US" sz="1600" b="0" i="0" dirty="0">
                <a:solidFill>
                  <a:srgbClr val="000000"/>
                </a:solidFill>
                <a:effectLst/>
                <a:latin typeface="Calibri" panose="020F0502020204030204" pitchFamily="34" charset="0"/>
              </a:rPr>
              <a:t> </a:t>
            </a:r>
            <a:r>
              <a:rPr lang="en-US" sz="1600" b="1" i="0" dirty="0">
                <a:solidFill>
                  <a:srgbClr val="000000"/>
                </a:solidFill>
                <a:effectLst/>
                <a:latin typeface="Calibri" panose="020F0502020204030204" pitchFamily="34" charset="0"/>
              </a:rPr>
              <a:t>σ(swift) = c2 * (ε + c3) ^ c4</a:t>
            </a:r>
            <a:r>
              <a:rPr lang="en-US" sz="1600" b="0" i="0" dirty="0">
                <a:solidFill>
                  <a:srgbClr val="000000"/>
                </a:solidFill>
                <a:effectLst/>
                <a:latin typeface="Calibri" panose="020F0502020204030204" pitchFamily="34" charset="0"/>
              </a:rPr>
              <a:t> </a:t>
            </a:r>
            <a:endParaRPr lang="en-US" sz="1600" b="0" i="0" dirty="0">
              <a:solidFill>
                <a:srgbClr val="000000"/>
              </a:solidFill>
              <a:effectLst/>
              <a:latin typeface="Segoe UI" panose="020B0502040204020203" pitchFamily="34" charset="0"/>
            </a:endParaRPr>
          </a:p>
          <a:p>
            <a:pPr marL="0" indent="0" algn="just" rtl="0" fontAlgn="base">
              <a:buNone/>
            </a:pPr>
            <a:endParaRPr lang="en-US" sz="1400" b="0" i="0" dirty="0">
              <a:solidFill>
                <a:srgbClr val="000000"/>
              </a:solidFill>
              <a:effectLst/>
              <a:latin typeface="Segoe UI" panose="020B0502040204020203" pitchFamily="34" charset="0"/>
            </a:endParaRPr>
          </a:p>
          <a:p>
            <a:pPr algn="just" rtl="0" fontAlgn="base"/>
            <a:r>
              <a:rPr lang="en-US" sz="1400" b="1" i="0" dirty="0">
                <a:solidFill>
                  <a:srgbClr val="000000"/>
                </a:solidFill>
                <a:effectLst/>
                <a:latin typeface="Calibri" panose="020F0502020204030204" pitchFamily="34" charset="0"/>
              </a:rPr>
              <a:t>σ </a:t>
            </a:r>
            <a:r>
              <a:rPr lang="en-US" sz="1400" b="0" i="0" dirty="0">
                <a:solidFill>
                  <a:srgbClr val="000000"/>
                </a:solidFill>
                <a:effectLst/>
                <a:latin typeface="Calibri" panose="020F0502020204030204" pitchFamily="34" charset="0"/>
              </a:rPr>
              <a:t>is the stress </a:t>
            </a:r>
            <a:endParaRPr lang="en-US" sz="1400" b="0" i="0" dirty="0">
              <a:solidFill>
                <a:srgbClr val="000000"/>
              </a:solidFill>
              <a:effectLst/>
              <a:latin typeface="Segoe UI" panose="020B0502040204020203" pitchFamily="34" charset="0"/>
            </a:endParaRPr>
          </a:p>
          <a:p>
            <a:pPr algn="just" rtl="0" fontAlgn="base"/>
            <a:r>
              <a:rPr lang="en-US" sz="1400" b="1" i="0" dirty="0">
                <a:solidFill>
                  <a:srgbClr val="000000"/>
                </a:solidFill>
                <a:effectLst/>
                <a:latin typeface="Calibri" panose="020F0502020204030204" pitchFamily="34" charset="0"/>
              </a:rPr>
              <a:t>ε </a:t>
            </a:r>
            <a:r>
              <a:rPr lang="en-US" sz="1400" b="0" i="0" dirty="0">
                <a:solidFill>
                  <a:srgbClr val="000000"/>
                </a:solidFill>
                <a:effectLst/>
                <a:latin typeface="Calibri" panose="020F0502020204030204" pitchFamily="34" charset="0"/>
              </a:rPr>
              <a:t>is the strain </a:t>
            </a:r>
            <a:endParaRPr lang="en-US" sz="1400" b="0" i="0" dirty="0">
              <a:solidFill>
                <a:srgbClr val="000000"/>
              </a:solidFill>
              <a:effectLst/>
              <a:latin typeface="Segoe UI" panose="020B0502040204020203" pitchFamily="34" charset="0"/>
            </a:endParaRPr>
          </a:p>
          <a:p>
            <a:pPr algn="just" rtl="0" fontAlgn="base"/>
            <a:r>
              <a:rPr lang="en-US" sz="1400" b="1" i="0" dirty="0">
                <a:solidFill>
                  <a:srgbClr val="000000"/>
                </a:solidFill>
                <a:effectLst/>
                <a:latin typeface="Calibri" panose="020F0502020204030204" pitchFamily="34" charset="0"/>
              </a:rPr>
              <a:t>K = c2 </a:t>
            </a:r>
            <a:r>
              <a:rPr lang="en-US" sz="1400" b="0" i="0" dirty="0">
                <a:solidFill>
                  <a:srgbClr val="000000"/>
                </a:solidFill>
                <a:effectLst/>
                <a:latin typeface="Calibri" panose="020F0502020204030204" pitchFamily="34" charset="0"/>
              </a:rPr>
              <a:t>is the strength coefficient </a:t>
            </a:r>
            <a:endParaRPr lang="en-US" sz="1400" b="0" i="0" dirty="0">
              <a:solidFill>
                <a:srgbClr val="000000"/>
              </a:solidFill>
              <a:effectLst/>
              <a:latin typeface="Segoe UI" panose="020B0502040204020203" pitchFamily="34" charset="0"/>
            </a:endParaRPr>
          </a:p>
          <a:p>
            <a:pPr algn="just" rtl="0" fontAlgn="base"/>
            <a:r>
              <a:rPr lang="en-US" sz="1400" b="1" i="0" dirty="0">
                <a:solidFill>
                  <a:srgbClr val="000000"/>
                </a:solidFill>
                <a:effectLst/>
                <a:latin typeface="Calibri" panose="020F0502020204030204" pitchFamily="34" charset="0"/>
              </a:rPr>
              <a:t>ε_0 = c3</a:t>
            </a:r>
            <a:r>
              <a:rPr lang="en-US" sz="1400" b="0" i="0" dirty="0">
                <a:solidFill>
                  <a:srgbClr val="000000"/>
                </a:solidFill>
                <a:effectLst/>
                <a:latin typeface="Calibri" panose="020F0502020204030204" pitchFamily="34" charset="0"/>
              </a:rPr>
              <a:t> is a small strain offset used to ensure that the law is applicable at very small strains </a:t>
            </a:r>
            <a:endParaRPr lang="en-US" sz="1400" b="0" i="0" dirty="0">
              <a:solidFill>
                <a:srgbClr val="000000"/>
              </a:solidFill>
              <a:effectLst/>
              <a:latin typeface="Segoe UI" panose="020B0502040204020203" pitchFamily="34" charset="0"/>
            </a:endParaRPr>
          </a:p>
          <a:p>
            <a:pPr algn="just" rtl="0" fontAlgn="base"/>
            <a:r>
              <a:rPr lang="en-US" sz="1400" b="1" i="0" dirty="0">
                <a:solidFill>
                  <a:srgbClr val="000000"/>
                </a:solidFill>
                <a:effectLst/>
                <a:latin typeface="Calibri" panose="020F0502020204030204" pitchFamily="34" charset="0"/>
              </a:rPr>
              <a:t>N = c4</a:t>
            </a:r>
            <a:r>
              <a:rPr lang="en-US" sz="1400" b="0" i="0" dirty="0">
                <a:solidFill>
                  <a:srgbClr val="000000"/>
                </a:solidFill>
                <a:effectLst/>
                <a:latin typeface="Calibri" panose="020F0502020204030204" pitchFamily="34" charset="0"/>
              </a:rPr>
              <a:t> is the strain-hardening exponent </a:t>
            </a:r>
            <a:endParaRPr lang="en-US" sz="1400" b="0" i="0" dirty="0">
              <a:solidFill>
                <a:srgbClr val="000000"/>
              </a:solidFill>
              <a:effectLst/>
              <a:latin typeface="Segoe UI" panose="020B0502040204020203" pitchFamily="34" charset="0"/>
            </a:endParaRPr>
          </a:p>
        </p:txBody>
      </p:sp>
      <p:sp>
        <p:nvSpPr>
          <p:cNvPr id="3" name="Title 2">
            <a:extLst>
              <a:ext uri="{FF2B5EF4-FFF2-40B4-BE49-F238E27FC236}">
                <a16:creationId xmlns:a16="http://schemas.microsoft.com/office/drawing/2014/main" id="{D2945C46-BBE8-AAEA-9F58-03DF1AC910B1}"/>
              </a:ext>
            </a:extLst>
          </p:cNvPr>
          <p:cNvSpPr>
            <a:spLocks noGrp="1"/>
          </p:cNvSpPr>
          <p:nvPr>
            <p:ph type="title"/>
          </p:nvPr>
        </p:nvSpPr>
        <p:spPr/>
        <p:txBody>
          <a:bodyPr/>
          <a:lstStyle/>
          <a:p>
            <a:r>
              <a:rPr lang="en-US" dirty="0"/>
              <a:t>Swift – Voce equation</a:t>
            </a:r>
          </a:p>
        </p:txBody>
      </p:sp>
      <p:sp>
        <p:nvSpPr>
          <p:cNvPr id="4" name="Text Placeholder 1">
            <a:extLst>
              <a:ext uri="{FF2B5EF4-FFF2-40B4-BE49-F238E27FC236}">
                <a16:creationId xmlns:a16="http://schemas.microsoft.com/office/drawing/2014/main" id="{9A81BA05-DE51-6D44-6E66-C2204A947A10}"/>
              </a:ext>
            </a:extLst>
          </p:cNvPr>
          <p:cNvSpPr txBox="1">
            <a:spLocks/>
          </p:cNvSpPr>
          <p:nvPr/>
        </p:nvSpPr>
        <p:spPr>
          <a:xfrm>
            <a:off x="6096000" y="1145308"/>
            <a:ext cx="5610577" cy="3733541"/>
          </a:xfrm>
          <a:prstGeom prst="rect">
            <a:avLst/>
          </a:prstGeom>
        </p:spPr>
        <p:txBody>
          <a:bodyPr lIns="0" tIns="0" rIns="0" bIns="0"/>
          <a:lstStyle>
            <a:lvl1pPr marL="215900" indent="-432000" algn="l" defTabSz="215900" rtl="0" fontAlgn="base">
              <a:lnSpc>
                <a:spcPct val="135000"/>
              </a:lnSpc>
              <a:spcBef>
                <a:spcPct val="0"/>
              </a:spcBef>
              <a:spcAft>
                <a:spcPct val="0"/>
              </a:spcAft>
              <a:buClr>
                <a:srgbClr val="C00000"/>
              </a:buClr>
              <a:buSzPct val="90000"/>
              <a:buFont typeface="Wingdings" panose="05000000000000000000" pitchFamily="2" charset="2"/>
              <a:buChar char="q"/>
              <a:tabLst>
                <a:tab pos="215900" algn="l"/>
              </a:tabLst>
              <a:defRPr kern="1200" baseline="0">
                <a:solidFill>
                  <a:schemeClr val="tx1"/>
                </a:solidFill>
                <a:latin typeface="Arial" panose="020B0604020202020204" pitchFamily="34" charset="0"/>
                <a:ea typeface="+mn-ea"/>
                <a:cs typeface="Arial" panose="020B0604020202020204" pitchFamily="34" charset="0"/>
              </a:defRPr>
            </a:lvl1pPr>
            <a:lvl2pPr marL="792000" indent="-360000" algn="l" rtl="0" fontAlgn="base">
              <a:lnSpc>
                <a:spcPct val="135000"/>
              </a:lnSpc>
              <a:spcBef>
                <a:spcPct val="0"/>
              </a:spcBef>
              <a:spcAft>
                <a:spcPct val="0"/>
              </a:spcAft>
              <a:buClr>
                <a:srgbClr val="C00000"/>
              </a:buClr>
              <a:buFont typeface="Wingdings" panose="05000000000000000000" pitchFamily="2" charset="2"/>
              <a:buChar char="Ø"/>
              <a:tabLst>
                <a:tab pos="431800" algn="l"/>
              </a:tabLst>
              <a:defRPr sz="1600" kern="1200">
                <a:solidFill>
                  <a:schemeClr val="tx1"/>
                </a:solidFill>
                <a:latin typeface="Arial" panose="020B0604020202020204" pitchFamily="34" charset="0"/>
                <a:ea typeface="+mn-ea"/>
                <a:cs typeface="Arial" panose="020B0604020202020204" pitchFamily="34" charset="0"/>
              </a:defRPr>
            </a:lvl2pPr>
            <a:lvl3pPr marL="1080000" indent="-288000" algn="l" defTabSz="215900" rtl="0" fontAlgn="base">
              <a:lnSpc>
                <a:spcPct val="135000"/>
              </a:lnSpc>
              <a:spcBef>
                <a:spcPct val="0"/>
              </a:spcBef>
              <a:spcAft>
                <a:spcPct val="0"/>
              </a:spcAft>
              <a:buClr>
                <a:srgbClr val="C00000"/>
              </a:buClr>
              <a:buSzPct val="80000"/>
              <a:buFont typeface="Wingdings" panose="05000000000000000000" pitchFamily="2" charset="2"/>
              <a:buChar char="§"/>
              <a:tabLst>
                <a:tab pos="647700" algn="l"/>
              </a:tabLst>
              <a:defRPr sz="1600" kern="1200">
                <a:solidFill>
                  <a:schemeClr val="tx1"/>
                </a:solidFill>
                <a:latin typeface="Arial" panose="020B0604020202020204" pitchFamily="34" charset="0"/>
                <a:ea typeface="+mn-ea"/>
                <a:cs typeface="Arial" panose="020B0604020202020204" pitchFamily="34" charset="0"/>
              </a:defRPr>
            </a:lvl3pPr>
            <a:lvl4pPr marL="1368000" indent="-288000" algn="l" defTabSz="215900" rtl="0" fontAlgn="base">
              <a:lnSpc>
                <a:spcPct val="135000"/>
              </a:lnSpc>
              <a:spcBef>
                <a:spcPct val="0"/>
              </a:spcBef>
              <a:spcAft>
                <a:spcPct val="0"/>
              </a:spcAft>
              <a:buClr>
                <a:srgbClr val="C00000"/>
              </a:buClr>
              <a:buSzPct val="100000"/>
              <a:buFont typeface="Arial" panose="020B0604020202020204" pitchFamily="34" charset="0"/>
              <a:buChar char="•"/>
              <a:tabLst>
                <a:tab pos="863600" algn="l"/>
              </a:tabLst>
              <a:defRPr sz="1600" kern="1200">
                <a:solidFill>
                  <a:schemeClr val="tx1"/>
                </a:solidFill>
                <a:latin typeface="Arial" panose="020B0604020202020204" pitchFamily="34" charset="0"/>
                <a:ea typeface="+mn-ea"/>
                <a:cs typeface="Arial" panose="020B0604020202020204" pitchFamily="34" charset="0"/>
              </a:defRPr>
            </a:lvl4pPr>
            <a:lvl5pPr marL="863600" indent="-215900" algn="l" rtl="0" fontAlgn="base">
              <a:lnSpc>
                <a:spcPct val="90000"/>
              </a:lnSpc>
              <a:spcBef>
                <a:spcPct val="0"/>
              </a:spcBef>
              <a:spcAft>
                <a:spcPct val="0"/>
              </a:spcAft>
              <a:buClr>
                <a:schemeClr val="tx2"/>
              </a:buClr>
              <a:buFont typeface="Arial" panose="020B0604020202020204" pitchFamily="34" charset="0"/>
              <a:buChar char="-"/>
              <a:tabLst>
                <a:tab pos="895350" algn="l"/>
              </a:tabLst>
              <a:defRPr sz="16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rtl="0" fontAlgn="base">
              <a:buNone/>
            </a:pPr>
            <a:r>
              <a:rPr lang="en-US" sz="1400" b="1" i="0" dirty="0">
                <a:solidFill>
                  <a:srgbClr val="CC071E"/>
                </a:solidFill>
                <a:effectLst/>
                <a:latin typeface="Calibri" panose="020F0502020204030204" pitchFamily="34" charset="0"/>
              </a:rPr>
              <a:t>Voce Law(3 parameters) </a:t>
            </a:r>
            <a:endParaRPr lang="en-US" sz="1400" b="1" i="0" dirty="0">
              <a:solidFill>
                <a:srgbClr val="CC071E"/>
              </a:solidFill>
              <a:effectLst/>
              <a:latin typeface="Segoe UI" panose="020B0502040204020203" pitchFamily="34" charset="0"/>
            </a:endParaRPr>
          </a:p>
          <a:p>
            <a:pPr marL="0" indent="0" algn="ctr" rtl="0" fontAlgn="base">
              <a:buNone/>
            </a:pPr>
            <a:r>
              <a:rPr lang="en-US" sz="1600" b="1" i="0" dirty="0">
                <a:solidFill>
                  <a:srgbClr val="000000"/>
                </a:solidFill>
                <a:effectLst/>
                <a:latin typeface="Calibri" panose="020F0502020204030204" pitchFamily="34" charset="0"/>
              </a:rPr>
              <a:t>σ(Voce) = σ_0 + (</a:t>
            </a:r>
            <a:r>
              <a:rPr lang="en-US" sz="1600" b="1" i="0" dirty="0" err="1">
                <a:solidFill>
                  <a:srgbClr val="000000"/>
                </a:solidFill>
                <a:effectLst/>
                <a:latin typeface="Calibri" panose="020F0502020204030204" pitchFamily="34" charset="0"/>
              </a:rPr>
              <a:t>σ_i</a:t>
            </a:r>
            <a:r>
              <a:rPr lang="en-US" sz="1600" b="1" i="0" dirty="0">
                <a:solidFill>
                  <a:srgbClr val="000000"/>
                </a:solidFill>
                <a:effectLst/>
                <a:latin typeface="Calibri" panose="020F0502020204030204" pitchFamily="34" charset="0"/>
              </a:rPr>
              <a:t> - σ_0) * (1 - exp(-b * ε))</a:t>
            </a:r>
            <a:r>
              <a:rPr lang="en-US" sz="1600" b="0" i="0" dirty="0">
                <a:solidFill>
                  <a:srgbClr val="000000"/>
                </a:solidFill>
                <a:effectLst/>
                <a:latin typeface="Calibri" panose="020F0502020204030204" pitchFamily="34" charset="0"/>
              </a:rPr>
              <a:t> </a:t>
            </a:r>
            <a:endParaRPr lang="en-US" sz="1600" b="0" i="0" dirty="0">
              <a:solidFill>
                <a:srgbClr val="000000"/>
              </a:solidFill>
              <a:effectLst/>
              <a:latin typeface="Segoe UI" panose="020B0502040204020203" pitchFamily="34" charset="0"/>
            </a:endParaRPr>
          </a:p>
          <a:p>
            <a:pPr marL="0" indent="0" algn="ctr" rtl="0" fontAlgn="base">
              <a:buNone/>
            </a:pPr>
            <a:r>
              <a:rPr lang="en-US" sz="1400" b="0" i="0" dirty="0">
                <a:solidFill>
                  <a:srgbClr val="000000"/>
                </a:solidFill>
                <a:effectLst/>
                <a:latin typeface="Calibri" panose="020F0502020204030204" pitchFamily="34" charset="0"/>
              </a:rPr>
              <a:t> </a:t>
            </a:r>
            <a:endParaRPr lang="en-US" sz="1400" b="0" i="0" dirty="0">
              <a:solidFill>
                <a:srgbClr val="000000"/>
              </a:solidFill>
              <a:effectLst/>
              <a:latin typeface="Segoe UI" panose="020B0502040204020203" pitchFamily="34" charset="0"/>
            </a:endParaRPr>
          </a:p>
          <a:p>
            <a:pPr marL="0" indent="0" algn="ctr" rtl="0" fontAlgn="base">
              <a:buNone/>
            </a:pPr>
            <a:r>
              <a:rPr lang="en-US" sz="1400" b="1" i="0" dirty="0">
                <a:solidFill>
                  <a:srgbClr val="000000"/>
                </a:solidFill>
                <a:effectLst/>
                <a:latin typeface="Calibri" panose="020F0502020204030204" pitchFamily="34" charset="0"/>
              </a:rPr>
              <a:t>Definition used : </a:t>
            </a:r>
            <a:r>
              <a:rPr lang="en-US" sz="1400" b="0" i="0" dirty="0">
                <a:solidFill>
                  <a:srgbClr val="000000"/>
                </a:solidFill>
                <a:effectLst/>
                <a:latin typeface="Calibri" panose="020F0502020204030204" pitchFamily="34" charset="0"/>
              </a:rPr>
              <a:t>  </a:t>
            </a:r>
            <a:endParaRPr lang="en-US" sz="1400" b="0" i="0" dirty="0">
              <a:solidFill>
                <a:srgbClr val="000000"/>
              </a:solidFill>
              <a:effectLst/>
              <a:latin typeface="Segoe UI" panose="020B0502040204020203" pitchFamily="34" charset="0"/>
            </a:endParaRPr>
          </a:p>
          <a:p>
            <a:pPr marL="0" indent="0" algn="ctr" rtl="0" fontAlgn="base">
              <a:buNone/>
            </a:pPr>
            <a:r>
              <a:rPr lang="en-US" sz="1600" b="1" i="0" dirty="0">
                <a:solidFill>
                  <a:srgbClr val="000000"/>
                </a:solidFill>
                <a:effectLst/>
                <a:latin typeface="Calibri" panose="020F0502020204030204" pitchFamily="34" charset="0"/>
              </a:rPr>
              <a:t>σ(voce) = c5+ c6* (1 - exp(-c7 * ε))</a:t>
            </a:r>
            <a:r>
              <a:rPr lang="en-US" sz="1600" b="0" i="0" dirty="0">
                <a:solidFill>
                  <a:srgbClr val="000000"/>
                </a:solidFill>
                <a:effectLst/>
                <a:latin typeface="Calibri" panose="020F0502020204030204" pitchFamily="34" charset="0"/>
              </a:rPr>
              <a:t> </a:t>
            </a:r>
            <a:endParaRPr lang="en-US" sz="1600" b="0" i="0" dirty="0">
              <a:solidFill>
                <a:srgbClr val="000000"/>
              </a:solidFill>
              <a:effectLst/>
              <a:latin typeface="Segoe UI" panose="020B0502040204020203" pitchFamily="34" charset="0"/>
            </a:endParaRPr>
          </a:p>
          <a:p>
            <a:pPr marL="0" indent="0" algn="just" rtl="0" fontAlgn="base">
              <a:buNone/>
            </a:pPr>
            <a:r>
              <a:rPr lang="en-US" sz="1400" b="0" i="0" dirty="0">
                <a:solidFill>
                  <a:srgbClr val="000000"/>
                </a:solidFill>
                <a:effectLst/>
                <a:latin typeface="Calibri" panose="020F0502020204030204" pitchFamily="34" charset="0"/>
              </a:rPr>
              <a:t> </a:t>
            </a:r>
            <a:endParaRPr lang="en-US" sz="1400" b="0" i="0" dirty="0">
              <a:solidFill>
                <a:srgbClr val="000000"/>
              </a:solidFill>
              <a:effectLst/>
              <a:latin typeface="Segoe UI" panose="020B0502040204020203" pitchFamily="34" charset="0"/>
            </a:endParaRPr>
          </a:p>
          <a:p>
            <a:pPr algn="just" rtl="0" fontAlgn="base"/>
            <a:r>
              <a:rPr lang="en-US" sz="1400" b="1" i="0" dirty="0">
                <a:solidFill>
                  <a:srgbClr val="000000"/>
                </a:solidFill>
                <a:effectLst/>
                <a:latin typeface="Calibri" panose="020F0502020204030204" pitchFamily="34" charset="0"/>
              </a:rPr>
              <a:t>σ</a:t>
            </a:r>
            <a:r>
              <a:rPr lang="en-US" sz="1400" b="0" i="0" dirty="0">
                <a:solidFill>
                  <a:srgbClr val="000000"/>
                </a:solidFill>
                <a:effectLst/>
                <a:latin typeface="Calibri" panose="020F0502020204030204" pitchFamily="34" charset="0"/>
              </a:rPr>
              <a:t> is the stress </a:t>
            </a:r>
            <a:endParaRPr lang="en-US" sz="1400" b="0" i="0" dirty="0">
              <a:solidFill>
                <a:srgbClr val="000000"/>
              </a:solidFill>
              <a:effectLst/>
              <a:latin typeface="Segoe UI" panose="020B0502040204020203" pitchFamily="34" charset="0"/>
            </a:endParaRPr>
          </a:p>
          <a:p>
            <a:pPr algn="just" rtl="0" fontAlgn="base"/>
            <a:r>
              <a:rPr lang="en-US" sz="1400" b="1" i="0" dirty="0">
                <a:solidFill>
                  <a:srgbClr val="000000"/>
                </a:solidFill>
                <a:effectLst/>
                <a:latin typeface="Calibri" panose="020F0502020204030204" pitchFamily="34" charset="0"/>
              </a:rPr>
              <a:t>ε</a:t>
            </a:r>
            <a:r>
              <a:rPr lang="en-US" sz="1400" b="0" i="0" dirty="0">
                <a:solidFill>
                  <a:srgbClr val="000000"/>
                </a:solidFill>
                <a:effectLst/>
                <a:latin typeface="Calibri" panose="020F0502020204030204" pitchFamily="34" charset="0"/>
              </a:rPr>
              <a:t> is the strain </a:t>
            </a:r>
            <a:endParaRPr lang="en-US" sz="1400" b="0" i="0" dirty="0">
              <a:solidFill>
                <a:srgbClr val="000000"/>
              </a:solidFill>
              <a:effectLst/>
              <a:latin typeface="Segoe UI" panose="020B0502040204020203" pitchFamily="34" charset="0"/>
            </a:endParaRPr>
          </a:p>
          <a:p>
            <a:pPr algn="just" rtl="0" fontAlgn="base"/>
            <a:r>
              <a:rPr lang="en-US" sz="1400" b="1" i="0" dirty="0">
                <a:solidFill>
                  <a:srgbClr val="000000"/>
                </a:solidFill>
                <a:effectLst/>
                <a:latin typeface="Calibri" panose="020F0502020204030204" pitchFamily="34" charset="0"/>
              </a:rPr>
              <a:t>σ_0 = c5</a:t>
            </a:r>
            <a:r>
              <a:rPr lang="en-US" sz="1400" b="0" i="0" dirty="0">
                <a:solidFill>
                  <a:srgbClr val="000000"/>
                </a:solidFill>
                <a:effectLst/>
                <a:latin typeface="Calibri" panose="020F0502020204030204" pitchFamily="34" charset="0"/>
              </a:rPr>
              <a:t> is the initial yield stress </a:t>
            </a:r>
            <a:endParaRPr lang="en-US" sz="1400" b="0" i="0" dirty="0">
              <a:solidFill>
                <a:srgbClr val="000000"/>
              </a:solidFill>
              <a:effectLst/>
              <a:latin typeface="Segoe UI" panose="020B0502040204020203" pitchFamily="34" charset="0"/>
            </a:endParaRPr>
          </a:p>
          <a:p>
            <a:pPr algn="just" rtl="0" fontAlgn="base"/>
            <a:r>
              <a:rPr lang="en-US" sz="1400" b="1" i="0" dirty="0" err="1">
                <a:solidFill>
                  <a:srgbClr val="000000"/>
                </a:solidFill>
                <a:effectLst/>
                <a:latin typeface="Calibri" panose="020F0502020204030204" pitchFamily="34" charset="0"/>
              </a:rPr>
              <a:t>σ_I</a:t>
            </a:r>
            <a:r>
              <a:rPr lang="en-US" sz="1400" b="1" i="0" dirty="0">
                <a:solidFill>
                  <a:srgbClr val="000000"/>
                </a:solidFill>
                <a:effectLst/>
                <a:latin typeface="Calibri" panose="020F0502020204030204" pitchFamily="34" charset="0"/>
              </a:rPr>
              <a:t> =</a:t>
            </a:r>
            <a:r>
              <a:rPr lang="en-US" sz="1400" b="0" i="0" dirty="0">
                <a:solidFill>
                  <a:srgbClr val="000000"/>
                </a:solidFill>
                <a:effectLst/>
                <a:latin typeface="Calibri" panose="020F0502020204030204" pitchFamily="34" charset="0"/>
              </a:rPr>
              <a:t> </a:t>
            </a:r>
            <a:r>
              <a:rPr lang="en-US" sz="1400" b="1" i="0" dirty="0">
                <a:solidFill>
                  <a:srgbClr val="000000"/>
                </a:solidFill>
                <a:effectLst/>
                <a:latin typeface="Calibri" panose="020F0502020204030204" pitchFamily="34" charset="0"/>
              </a:rPr>
              <a:t>σ_0 + c6</a:t>
            </a:r>
            <a:r>
              <a:rPr lang="en-US" sz="1400" b="0" i="0" dirty="0">
                <a:solidFill>
                  <a:srgbClr val="000000"/>
                </a:solidFill>
                <a:effectLst/>
                <a:latin typeface="Calibri" panose="020F0502020204030204" pitchFamily="34" charset="0"/>
              </a:rPr>
              <a:t> is the saturation stress (the maximum stress the material can achieve) </a:t>
            </a:r>
            <a:endParaRPr lang="en-US" sz="1400" b="0" i="0" dirty="0">
              <a:solidFill>
                <a:srgbClr val="000000"/>
              </a:solidFill>
              <a:effectLst/>
              <a:latin typeface="Segoe UI" panose="020B0502040204020203" pitchFamily="34" charset="0"/>
            </a:endParaRPr>
          </a:p>
          <a:p>
            <a:pPr algn="just" rtl="0" fontAlgn="base"/>
            <a:r>
              <a:rPr lang="en-US" sz="1400" b="1" i="0" dirty="0">
                <a:solidFill>
                  <a:srgbClr val="000000"/>
                </a:solidFill>
                <a:effectLst/>
                <a:latin typeface="Calibri" panose="020F0502020204030204" pitchFamily="34" charset="0"/>
              </a:rPr>
              <a:t>b = c7</a:t>
            </a:r>
            <a:r>
              <a:rPr lang="en-US" sz="1400" b="0" i="0" dirty="0">
                <a:solidFill>
                  <a:srgbClr val="000000"/>
                </a:solidFill>
                <a:effectLst/>
                <a:latin typeface="Calibri" panose="020F0502020204030204" pitchFamily="34" charset="0"/>
              </a:rPr>
              <a:t> is a parameter that controls the rate of work hardening </a:t>
            </a:r>
            <a:endParaRPr lang="en-US" sz="1400" b="0" i="0" dirty="0">
              <a:solidFill>
                <a:srgbClr val="000000"/>
              </a:solidFill>
              <a:effectLst/>
              <a:latin typeface="Segoe UI" panose="020B0502040204020203" pitchFamily="34" charset="0"/>
            </a:endParaRPr>
          </a:p>
        </p:txBody>
      </p:sp>
      <p:sp>
        <p:nvSpPr>
          <p:cNvPr id="5" name="TextBox 4">
            <a:extLst>
              <a:ext uri="{FF2B5EF4-FFF2-40B4-BE49-F238E27FC236}">
                <a16:creationId xmlns:a16="http://schemas.microsoft.com/office/drawing/2014/main" id="{65CCAD0C-61F5-9C20-8C34-78E4F2E56FE1}"/>
              </a:ext>
            </a:extLst>
          </p:cNvPr>
          <p:cNvSpPr txBox="1"/>
          <p:nvPr/>
        </p:nvSpPr>
        <p:spPr>
          <a:xfrm>
            <a:off x="587022" y="4936808"/>
            <a:ext cx="9821333" cy="1692771"/>
          </a:xfrm>
          <a:prstGeom prst="rect">
            <a:avLst/>
          </a:prstGeom>
          <a:noFill/>
        </p:spPr>
        <p:txBody>
          <a:bodyPr wrap="square" rtlCol="0">
            <a:spAutoFit/>
          </a:bodyPr>
          <a:lstStyle/>
          <a:p>
            <a:pPr algn="ctr" rtl="0" fontAlgn="base"/>
            <a:r>
              <a:rPr lang="en-US" sz="1400" b="1" i="0" dirty="0">
                <a:solidFill>
                  <a:srgbClr val="CC071E"/>
                </a:solidFill>
                <a:effectLst/>
                <a:latin typeface="Calibri" panose="020F0502020204030204" pitchFamily="34" charset="0"/>
              </a:rPr>
              <a:t>Combined Swift – Voce Law (7 parameters)</a:t>
            </a:r>
            <a:endParaRPr lang="en-US" sz="1400" b="0" i="0" dirty="0">
              <a:solidFill>
                <a:srgbClr val="000000"/>
              </a:solidFill>
              <a:effectLst/>
              <a:latin typeface="Segoe UI" panose="020B0502040204020203" pitchFamily="34" charset="0"/>
            </a:endParaRPr>
          </a:p>
          <a:p>
            <a:pPr algn="ctr" rtl="0" fontAlgn="base"/>
            <a:r>
              <a:rPr lang="en-US" sz="1600" b="1" i="0" dirty="0">
                <a:solidFill>
                  <a:srgbClr val="000000"/>
                </a:solidFill>
                <a:effectLst/>
                <a:latin typeface="Calibri" panose="020F0502020204030204" pitchFamily="34" charset="0"/>
              </a:rPr>
              <a:t>σ(swift-voce) = c1 *σ(swift) + (1-c1)*σ(voce)</a:t>
            </a:r>
            <a:r>
              <a:rPr lang="en-US" sz="1600" b="0" i="0" dirty="0">
                <a:solidFill>
                  <a:srgbClr val="000000"/>
                </a:solidFill>
                <a:effectLst/>
                <a:latin typeface="Calibri" panose="020F0502020204030204" pitchFamily="34" charset="0"/>
              </a:rPr>
              <a:t> </a:t>
            </a:r>
            <a:endParaRPr lang="en-US" sz="1600" b="0" i="0" dirty="0">
              <a:solidFill>
                <a:srgbClr val="000000"/>
              </a:solidFill>
              <a:effectLst/>
              <a:latin typeface="Segoe UI" panose="020B0502040204020203" pitchFamily="34" charset="0"/>
            </a:endParaRPr>
          </a:p>
          <a:p>
            <a:pPr algn="ctr" rtl="0" fontAlgn="base"/>
            <a:r>
              <a:rPr lang="en-US" sz="1600" b="0" i="0" dirty="0">
                <a:solidFill>
                  <a:srgbClr val="000000"/>
                </a:solidFill>
                <a:effectLst/>
                <a:latin typeface="Calibri" panose="020F0502020204030204" pitchFamily="34" charset="0"/>
              </a:rPr>
              <a:t> </a:t>
            </a:r>
            <a:endParaRPr lang="en-US" sz="1600" b="0" i="0" dirty="0">
              <a:solidFill>
                <a:srgbClr val="000000"/>
              </a:solidFill>
              <a:effectLst/>
              <a:latin typeface="Segoe UI" panose="020B0502040204020203" pitchFamily="34" charset="0"/>
            </a:endParaRPr>
          </a:p>
          <a:p>
            <a:pPr algn="ctr" rtl="0" fontAlgn="base"/>
            <a:r>
              <a:rPr lang="en-US" sz="1600" b="1" i="0" dirty="0">
                <a:solidFill>
                  <a:srgbClr val="000000"/>
                </a:solidFill>
                <a:effectLst/>
                <a:latin typeface="Calibri" panose="020F0502020204030204" pitchFamily="34" charset="0"/>
              </a:rPr>
              <a:t>σ(swift-voce) = c1*c2*(ε + c3) ^ c4  +  (1-c1)*c5+ c6* (1 - exp(-c7 * ε))</a:t>
            </a:r>
            <a:r>
              <a:rPr lang="en-US" sz="1600" b="0" i="0" dirty="0">
                <a:solidFill>
                  <a:srgbClr val="000000"/>
                </a:solidFill>
                <a:effectLst/>
                <a:latin typeface="Calibri" panose="020F0502020204030204" pitchFamily="34" charset="0"/>
              </a:rPr>
              <a:t> </a:t>
            </a:r>
            <a:endParaRPr lang="en-US" sz="1600" b="0" i="0" dirty="0">
              <a:solidFill>
                <a:srgbClr val="000000"/>
              </a:solidFill>
              <a:effectLst/>
              <a:latin typeface="Segoe UI" panose="020B0502040204020203" pitchFamily="34" charset="0"/>
            </a:endParaRPr>
          </a:p>
          <a:p>
            <a:pPr algn="ctr" rtl="0" fontAlgn="base"/>
            <a:r>
              <a:rPr lang="en-US" sz="1400" b="0" i="0" dirty="0">
                <a:solidFill>
                  <a:srgbClr val="000000"/>
                </a:solidFill>
                <a:effectLst/>
                <a:latin typeface="Calibri" panose="020F0502020204030204" pitchFamily="34" charset="0"/>
              </a:rPr>
              <a:t> </a:t>
            </a:r>
            <a:endParaRPr lang="en-US" sz="1400" b="0" i="0" dirty="0">
              <a:solidFill>
                <a:srgbClr val="000000"/>
              </a:solidFill>
              <a:effectLst/>
              <a:latin typeface="Segoe UI" panose="020B0502040204020203" pitchFamily="34" charset="0"/>
            </a:endParaRPr>
          </a:p>
          <a:p>
            <a:pPr algn="ctr" rtl="0" fontAlgn="base"/>
            <a:r>
              <a:rPr lang="en-US" sz="1400" b="1" i="0" dirty="0">
                <a:solidFill>
                  <a:srgbClr val="000000"/>
                </a:solidFill>
                <a:effectLst/>
                <a:latin typeface="Calibri" panose="020F0502020204030204" pitchFamily="34" charset="0"/>
              </a:rPr>
              <a:t>c1 </a:t>
            </a:r>
            <a:r>
              <a:rPr lang="en-US" sz="1400" b="0" i="0" dirty="0">
                <a:solidFill>
                  <a:srgbClr val="000000"/>
                </a:solidFill>
                <a:effectLst/>
                <a:latin typeface="Calibri" panose="020F0502020204030204" pitchFamily="34" charset="0"/>
              </a:rPr>
              <a:t> weight parameter – balances the weight between swift and voce law  </a:t>
            </a:r>
            <a:endParaRPr lang="en-US" sz="1400" b="0" i="0" dirty="0">
              <a:solidFill>
                <a:srgbClr val="000000"/>
              </a:solidFill>
              <a:effectLst/>
              <a:latin typeface="Segoe UI" panose="020B0502040204020203" pitchFamily="34" charset="0"/>
            </a:endParaRPr>
          </a:p>
          <a:p>
            <a:pPr algn="ctr"/>
            <a:endParaRPr lang="en-US" sz="1400" dirty="0"/>
          </a:p>
        </p:txBody>
      </p:sp>
      <p:cxnSp>
        <p:nvCxnSpPr>
          <p:cNvPr id="7" name="Straight Connector 6">
            <a:extLst>
              <a:ext uri="{FF2B5EF4-FFF2-40B4-BE49-F238E27FC236}">
                <a16:creationId xmlns:a16="http://schemas.microsoft.com/office/drawing/2014/main" id="{F98C7036-63C5-0A89-30FC-A55ED2EB5D4C}"/>
              </a:ext>
            </a:extLst>
          </p:cNvPr>
          <p:cNvCxnSpPr>
            <a:cxnSpLocks/>
          </p:cNvCxnSpPr>
          <p:nvPr/>
        </p:nvCxnSpPr>
        <p:spPr>
          <a:xfrm flipV="1">
            <a:off x="5700889" y="812934"/>
            <a:ext cx="0" cy="3984844"/>
          </a:xfrm>
          <a:prstGeom prst="line">
            <a:avLst/>
          </a:prstGeom>
          <a:ln w="19050"/>
        </p:spPr>
        <p:style>
          <a:lnRef idx="1">
            <a:schemeClr val="dk1"/>
          </a:lnRef>
          <a:fillRef idx="0">
            <a:schemeClr val="dk1"/>
          </a:fillRef>
          <a:effectRef idx="0">
            <a:schemeClr val="dk1"/>
          </a:effectRef>
          <a:fontRef idx="minor">
            <a:schemeClr val="tx1"/>
          </a:fontRef>
        </p:style>
      </p:cxnSp>
      <p:cxnSp>
        <p:nvCxnSpPr>
          <p:cNvPr id="11" name="Straight Connector 10">
            <a:extLst>
              <a:ext uri="{FF2B5EF4-FFF2-40B4-BE49-F238E27FC236}">
                <a16:creationId xmlns:a16="http://schemas.microsoft.com/office/drawing/2014/main" id="{095DB131-D531-C695-8487-E24A345FB7B2}"/>
              </a:ext>
            </a:extLst>
          </p:cNvPr>
          <p:cNvCxnSpPr>
            <a:cxnSpLocks/>
          </p:cNvCxnSpPr>
          <p:nvPr/>
        </p:nvCxnSpPr>
        <p:spPr>
          <a:xfrm>
            <a:off x="0" y="4786489"/>
            <a:ext cx="12192000" cy="0"/>
          </a:xfrm>
          <a:prstGeom prst="line">
            <a:avLst/>
          </a:prstGeom>
          <a:ln w="1905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628249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animEffect transition="in" filter="fade">
                                      <p:cBhvr>
                                        <p:cTn id="13" dur="500"/>
                                        <p:tgtEl>
                                          <p:spTgt spid="2">
                                            <p:txEl>
                                              <p:pRg st="3" end="3"/>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2">
                                            <p:txEl>
                                              <p:pRg st="4" end="4"/>
                                            </p:txEl>
                                          </p:spTgt>
                                        </p:tgtEl>
                                        <p:attrNameLst>
                                          <p:attrName>style.visibility</p:attrName>
                                        </p:attrNameLst>
                                      </p:cBhvr>
                                      <p:to>
                                        <p:strVal val="visible"/>
                                      </p:to>
                                    </p:set>
                                    <p:animEffect transition="in" filter="fade">
                                      <p:cBhvr>
                                        <p:cTn id="16" dur="500"/>
                                        <p:tgtEl>
                                          <p:spTgt spid="2">
                                            <p:txEl>
                                              <p:pRg st="4" end="4"/>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animEffect transition="in" filter="fade">
                                      <p:cBhvr>
                                        <p:cTn id="19" dur="500"/>
                                        <p:tgtEl>
                                          <p:spTgt spid="2">
                                            <p:txEl>
                                              <p:pRg st="6" end="6"/>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2">
                                            <p:txEl>
                                              <p:pRg st="7" end="7"/>
                                            </p:txEl>
                                          </p:spTgt>
                                        </p:tgtEl>
                                        <p:attrNameLst>
                                          <p:attrName>style.visibility</p:attrName>
                                        </p:attrNameLst>
                                      </p:cBhvr>
                                      <p:to>
                                        <p:strVal val="visible"/>
                                      </p:to>
                                    </p:set>
                                    <p:animEffect transition="in" filter="fade">
                                      <p:cBhvr>
                                        <p:cTn id="22" dur="500"/>
                                        <p:tgtEl>
                                          <p:spTgt spid="2">
                                            <p:txEl>
                                              <p:pRg st="7" end="7"/>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2">
                                            <p:txEl>
                                              <p:pRg st="8" end="8"/>
                                            </p:txEl>
                                          </p:spTgt>
                                        </p:tgtEl>
                                        <p:attrNameLst>
                                          <p:attrName>style.visibility</p:attrName>
                                        </p:attrNameLst>
                                      </p:cBhvr>
                                      <p:to>
                                        <p:strVal val="visible"/>
                                      </p:to>
                                    </p:set>
                                    <p:animEffect transition="in" filter="fade">
                                      <p:cBhvr>
                                        <p:cTn id="25" dur="500"/>
                                        <p:tgtEl>
                                          <p:spTgt spid="2">
                                            <p:txEl>
                                              <p:pRg st="8" end="8"/>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2">
                                            <p:txEl>
                                              <p:pRg st="9" end="9"/>
                                            </p:txEl>
                                          </p:spTgt>
                                        </p:tgtEl>
                                        <p:attrNameLst>
                                          <p:attrName>style.visibility</p:attrName>
                                        </p:attrNameLst>
                                      </p:cBhvr>
                                      <p:to>
                                        <p:strVal val="visible"/>
                                      </p:to>
                                    </p:set>
                                    <p:animEffect transition="in" filter="fade">
                                      <p:cBhvr>
                                        <p:cTn id="28" dur="500"/>
                                        <p:tgtEl>
                                          <p:spTgt spid="2">
                                            <p:txEl>
                                              <p:pRg st="9" end="9"/>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2">
                                            <p:txEl>
                                              <p:pRg st="10" end="10"/>
                                            </p:txEl>
                                          </p:spTgt>
                                        </p:tgtEl>
                                        <p:attrNameLst>
                                          <p:attrName>style.visibility</p:attrName>
                                        </p:attrNameLst>
                                      </p:cBhvr>
                                      <p:to>
                                        <p:strVal val="visible"/>
                                      </p:to>
                                    </p:set>
                                    <p:animEffect transition="in" filter="fade">
                                      <p:cBhvr>
                                        <p:cTn id="31" dur="500"/>
                                        <p:tgtEl>
                                          <p:spTgt spid="2">
                                            <p:txEl>
                                              <p:pRg st="10" end="1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4">
                                            <p:txEl>
                                              <p:pRg st="0" end="0"/>
                                            </p:txEl>
                                          </p:spTgt>
                                        </p:tgtEl>
                                        <p:attrNameLst>
                                          <p:attrName>style.visibility</p:attrName>
                                        </p:attrNameLst>
                                      </p:cBhvr>
                                      <p:to>
                                        <p:strVal val="visible"/>
                                      </p:to>
                                    </p:set>
                                    <p:animEffect transition="in" filter="fade">
                                      <p:cBhvr>
                                        <p:cTn id="36" dur="500"/>
                                        <p:tgtEl>
                                          <p:spTgt spid="4">
                                            <p:txEl>
                                              <p:pRg st="0" end="0"/>
                                            </p:txEl>
                                          </p:spTgt>
                                        </p:tgtEl>
                                      </p:cBhvr>
                                    </p:animEffect>
                                  </p:childTnLst>
                                </p:cTn>
                              </p:par>
                              <p:par>
                                <p:cTn id="37" presetID="10" presetClass="entr" presetSubtype="0" fill="hold" nodeType="withEffect">
                                  <p:stCondLst>
                                    <p:cond delay="0"/>
                                  </p:stCondLst>
                                  <p:childTnLst>
                                    <p:set>
                                      <p:cBhvr>
                                        <p:cTn id="38" dur="1" fill="hold">
                                          <p:stCondLst>
                                            <p:cond delay="0"/>
                                          </p:stCondLst>
                                        </p:cTn>
                                        <p:tgtEl>
                                          <p:spTgt spid="4">
                                            <p:txEl>
                                              <p:pRg st="1" end="1"/>
                                            </p:txEl>
                                          </p:spTgt>
                                        </p:tgtEl>
                                        <p:attrNameLst>
                                          <p:attrName>style.visibility</p:attrName>
                                        </p:attrNameLst>
                                      </p:cBhvr>
                                      <p:to>
                                        <p:strVal val="visible"/>
                                      </p:to>
                                    </p:set>
                                    <p:animEffect transition="in" filter="fade">
                                      <p:cBhvr>
                                        <p:cTn id="39" dur="500"/>
                                        <p:tgtEl>
                                          <p:spTgt spid="4">
                                            <p:txEl>
                                              <p:pRg st="1" end="1"/>
                                            </p:txEl>
                                          </p:spTgt>
                                        </p:tgtEl>
                                      </p:cBhvr>
                                    </p:animEffect>
                                  </p:childTnLst>
                                </p:cTn>
                              </p:par>
                              <p:par>
                                <p:cTn id="40" presetID="10" presetClass="entr" presetSubtype="0" fill="hold" nodeType="withEffect">
                                  <p:stCondLst>
                                    <p:cond delay="0"/>
                                  </p:stCondLst>
                                  <p:childTnLst>
                                    <p:set>
                                      <p:cBhvr>
                                        <p:cTn id="41" dur="1" fill="hold">
                                          <p:stCondLst>
                                            <p:cond delay="0"/>
                                          </p:stCondLst>
                                        </p:cTn>
                                        <p:tgtEl>
                                          <p:spTgt spid="4">
                                            <p:txEl>
                                              <p:pRg st="2" end="2"/>
                                            </p:txEl>
                                          </p:spTgt>
                                        </p:tgtEl>
                                        <p:attrNameLst>
                                          <p:attrName>style.visibility</p:attrName>
                                        </p:attrNameLst>
                                      </p:cBhvr>
                                      <p:to>
                                        <p:strVal val="visible"/>
                                      </p:to>
                                    </p:set>
                                    <p:animEffect transition="in" filter="fade">
                                      <p:cBhvr>
                                        <p:cTn id="42" dur="500"/>
                                        <p:tgtEl>
                                          <p:spTgt spid="4">
                                            <p:txEl>
                                              <p:pRg st="2" end="2"/>
                                            </p:txEl>
                                          </p:spTgt>
                                        </p:tgtEl>
                                      </p:cBhvr>
                                    </p:animEffect>
                                  </p:childTnLst>
                                </p:cTn>
                              </p:par>
                              <p:par>
                                <p:cTn id="43" presetID="10" presetClass="entr" presetSubtype="0" fill="hold" nodeType="withEffect">
                                  <p:stCondLst>
                                    <p:cond delay="0"/>
                                  </p:stCondLst>
                                  <p:childTnLst>
                                    <p:set>
                                      <p:cBhvr>
                                        <p:cTn id="44" dur="1" fill="hold">
                                          <p:stCondLst>
                                            <p:cond delay="0"/>
                                          </p:stCondLst>
                                        </p:cTn>
                                        <p:tgtEl>
                                          <p:spTgt spid="4">
                                            <p:txEl>
                                              <p:pRg st="3" end="3"/>
                                            </p:txEl>
                                          </p:spTgt>
                                        </p:tgtEl>
                                        <p:attrNameLst>
                                          <p:attrName>style.visibility</p:attrName>
                                        </p:attrNameLst>
                                      </p:cBhvr>
                                      <p:to>
                                        <p:strVal val="visible"/>
                                      </p:to>
                                    </p:set>
                                    <p:animEffect transition="in" filter="fade">
                                      <p:cBhvr>
                                        <p:cTn id="45" dur="500"/>
                                        <p:tgtEl>
                                          <p:spTgt spid="4">
                                            <p:txEl>
                                              <p:pRg st="3" end="3"/>
                                            </p:txEl>
                                          </p:spTgt>
                                        </p:tgtEl>
                                      </p:cBhvr>
                                    </p:animEffect>
                                  </p:childTnLst>
                                </p:cTn>
                              </p:par>
                              <p:par>
                                <p:cTn id="46" presetID="10" presetClass="entr" presetSubtype="0" fill="hold" nodeType="withEffect">
                                  <p:stCondLst>
                                    <p:cond delay="0"/>
                                  </p:stCondLst>
                                  <p:childTnLst>
                                    <p:set>
                                      <p:cBhvr>
                                        <p:cTn id="47" dur="1" fill="hold">
                                          <p:stCondLst>
                                            <p:cond delay="0"/>
                                          </p:stCondLst>
                                        </p:cTn>
                                        <p:tgtEl>
                                          <p:spTgt spid="4">
                                            <p:txEl>
                                              <p:pRg st="4" end="4"/>
                                            </p:txEl>
                                          </p:spTgt>
                                        </p:tgtEl>
                                        <p:attrNameLst>
                                          <p:attrName>style.visibility</p:attrName>
                                        </p:attrNameLst>
                                      </p:cBhvr>
                                      <p:to>
                                        <p:strVal val="visible"/>
                                      </p:to>
                                    </p:set>
                                    <p:animEffect transition="in" filter="fade">
                                      <p:cBhvr>
                                        <p:cTn id="48" dur="500"/>
                                        <p:tgtEl>
                                          <p:spTgt spid="4">
                                            <p:txEl>
                                              <p:pRg st="4" end="4"/>
                                            </p:txEl>
                                          </p:spTgt>
                                        </p:tgtEl>
                                      </p:cBhvr>
                                    </p:animEffect>
                                  </p:childTnLst>
                                </p:cTn>
                              </p:par>
                              <p:par>
                                <p:cTn id="49" presetID="10" presetClass="entr" presetSubtype="0" fill="hold" nodeType="withEffect">
                                  <p:stCondLst>
                                    <p:cond delay="0"/>
                                  </p:stCondLst>
                                  <p:childTnLst>
                                    <p:set>
                                      <p:cBhvr>
                                        <p:cTn id="50" dur="1" fill="hold">
                                          <p:stCondLst>
                                            <p:cond delay="0"/>
                                          </p:stCondLst>
                                        </p:cTn>
                                        <p:tgtEl>
                                          <p:spTgt spid="4">
                                            <p:txEl>
                                              <p:pRg st="5" end="5"/>
                                            </p:txEl>
                                          </p:spTgt>
                                        </p:tgtEl>
                                        <p:attrNameLst>
                                          <p:attrName>style.visibility</p:attrName>
                                        </p:attrNameLst>
                                      </p:cBhvr>
                                      <p:to>
                                        <p:strVal val="visible"/>
                                      </p:to>
                                    </p:set>
                                    <p:animEffect transition="in" filter="fade">
                                      <p:cBhvr>
                                        <p:cTn id="51" dur="500"/>
                                        <p:tgtEl>
                                          <p:spTgt spid="4">
                                            <p:txEl>
                                              <p:pRg st="5" end="5"/>
                                            </p:txEl>
                                          </p:spTgt>
                                        </p:tgtEl>
                                      </p:cBhvr>
                                    </p:animEffect>
                                  </p:childTnLst>
                                </p:cTn>
                              </p:par>
                              <p:par>
                                <p:cTn id="52" presetID="10" presetClass="entr" presetSubtype="0" fill="hold" nodeType="withEffect">
                                  <p:stCondLst>
                                    <p:cond delay="0"/>
                                  </p:stCondLst>
                                  <p:childTnLst>
                                    <p:set>
                                      <p:cBhvr>
                                        <p:cTn id="53" dur="1" fill="hold">
                                          <p:stCondLst>
                                            <p:cond delay="0"/>
                                          </p:stCondLst>
                                        </p:cTn>
                                        <p:tgtEl>
                                          <p:spTgt spid="4">
                                            <p:txEl>
                                              <p:pRg st="6" end="6"/>
                                            </p:txEl>
                                          </p:spTgt>
                                        </p:tgtEl>
                                        <p:attrNameLst>
                                          <p:attrName>style.visibility</p:attrName>
                                        </p:attrNameLst>
                                      </p:cBhvr>
                                      <p:to>
                                        <p:strVal val="visible"/>
                                      </p:to>
                                    </p:set>
                                    <p:animEffect transition="in" filter="fade">
                                      <p:cBhvr>
                                        <p:cTn id="54" dur="500"/>
                                        <p:tgtEl>
                                          <p:spTgt spid="4">
                                            <p:txEl>
                                              <p:pRg st="6" end="6"/>
                                            </p:txEl>
                                          </p:spTgt>
                                        </p:tgtEl>
                                      </p:cBhvr>
                                    </p:animEffect>
                                  </p:childTnLst>
                                </p:cTn>
                              </p:par>
                              <p:par>
                                <p:cTn id="55" presetID="10" presetClass="entr" presetSubtype="0" fill="hold" nodeType="withEffect">
                                  <p:stCondLst>
                                    <p:cond delay="0"/>
                                  </p:stCondLst>
                                  <p:childTnLst>
                                    <p:set>
                                      <p:cBhvr>
                                        <p:cTn id="56" dur="1" fill="hold">
                                          <p:stCondLst>
                                            <p:cond delay="0"/>
                                          </p:stCondLst>
                                        </p:cTn>
                                        <p:tgtEl>
                                          <p:spTgt spid="4">
                                            <p:txEl>
                                              <p:pRg st="7" end="7"/>
                                            </p:txEl>
                                          </p:spTgt>
                                        </p:tgtEl>
                                        <p:attrNameLst>
                                          <p:attrName>style.visibility</p:attrName>
                                        </p:attrNameLst>
                                      </p:cBhvr>
                                      <p:to>
                                        <p:strVal val="visible"/>
                                      </p:to>
                                    </p:set>
                                    <p:animEffect transition="in" filter="fade">
                                      <p:cBhvr>
                                        <p:cTn id="57" dur="500"/>
                                        <p:tgtEl>
                                          <p:spTgt spid="4">
                                            <p:txEl>
                                              <p:pRg st="7" end="7"/>
                                            </p:txEl>
                                          </p:spTgt>
                                        </p:tgtEl>
                                      </p:cBhvr>
                                    </p:animEffect>
                                  </p:childTnLst>
                                </p:cTn>
                              </p:par>
                              <p:par>
                                <p:cTn id="58" presetID="10" presetClass="entr" presetSubtype="0" fill="hold" nodeType="withEffect">
                                  <p:stCondLst>
                                    <p:cond delay="0"/>
                                  </p:stCondLst>
                                  <p:childTnLst>
                                    <p:set>
                                      <p:cBhvr>
                                        <p:cTn id="59" dur="1" fill="hold">
                                          <p:stCondLst>
                                            <p:cond delay="0"/>
                                          </p:stCondLst>
                                        </p:cTn>
                                        <p:tgtEl>
                                          <p:spTgt spid="4">
                                            <p:txEl>
                                              <p:pRg st="8" end="8"/>
                                            </p:txEl>
                                          </p:spTgt>
                                        </p:tgtEl>
                                        <p:attrNameLst>
                                          <p:attrName>style.visibility</p:attrName>
                                        </p:attrNameLst>
                                      </p:cBhvr>
                                      <p:to>
                                        <p:strVal val="visible"/>
                                      </p:to>
                                    </p:set>
                                    <p:animEffect transition="in" filter="fade">
                                      <p:cBhvr>
                                        <p:cTn id="60" dur="500"/>
                                        <p:tgtEl>
                                          <p:spTgt spid="4">
                                            <p:txEl>
                                              <p:pRg st="8" end="8"/>
                                            </p:txEl>
                                          </p:spTgt>
                                        </p:tgtEl>
                                      </p:cBhvr>
                                    </p:animEffect>
                                  </p:childTnLst>
                                </p:cTn>
                              </p:par>
                              <p:par>
                                <p:cTn id="61" presetID="10" presetClass="entr" presetSubtype="0" fill="hold" nodeType="withEffect">
                                  <p:stCondLst>
                                    <p:cond delay="0"/>
                                  </p:stCondLst>
                                  <p:childTnLst>
                                    <p:set>
                                      <p:cBhvr>
                                        <p:cTn id="62" dur="1" fill="hold">
                                          <p:stCondLst>
                                            <p:cond delay="0"/>
                                          </p:stCondLst>
                                        </p:cTn>
                                        <p:tgtEl>
                                          <p:spTgt spid="4">
                                            <p:txEl>
                                              <p:pRg st="9" end="9"/>
                                            </p:txEl>
                                          </p:spTgt>
                                        </p:tgtEl>
                                        <p:attrNameLst>
                                          <p:attrName>style.visibility</p:attrName>
                                        </p:attrNameLst>
                                      </p:cBhvr>
                                      <p:to>
                                        <p:strVal val="visible"/>
                                      </p:to>
                                    </p:set>
                                    <p:animEffect transition="in" filter="fade">
                                      <p:cBhvr>
                                        <p:cTn id="63" dur="500"/>
                                        <p:tgtEl>
                                          <p:spTgt spid="4">
                                            <p:txEl>
                                              <p:pRg st="9" end="9"/>
                                            </p:txEl>
                                          </p:spTgt>
                                        </p:tgtEl>
                                      </p:cBhvr>
                                    </p:animEffect>
                                  </p:childTnLst>
                                </p:cTn>
                              </p:par>
                              <p:par>
                                <p:cTn id="64" presetID="10" presetClass="entr" presetSubtype="0" fill="hold" nodeType="withEffect">
                                  <p:stCondLst>
                                    <p:cond delay="0"/>
                                  </p:stCondLst>
                                  <p:childTnLst>
                                    <p:set>
                                      <p:cBhvr>
                                        <p:cTn id="65" dur="1" fill="hold">
                                          <p:stCondLst>
                                            <p:cond delay="0"/>
                                          </p:stCondLst>
                                        </p:cTn>
                                        <p:tgtEl>
                                          <p:spTgt spid="4">
                                            <p:txEl>
                                              <p:pRg st="10" end="10"/>
                                            </p:txEl>
                                          </p:spTgt>
                                        </p:tgtEl>
                                        <p:attrNameLst>
                                          <p:attrName>style.visibility</p:attrName>
                                        </p:attrNameLst>
                                      </p:cBhvr>
                                      <p:to>
                                        <p:strVal val="visible"/>
                                      </p:to>
                                    </p:set>
                                    <p:animEffect transition="in" filter="fade">
                                      <p:cBhvr>
                                        <p:cTn id="66" dur="500"/>
                                        <p:tgtEl>
                                          <p:spTgt spid="4">
                                            <p:txEl>
                                              <p:pRg st="10" end="10"/>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5">
                                            <p:txEl>
                                              <p:pRg st="0" end="0"/>
                                            </p:txEl>
                                          </p:spTgt>
                                        </p:tgtEl>
                                        <p:attrNameLst>
                                          <p:attrName>style.visibility</p:attrName>
                                        </p:attrNameLst>
                                      </p:cBhvr>
                                      <p:to>
                                        <p:strVal val="visible"/>
                                      </p:to>
                                    </p:set>
                                    <p:animEffect transition="in" filter="fade">
                                      <p:cBhvr>
                                        <p:cTn id="71" dur="500"/>
                                        <p:tgtEl>
                                          <p:spTgt spid="5">
                                            <p:txEl>
                                              <p:pRg st="0" end="0"/>
                                            </p:txEl>
                                          </p:spTgt>
                                        </p:tgtEl>
                                      </p:cBhvr>
                                    </p:animEffect>
                                  </p:childTnLst>
                                </p:cTn>
                              </p:par>
                              <p:par>
                                <p:cTn id="72" presetID="10" presetClass="entr" presetSubtype="0" fill="hold" nodeType="withEffect">
                                  <p:stCondLst>
                                    <p:cond delay="0"/>
                                  </p:stCondLst>
                                  <p:childTnLst>
                                    <p:set>
                                      <p:cBhvr>
                                        <p:cTn id="73" dur="1" fill="hold">
                                          <p:stCondLst>
                                            <p:cond delay="0"/>
                                          </p:stCondLst>
                                        </p:cTn>
                                        <p:tgtEl>
                                          <p:spTgt spid="5">
                                            <p:txEl>
                                              <p:pRg st="1" end="1"/>
                                            </p:txEl>
                                          </p:spTgt>
                                        </p:tgtEl>
                                        <p:attrNameLst>
                                          <p:attrName>style.visibility</p:attrName>
                                        </p:attrNameLst>
                                      </p:cBhvr>
                                      <p:to>
                                        <p:strVal val="visible"/>
                                      </p:to>
                                    </p:set>
                                    <p:animEffect transition="in" filter="fade">
                                      <p:cBhvr>
                                        <p:cTn id="74" dur="500"/>
                                        <p:tgtEl>
                                          <p:spTgt spid="5">
                                            <p:txEl>
                                              <p:pRg st="1" end="1"/>
                                            </p:txEl>
                                          </p:spTgt>
                                        </p:tgtEl>
                                      </p:cBhvr>
                                    </p:animEffect>
                                  </p:childTnLst>
                                </p:cTn>
                              </p:par>
                              <p:par>
                                <p:cTn id="75" presetID="10" presetClass="entr" presetSubtype="0" fill="hold" nodeType="withEffect">
                                  <p:stCondLst>
                                    <p:cond delay="0"/>
                                  </p:stCondLst>
                                  <p:childTnLst>
                                    <p:set>
                                      <p:cBhvr>
                                        <p:cTn id="76" dur="1" fill="hold">
                                          <p:stCondLst>
                                            <p:cond delay="0"/>
                                          </p:stCondLst>
                                        </p:cTn>
                                        <p:tgtEl>
                                          <p:spTgt spid="5">
                                            <p:txEl>
                                              <p:pRg st="2" end="2"/>
                                            </p:txEl>
                                          </p:spTgt>
                                        </p:tgtEl>
                                        <p:attrNameLst>
                                          <p:attrName>style.visibility</p:attrName>
                                        </p:attrNameLst>
                                      </p:cBhvr>
                                      <p:to>
                                        <p:strVal val="visible"/>
                                      </p:to>
                                    </p:set>
                                    <p:animEffect transition="in" filter="fade">
                                      <p:cBhvr>
                                        <p:cTn id="77" dur="500"/>
                                        <p:tgtEl>
                                          <p:spTgt spid="5">
                                            <p:txEl>
                                              <p:pRg st="2" end="2"/>
                                            </p:txEl>
                                          </p:spTgt>
                                        </p:tgtEl>
                                      </p:cBhvr>
                                    </p:animEffect>
                                  </p:childTnLst>
                                </p:cTn>
                              </p:par>
                              <p:par>
                                <p:cTn id="78" presetID="10" presetClass="entr" presetSubtype="0" fill="hold" nodeType="withEffect">
                                  <p:stCondLst>
                                    <p:cond delay="0"/>
                                  </p:stCondLst>
                                  <p:childTnLst>
                                    <p:set>
                                      <p:cBhvr>
                                        <p:cTn id="79" dur="1" fill="hold">
                                          <p:stCondLst>
                                            <p:cond delay="0"/>
                                          </p:stCondLst>
                                        </p:cTn>
                                        <p:tgtEl>
                                          <p:spTgt spid="5">
                                            <p:txEl>
                                              <p:pRg st="3" end="3"/>
                                            </p:txEl>
                                          </p:spTgt>
                                        </p:tgtEl>
                                        <p:attrNameLst>
                                          <p:attrName>style.visibility</p:attrName>
                                        </p:attrNameLst>
                                      </p:cBhvr>
                                      <p:to>
                                        <p:strVal val="visible"/>
                                      </p:to>
                                    </p:set>
                                    <p:animEffect transition="in" filter="fade">
                                      <p:cBhvr>
                                        <p:cTn id="80" dur="500"/>
                                        <p:tgtEl>
                                          <p:spTgt spid="5">
                                            <p:txEl>
                                              <p:pRg st="3" end="3"/>
                                            </p:txEl>
                                          </p:spTgt>
                                        </p:tgtEl>
                                      </p:cBhvr>
                                    </p:animEffect>
                                  </p:childTnLst>
                                </p:cTn>
                              </p:par>
                              <p:par>
                                <p:cTn id="81" presetID="10" presetClass="entr" presetSubtype="0" fill="hold" nodeType="withEffect">
                                  <p:stCondLst>
                                    <p:cond delay="0"/>
                                  </p:stCondLst>
                                  <p:childTnLst>
                                    <p:set>
                                      <p:cBhvr>
                                        <p:cTn id="82" dur="1" fill="hold">
                                          <p:stCondLst>
                                            <p:cond delay="0"/>
                                          </p:stCondLst>
                                        </p:cTn>
                                        <p:tgtEl>
                                          <p:spTgt spid="5">
                                            <p:txEl>
                                              <p:pRg st="4" end="4"/>
                                            </p:txEl>
                                          </p:spTgt>
                                        </p:tgtEl>
                                        <p:attrNameLst>
                                          <p:attrName>style.visibility</p:attrName>
                                        </p:attrNameLst>
                                      </p:cBhvr>
                                      <p:to>
                                        <p:strVal val="visible"/>
                                      </p:to>
                                    </p:set>
                                    <p:animEffect transition="in" filter="fade">
                                      <p:cBhvr>
                                        <p:cTn id="83" dur="500"/>
                                        <p:tgtEl>
                                          <p:spTgt spid="5">
                                            <p:txEl>
                                              <p:pRg st="4" end="4"/>
                                            </p:txEl>
                                          </p:spTgt>
                                        </p:tgtEl>
                                      </p:cBhvr>
                                    </p:animEffect>
                                  </p:childTnLst>
                                </p:cTn>
                              </p:par>
                              <p:par>
                                <p:cTn id="84" presetID="10" presetClass="entr" presetSubtype="0" fill="hold" nodeType="withEffect">
                                  <p:stCondLst>
                                    <p:cond delay="0"/>
                                  </p:stCondLst>
                                  <p:childTnLst>
                                    <p:set>
                                      <p:cBhvr>
                                        <p:cTn id="85" dur="1" fill="hold">
                                          <p:stCondLst>
                                            <p:cond delay="0"/>
                                          </p:stCondLst>
                                        </p:cTn>
                                        <p:tgtEl>
                                          <p:spTgt spid="5">
                                            <p:txEl>
                                              <p:pRg st="5" end="5"/>
                                            </p:txEl>
                                          </p:spTgt>
                                        </p:tgtEl>
                                        <p:attrNameLst>
                                          <p:attrName>style.visibility</p:attrName>
                                        </p:attrNameLst>
                                      </p:cBhvr>
                                      <p:to>
                                        <p:strVal val="visible"/>
                                      </p:to>
                                    </p:set>
                                    <p:animEffect transition="in" filter="fade">
                                      <p:cBhvr>
                                        <p:cTn id="86"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E0C53595-00EC-53C8-BB36-A67173057444}"/>
              </a:ext>
            </a:extLst>
          </p:cNvPr>
          <p:cNvSpPr>
            <a:spLocks noGrp="1"/>
          </p:cNvSpPr>
          <p:nvPr>
            <p:ph type="title"/>
          </p:nvPr>
        </p:nvSpPr>
        <p:spPr/>
        <p:txBody>
          <a:bodyPr/>
          <a:lstStyle/>
          <a:p>
            <a:pPr>
              <a:lnSpc>
                <a:spcPct val="200000"/>
              </a:lnSpc>
            </a:pPr>
            <a:r>
              <a:rPr lang="en-US">
                <a:latin typeface="+mn-lt"/>
              </a:rPr>
              <a:t>Parametric studies of Swift Voce hardening law</a:t>
            </a:r>
          </a:p>
        </p:txBody>
      </p:sp>
      <p:sp>
        <p:nvSpPr>
          <p:cNvPr id="7" name="Rectangle 6">
            <a:extLst>
              <a:ext uri="{FF2B5EF4-FFF2-40B4-BE49-F238E27FC236}">
                <a16:creationId xmlns:a16="http://schemas.microsoft.com/office/drawing/2014/main" id="{BEA544D4-47D4-F1BF-095C-B55E4FA39BAC}"/>
              </a:ext>
            </a:extLst>
          </p:cNvPr>
          <p:cNvSpPr/>
          <p:nvPr/>
        </p:nvSpPr>
        <p:spPr>
          <a:xfrm>
            <a:off x="10558972" y="5538034"/>
            <a:ext cx="452748" cy="488477"/>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Oval 7">
            <a:extLst>
              <a:ext uri="{FF2B5EF4-FFF2-40B4-BE49-F238E27FC236}">
                <a16:creationId xmlns:a16="http://schemas.microsoft.com/office/drawing/2014/main" id="{BBAB11EF-775B-7911-58F8-D3847DC26647}"/>
              </a:ext>
            </a:extLst>
          </p:cNvPr>
          <p:cNvSpPr/>
          <p:nvPr/>
        </p:nvSpPr>
        <p:spPr>
          <a:xfrm rot="21254129">
            <a:off x="10417273" y="4230806"/>
            <a:ext cx="525382" cy="1307228"/>
          </a:xfrm>
          <a:prstGeom prst="ellipse">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12" name="Picture 11" descr="A screenshot of a computer&#10;&#10;Description automatically generated with medium confidence">
            <a:extLst>
              <a:ext uri="{FF2B5EF4-FFF2-40B4-BE49-F238E27FC236}">
                <a16:creationId xmlns:a16="http://schemas.microsoft.com/office/drawing/2014/main" id="{E34443C4-EE49-267D-D934-C918DA3BE5BC}"/>
              </a:ext>
            </a:extLst>
          </p:cNvPr>
          <p:cNvPicPr>
            <a:picLocks noChangeAspect="1"/>
          </p:cNvPicPr>
          <p:nvPr/>
        </p:nvPicPr>
        <p:blipFill>
          <a:blip r:embed="rId3"/>
          <a:stretch>
            <a:fillRect/>
          </a:stretch>
        </p:blipFill>
        <p:spPr>
          <a:xfrm>
            <a:off x="220154" y="541371"/>
            <a:ext cx="8939659" cy="4079417"/>
          </a:xfrm>
          <a:prstGeom prst="rect">
            <a:avLst/>
          </a:prstGeom>
        </p:spPr>
      </p:pic>
      <p:sp>
        <p:nvSpPr>
          <p:cNvPr id="13" name="Google Shape;510;g1b289518e97_3_84">
            <a:extLst>
              <a:ext uri="{FF2B5EF4-FFF2-40B4-BE49-F238E27FC236}">
                <a16:creationId xmlns:a16="http://schemas.microsoft.com/office/drawing/2014/main" id="{1DE0160E-09DC-45DD-9160-BA7AAC1BBAF7}"/>
              </a:ext>
            </a:extLst>
          </p:cNvPr>
          <p:cNvSpPr txBox="1"/>
          <p:nvPr/>
        </p:nvSpPr>
        <p:spPr>
          <a:xfrm>
            <a:off x="8789155" y="944074"/>
            <a:ext cx="3298542" cy="2277506"/>
          </a:xfrm>
          <a:prstGeom prst="rect">
            <a:avLst/>
          </a:prstGeom>
          <a:noFill/>
          <a:ln>
            <a:noFill/>
          </a:ln>
        </p:spPr>
        <p:txBody>
          <a:bodyPr spcFirstLastPara="1" wrap="square" lIns="91425" tIns="45700" rIns="91425" bIns="45700" anchor="t" anchorCtr="0">
            <a:spAutoFit/>
          </a:bodyPr>
          <a:lstStyle/>
          <a:p>
            <a:pPr marL="0" marR="0" lvl="0" indent="0" rtl="0">
              <a:lnSpc>
                <a:spcPct val="100000"/>
              </a:lnSpc>
              <a:spcBef>
                <a:spcPts val="0"/>
              </a:spcBef>
              <a:spcAft>
                <a:spcPts val="0"/>
              </a:spcAft>
              <a:buNone/>
            </a:pPr>
            <a:r>
              <a:rPr lang="en-US" sz="1600" dirty="0">
                <a:solidFill>
                  <a:srgbClr val="1A0DAB"/>
                </a:solidFill>
                <a:highlight>
                  <a:schemeClr val="lt1"/>
                </a:highlight>
                <a:uFill>
                  <a:noFill/>
                </a:uFill>
                <a:hlinkClick r:id="rId4">
                  <a:extLst>
                    <a:ext uri="{A12FA001-AC4F-418D-AE19-62706E023703}">
                      <ahyp:hlinkClr xmlns:ahyp="http://schemas.microsoft.com/office/drawing/2018/hyperlinkcolor" val="tx"/>
                    </a:ext>
                  </a:extLst>
                </a:hlinkClick>
              </a:rPr>
              <a:t>→</a:t>
            </a:r>
            <a:r>
              <a:rPr lang="en-US" sz="1600" b="1" dirty="0">
                <a:solidFill>
                  <a:srgbClr val="FF0000"/>
                </a:solidFill>
              </a:rPr>
              <a:t> </a:t>
            </a:r>
            <a:r>
              <a:rPr lang="en-US" sz="1400" b="1" dirty="0">
                <a:solidFill>
                  <a:srgbClr val="CC0000"/>
                </a:solidFill>
              </a:rPr>
              <a:t>Main aims of parametric studies:</a:t>
            </a:r>
            <a:endParaRPr sz="1400" b="1" dirty="0">
              <a:solidFill>
                <a:srgbClr val="CC0000"/>
              </a:solidFill>
            </a:endParaRPr>
          </a:p>
          <a:p>
            <a:pPr marL="0" marR="0" lvl="0" indent="0" rtl="0">
              <a:lnSpc>
                <a:spcPct val="100000"/>
              </a:lnSpc>
              <a:spcBef>
                <a:spcPts val="0"/>
              </a:spcBef>
              <a:spcAft>
                <a:spcPts val="0"/>
              </a:spcAft>
              <a:buNone/>
            </a:pPr>
            <a:r>
              <a:rPr lang="en-US" sz="1400" dirty="0">
                <a:solidFill>
                  <a:schemeClr val="dk1"/>
                </a:solidFill>
              </a:rPr>
              <a:t>• </a:t>
            </a:r>
            <a:r>
              <a:rPr lang="en-US" sz="1400" b="1" dirty="0">
                <a:solidFill>
                  <a:schemeClr val="dk1"/>
                </a:solidFill>
              </a:rPr>
              <a:t>Parameter range</a:t>
            </a:r>
            <a:endParaRPr sz="1400" b="1" dirty="0">
              <a:solidFill>
                <a:schemeClr val="dk1"/>
              </a:solidFill>
            </a:endParaRPr>
          </a:p>
          <a:p>
            <a:pPr marL="0" marR="0" lvl="0" indent="0" rtl="0">
              <a:lnSpc>
                <a:spcPct val="100000"/>
              </a:lnSpc>
              <a:spcBef>
                <a:spcPts val="0"/>
              </a:spcBef>
              <a:spcAft>
                <a:spcPts val="0"/>
              </a:spcAft>
              <a:buNone/>
            </a:pPr>
            <a:r>
              <a:rPr lang="en-US" sz="1400" dirty="0">
                <a:solidFill>
                  <a:schemeClr val="dk1"/>
                </a:solidFill>
              </a:rPr>
              <a:t> (physical upper and lower bound)</a:t>
            </a:r>
            <a:endParaRPr sz="1400" dirty="0">
              <a:solidFill>
                <a:schemeClr val="dk1"/>
              </a:solidFill>
            </a:endParaRPr>
          </a:p>
          <a:p>
            <a:pPr marL="0" lvl="0" indent="0" rtl="0">
              <a:spcBef>
                <a:spcPts val="0"/>
              </a:spcBef>
              <a:spcAft>
                <a:spcPts val="0"/>
              </a:spcAft>
              <a:buNone/>
            </a:pPr>
            <a:r>
              <a:rPr lang="en-US" sz="1400" dirty="0">
                <a:solidFill>
                  <a:schemeClr val="dk1"/>
                </a:solidFill>
              </a:rPr>
              <a:t>• </a:t>
            </a:r>
            <a:r>
              <a:rPr lang="en-US" sz="1400" b="1" dirty="0">
                <a:solidFill>
                  <a:schemeClr val="dk1"/>
                </a:solidFill>
              </a:rPr>
              <a:t>Parameter type </a:t>
            </a:r>
            <a:br>
              <a:rPr lang="en-US" sz="1400" dirty="0">
                <a:solidFill>
                  <a:schemeClr val="dk1"/>
                </a:solidFill>
              </a:rPr>
            </a:br>
            <a:r>
              <a:rPr lang="en-US" sz="1400" dirty="0">
                <a:solidFill>
                  <a:schemeClr val="dk1"/>
                </a:solidFill>
              </a:rPr>
              <a:t>  (yielding / hardening)</a:t>
            </a:r>
            <a:endParaRPr sz="1400" dirty="0">
              <a:solidFill>
                <a:schemeClr val="dk1"/>
              </a:solidFill>
            </a:endParaRPr>
          </a:p>
          <a:p>
            <a:pPr marL="0" lvl="0" indent="0" rtl="0">
              <a:spcBef>
                <a:spcPts val="0"/>
              </a:spcBef>
              <a:spcAft>
                <a:spcPts val="0"/>
              </a:spcAft>
              <a:buNone/>
            </a:pPr>
            <a:r>
              <a:rPr lang="en-US" sz="1400" dirty="0">
                <a:solidFill>
                  <a:schemeClr val="dk1"/>
                </a:solidFill>
              </a:rPr>
              <a:t>• </a:t>
            </a:r>
            <a:r>
              <a:rPr lang="en-US" sz="1400" b="1" dirty="0">
                <a:solidFill>
                  <a:schemeClr val="dk1"/>
                </a:solidFill>
              </a:rPr>
              <a:t>Parameter influence </a:t>
            </a:r>
            <a:br>
              <a:rPr lang="en-US" sz="1400" dirty="0">
                <a:solidFill>
                  <a:schemeClr val="dk1"/>
                </a:solidFill>
              </a:rPr>
            </a:br>
            <a:r>
              <a:rPr lang="en-US" sz="1400" dirty="0">
                <a:solidFill>
                  <a:schemeClr val="dk1"/>
                </a:solidFill>
              </a:rPr>
              <a:t>  (large / small)</a:t>
            </a:r>
            <a:endParaRPr sz="1400" dirty="0">
              <a:solidFill>
                <a:schemeClr val="dk1"/>
              </a:solidFill>
            </a:endParaRPr>
          </a:p>
          <a:p>
            <a:pPr marL="0" lvl="0" indent="0" rtl="0">
              <a:spcBef>
                <a:spcPts val="0"/>
              </a:spcBef>
              <a:spcAft>
                <a:spcPts val="0"/>
              </a:spcAft>
              <a:buNone/>
            </a:pPr>
            <a:r>
              <a:rPr lang="en-US" sz="1400" dirty="0">
                <a:solidFill>
                  <a:schemeClr val="dk1"/>
                </a:solidFill>
              </a:rPr>
              <a:t>• </a:t>
            </a:r>
            <a:r>
              <a:rPr lang="en-US" sz="1400" b="1" dirty="0">
                <a:solidFill>
                  <a:schemeClr val="dk1"/>
                </a:solidFill>
              </a:rPr>
              <a:t>Parameter effect </a:t>
            </a:r>
            <a:endParaRPr sz="1400" b="1" dirty="0">
              <a:solidFill>
                <a:schemeClr val="dk1"/>
              </a:solidFill>
            </a:endParaRPr>
          </a:p>
          <a:p>
            <a:pPr marL="0" lvl="0" indent="0" rtl="0">
              <a:spcBef>
                <a:spcPts val="0"/>
              </a:spcBef>
              <a:spcAft>
                <a:spcPts val="0"/>
              </a:spcAft>
              <a:buNone/>
            </a:pPr>
            <a:r>
              <a:rPr lang="en-US" sz="1400" dirty="0">
                <a:solidFill>
                  <a:schemeClr val="dk1"/>
                </a:solidFill>
              </a:rPr>
              <a:t>  (direct / inverse)</a:t>
            </a:r>
            <a:endParaRPr sz="1400" dirty="0">
              <a:solidFill>
                <a:schemeClr val="dk1"/>
              </a:solidFill>
            </a:endParaRPr>
          </a:p>
          <a:p>
            <a:pPr marL="0" lvl="0" indent="0" rtl="0">
              <a:spcBef>
                <a:spcPts val="0"/>
              </a:spcBef>
              <a:spcAft>
                <a:spcPts val="0"/>
              </a:spcAft>
              <a:buNone/>
            </a:pPr>
            <a:endParaRPr sz="1400" b="1" dirty="0">
              <a:solidFill>
                <a:srgbClr val="CC0000"/>
              </a:solidFill>
            </a:endParaRPr>
          </a:p>
        </p:txBody>
      </p:sp>
      <p:cxnSp>
        <p:nvCxnSpPr>
          <p:cNvPr id="26" name="Straight Connector 25">
            <a:extLst>
              <a:ext uri="{FF2B5EF4-FFF2-40B4-BE49-F238E27FC236}">
                <a16:creationId xmlns:a16="http://schemas.microsoft.com/office/drawing/2014/main" id="{4A021106-FE7B-D222-EE70-A023E67DBA6F}"/>
              </a:ext>
            </a:extLst>
          </p:cNvPr>
          <p:cNvCxnSpPr>
            <a:cxnSpLocks/>
          </p:cNvCxnSpPr>
          <p:nvPr/>
        </p:nvCxnSpPr>
        <p:spPr>
          <a:xfrm flipV="1">
            <a:off x="0" y="3344392"/>
            <a:ext cx="12192000" cy="6072"/>
          </a:xfrm>
          <a:prstGeom prst="line">
            <a:avLst/>
          </a:prstGeom>
          <a:ln w="12700">
            <a:solidFill>
              <a:schemeClr val="tx1"/>
            </a:solidFill>
          </a:ln>
        </p:spPr>
        <p:style>
          <a:lnRef idx="1">
            <a:schemeClr val="dk1"/>
          </a:lnRef>
          <a:fillRef idx="0">
            <a:schemeClr val="dk1"/>
          </a:fillRef>
          <a:effectRef idx="0">
            <a:schemeClr val="dk1"/>
          </a:effectRef>
          <a:fontRef idx="minor">
            <a:schemeClr val="tx1"/>
          </a:fontRef>
        </p:style>
      </p:cxnSp>
      <p:sp>
        <p:nvSpPr>
          <p:cNvPr id="37" name="Rectangle 36">
            <a:extLst>
              <a:ext uri="{FF2B5EF4-FFF2-40B4-BE49-F238E27FC236}">
                <a16:creationId xmlns:a16="http://schemas.microsoft.com/office/drawing/2014/main" id="{D3715585-CFDE-8267-0511-7E426CD40D43}"/>
              </a:ext>
            </a:extLst>
          </p:cNvPr>
          <p:cNvSpPr/>
          <p:nvPr/>
        </p:nvSpPr>
        <p:spPr>
          <a:xfrm>
            <a:off x="0" y="3344392"/>
            <a:ext cx="12192000" cy="308610"/>
          </a:xfrm>
          <a:prstGeom prst="rect">
            <a:avLst/>
          </a:prstGeom>
          <a:solidFill>
            <a:srgbClr val="EF334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a:extLst>
              <a:ext uri="{FF2B5EF4-FFF2-40B4-BE49-F238E27FC236}">
                <a16:creationId xmlns:a16="http://schemas.microsoft.com/office/drawing/2014/main" id="{3B5E77D4-CD5D-B3B3-B27A-51BD758F806A}"/>
              </a:ext>
            </a:extLst>
          </p:cNvPr>
          <p:cNvSpPr txBox="1"/>
          <p:nvPr/>
        </p:nvSpPr>
        <p:spPr>
          <a:xfrm>
            <a:off x="6606540" y="3310109"/>
            <a:ext cx="4949189" cy="369332"/>
          </a:xfrm>
          <a:prstGeom prst="rect">
            <a:avLst/>
          </a:prstGeom>
          <a:noFill/>
        </p:spPr>
        <p:txBody>
          <a:bodyPr wrap="square" rtlCol="0">
            <a:spAutoFit/>
          </a:bodyPr>
          <a:lstStyle/>
          <a:p>
            <a:pPr algn="ctr"/>
            <a:r>
              <a:rPr lang="en-US" dirty="0">
                <a:solidFill>
                  <a:schemeClr val="bg1"/>
                </a:solidFill>
              </a:rPr>
              <a:t>Hardening</a:t>
            </a:r>
          </a:p>
        </p:txBody>
      </p:sp>
      <p:sp>
        <p:nvSpPr>
          <p:cNvPr id="39" name="TextBox 38">
            <a:extLst>
              <a:ext uri="{FF2B5EF4-FFF2-40B4-BE49-F238E27FC236}">
                <a16:creationId xmlns:a16="http://schemas.microsoft.com/office/drawing/2014/main" id="{418F65A6-CC5B-A09D-542C-5408377E59FC}"/>
              </a:ext>
            </a:extLst>
          </p:cNvPr>
          <p:cNvSpPr txBox="1"/>
          <p:nvPr/>
        </p:nvSpPr>
        <p:spPr>
          <a:xfrm>
            <a:off x="453345" y="3310109"/>
            <a:ext cx="4949189" cy="369332"/>
          </a:xfrm>
          <a:prstGeom prst="rect">
            <a:avLst/>
          </a:prstGeom>
          <a:noFill/>
        </p:spPr>
        <p:txBody>
          <a:bodyPr wrap="square" rtlCol="0">
            <a:spAutoFit/>
          </a:bodyPr>
          <a:lstStyle/>
          <a:p>
            <a:pPr algn="ctr"/>
            <a:r>
              <a:rPr lang="en-US" dirty="0">
                <a:solidFill>
                  <a:schemeClr val="bg1"/>
                </a:solidFill>
              </a:rPr>
              <a:t>Yielding</a:t>
            </a:r>
          </a:p>
        </p:txBody>
      </p:sp>
      <p:pic>
        <p:nvPicPr>
          <p:cNvPr id="40" name="Picture 39" descr="A picture containing text, line, diagram, plot&#10;&#10;Description automatically generated">
            <a:extLst>
              <a:ext uri="{FF2B5EF4-FFF2-40B4-BE49-F238E27FC236}">
                <a16:creationId xmlns:a16="http://schemas.microsoft.com/office/drawing/2014/main" id="{B18D6AA5-A2D8-8BD5-9309-033B36C59435}"/>
              </a:ext>
            </a:extLst>
          </p:cNvPr>
          <p:cNvPicPr>
            <a:picLocks noChangeAspect="1"/>
          </p:cNvPicPr>
          <p:nvPr/>
        </p:nvPicPr>
        <p:blipFill>
          <a:blip r:embed="rId5"/>
          <a:stretch>
            <a:fillRect/>
          </a:stretch>
        </p:blipFill>
        <p:spPr>
          <a:xfrm>
            <a:off x="-2700" y="3741531"/>
            <a:ext cx="3352251" cy="2714492"/>
          </a:xfrm>
          <a:prstGeom prst="rect">
            <a:avLst/>
          </a:prstGeom>
        </p:spPr>
      </p:pic>
      <p:pic>
        <p:nvPicPr>
          <p:cNvPr id="41" name="Picture 40" descr="A picture containing text, line, diagram, plot&#10;&#10;Description automatically generated">
            <a:extLst>
              <a:ext uri="{FF2B5EF4-FFF2-40B4-BE49-F238E27FC236}">
                <a16:creationId xmlns:a16="http://schemas.microsoft.com/office/drawing/2014/main" id="{9CA60C01-0B58-B99E-FE8F-2CD03E574562}"/>
              </a:ext>
            </a:extLst>
          </p:cNvPr>
          <p:cNvPicPr>
            <a:picLocks noChangeAspect="1"/>
          </p:cNvPicPr>
          <p:nvPr/>
        </p:nvPicPr>
        <p:blipFill rotWithShape="1">
          <a:blip r:embed="rId6"/>
          <a:srcRect r="9036"/>
          <a:stretch/>
        </p:blipFill>
        <p:spPr>
          <a:xfrm>
            <a:off x="6054477" y="3705475"/>
            <a:ext cx="3051140" cy="2737391"/>
          </a:xfrm>
          <a:prstGeom prst="rect">
            <a:avLst/>
          </a:prstGeom>
        </p:spPr>
      </p:pic>
      <p:pic>
        <p:nvPicPr>
          <p:cNvPr id="43" name="Picture 42" descr="A picture containing text, screenshot, line, diagram&#10;&#10;Description automatically generated">
            <a:extLst>
              <a:ext uri="{FF2B5EF4-FFF2-40B4-BE49-F238E27FC236}">
                <a16:creationId xmlns:a16="http://schemas.microsoft.com/office/drawing/2014/main" id="{00829D78-FD5F-986A-F1B0-5B388FD1D8B3}"/>
              </a:ext>
            </a:extLst>
          </p:cNvPr>
          <p:cNvPicPr>
            <a:picLocks noChangeAspect="1"/>
          </p:cNvPicPr>
          <p:nvPr/>
        </p:nvPicPr>
        <p:blipFill rotWithShape="1">
          <a:blip r:embed="rId7"/>
          <a:srcRect l="-1376" r="9003"/>
          <a:stretch/>
        </p:blipFill>
        <p:spPr>
          <a:xfrm>
            <a:off x="9082597" y="3708356"/>
            <a:ext cx="2952749" cy="2724235"/>
          </a:xfrm>
          <a:prstGeom prst="rect">
            <a:avLst/>
          </a:prstGeom>
        </p:spPr>
      </p:pic>
      <p:pic>
        <p:nvPicPr>
          <p:cNvPr id="45" name="Picture 44" descr="A graph of different colored lines&#10;&#10;Description automatically generated with low confidence">
            <a:extLst>
              <a:ext uri="{FF2B5EF4-FFF2-40B4-BE49-F238E27FC236}">
                <a16:creationId xmlns:a16="http://schemas.microsoft.com/office/drawing/2014/main" id="{38872B30-7D6D-91D4-273A-1B5691EEE7CE}"/>
              </a:ext>
            </a:extLst>
          </p:cNvPr>
          <p:cNvPicPr>
            <a:picLocks noChangeAspect="1"/>
          </p:cNvPicPr>
          <p:nvPr/>
        </p:nvPicPr>
        <p:blipFill rotWithShape="1">
          <a:blip r:embed="rId8"/>
          <a:srcRect r="8786"/>
          <a:stretch/>
        </p:blipFill>
        <p:spPr>
          <a:xfrm>
            <a:off x="3024630" y="3718631"/>
            <a:ext cx="2979513" cy="2737392"/>
          </a:xfrm>
          <a:prstGeom prst="rect">
            <a:avLst/>
          </a:prstGeom>
        </p:spPr>
      </p:pic>
      <p:cxnSp>
        <p:nvCxnSpPr>
          <p:cNvPr id="31" name="Straight Connector 30">
            <a:extLst>
              <a:ext uri="{FF2B5EF4-FFF2-40B4-BE49-F238E27FC236}">
                <a16:creationId xmlns:a16="http://schemas.microsoft.com/office/drawing/2014/main" id="{F9FF174E-C7FB-7C17-38D1-C98CDD8495D3}"/>
              </a:ext>
            </a:extLst>
          </p:cNvPr>
          <p:cNvCxnSpPr>
            <a:cxnSpLocks/>
            <a:stCxn id="37" idx="0"/>
          </p:cNvCxnSpPr>
          <p:nvPr/>
        </p:nvCxnSpPr>
        <p:spPr>
          <a:xfrm flipH="1">
            <a:off x="6080760" y="3344392"/>
            <a:ext cx="15240" cy="3180147"/>
          </a:xfrm>
          <a:prstGeom prst="line">
            <a:avLst/>
          </a:prstGeom>
          <a:ln w="12700">
            <a:solidFill>
              <a:schemeClr val="tx1"/>
            </a:solidFill>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93835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fade">
                                      <p:cBhvr>
                                        <p:cTn id="25" dur="500"/>
                                        <p:tgtEl>
                                          <p:spTgt spid="31"/>
                                        </p:tgtEl>
                                      </p:cBhvr>
                                    </p:animEffect>
                                  </p:childTnLst>
                                </p:cTn>
                              </p:par>
                              <p:par>
                                <p:cTn id="26" presetID="10" presetClass="entr" presetSubtype="0" fill="hold" nodeType="withEffect">
                                  <p:stCondLst>
                                    <p:cond delay="0"/>
                                  </p:stCondLst>
                                  <p:childTnLst>
                                    <p:set>
                                      <p:cBhvr>
                                        <p:cTn id="27" dur="1" fill="hold">
                                          <p:stCondLst>
                                            <p:cond delay="0"/>
                                          </p:stCondLst>
                                        </p:cTn>
                                        <p:tgtEl>
                                          <p:spTgt spid="40"/>
                                        </p:tgtEl>
                                        <p:attrNameLst>
                                          <p:attrName>style.visibility</p:attrName>
                                        </p:attrNameLst>
                                      </p:cBhvr>
                                      <p:to>
                                        <p:strVal val="visible"/>
                                      </p:to>
                                    </p:set>
                                    <p:animEffect transition="in" filter="fade">
                                      <p:cBhvr>
                                        <p:cTn id="28" dur="500"/>
                                        <p:tgtEl>
                                          <p:spTgt spid="40"/>
                                        </p:tgtEl>
                                      </p:cBhvr>
                                    </p:animEffect>
                                  </p:childTnLst>
                                </p:cTn>
                              </p:par>
                              <p:par>
                                <p:cTn id="29" presetID="10" presetClass="entr" presetSubtype="0" fill="hold" nodeType="withEffect">
                                  <p:stCondLst>
                                    <p:cond delay="0"/>
                                  </p:stCondLst>
                                  <p:childTnLst>
                                    <p:set>
                                      <p:cBhvr>
                                        <p:cTn id="30" dur="1" fill="hold">
                                          <p:stCondLst>
                                            <p:cond delay="0"/>
                                          </p:stCondLst>
                                        </p:cTn>
                                        <p:tgtEl>
                                          <p:spTgt spid="45"/>
                                        </p:tgtEl>
                                        <p:attrNameLst>
                                          <p:attrName>style.visibility</p:attrName>
                                        </p:attrNameLst>
                                      </p:cBhvr>
                                      <p:to>
                                        <p:strVal val="visible"/>
                                      </p:to>
                                    </p:set>
                                    <p:animEffect transition="in" filter="fade">
                                      <p:cBhvr>
                                        <p:cTn id="31" dur="500"/>
                                        <p:tgtEl>
                                          <p:spTgt spid="45"/>
                                        </p:tgtEl>
                                      </p:cBhvr>
                                    </p:animEffect>
                                  </p:childTnLst>
                                </p:cTn>
                              </p:par>
                              <p:par>
                                <p:cTn id="32" presetID="10" presetClass="entr" presetSubtype="0" fill="hold" nodeType="withEffect">
                                  <p:stCondLst>
                                    <p:cond delay="0"/>
                                  </p:stCondLst>
                                  <p:childTnLst>
                                    <p:set>
                                      <p:cBhvr>
                                        <p:cTn id="33" dur="1" fill="hold">
                                          <p:stCondLst>
                                            <p:cond delay="0"/>
                                          </p:stCondLst>
                                        </p:cTn>
                                        <p:tgtEl>
                                          <p:spTgt spid="41"/>
                                        </p:tgtEl>
                                        <p:attrNameLst>
                                          <p:attrName>style.visibility</p:attrName>
                                        </p:attrNameLst>
                                      </p:cBhvr>
                                      <p:to>
                                        <p:strVal val="visible"/>
                                      </p:to>
                                    </p:set>
                                    <p:animEffect transition="in" filter="fade">
                                      <p:cBhvr>
                                        <p:cTn id="34" dur="500"/>
                                        <p:tgtEl>
                                          <p:spTgt spid="41"/>
                                        </p:tgtEl>
                                      </p:cBhvr>
                                    </p:animEffect>
                                  </p:childTnLst>
                                </p:cTn>
                              </p:par>
                              <p:par>
                                <p:cTn id="35" presetID="10" presetClass="entr" presetSubtype="0" fill="hold" nodeType="withEffect">
                                  <p:stCondLst>
                                    <p:cond delay="0"/>
                                  </p:stCondLst>
                                  <p:childTnLst>
                                    <p:set>
                                      <p:cBhvr>
                                        <p:cTn id="36" dur="1" fill="hold">
                                          <p:stCondLst>
                                            <p:cond delay="0"/>
                                          </p:stCondLst>
                                        </p:cTn>
                                        <p:tgtEl>
                                          <p:spTgt spid="43"/>
                                        </p:tgtEl>
                                        <p:attrNameLst>
                                          <p:attrName>style.visibility</p:attrName>
                                        </p:attrNameLst>
                                      </p:cBhvr>
                                      <p:to>
                                        <p:strVal val="visible"/>
                                      </p:to>
                                    </p:set>
                                    <p:animEffect transition="in" filter="fade">
                                      <p:cBhvr>
                                        <p:cTn id="3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37" grpId="0" animBg="1"/>
      <p:bldP spid="38" grpId="0"/>
      <p:bldP spid="3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F7C594-7A54-7451-FC4D-CFF4ACE9AE09}"/>
              </a:ext>
            </a:extLst>
          </p:cNvPr>
          <p:cNvSpPr>
            <a:spLocks noGrp="1"/>
          </p:cNvSpPr>
          <p:nvPr>
            <p:ph type="title"/>
          </p:nvPr>
        </p:nvSpPr>
        <p:spPr>
          <a:xfrm>
            <a:off x="274319" y="262908"/>
            <a:ext cx="9133840" cy="543600"/>
          </a:xfrm>
        </p:spPr>
        <p:txBody>
          <a:bodyPr/>
          <a:lstStyle/>
          <a:p>
            <a:r>
              <a:rPr lang="en-US"/>
              <a:t>Parametric Study</a:t>
            </a:r>
          </a:p>
        </p:txBody>
      </p:sp>
      <p:pic>
        <p:nvPicPr>
          <p:cNvPr id="4" name="Picture 3" descr="A picture containing text, line, diagram, plot&#10;&#10;Description automatically generated">
            <a:extLst>
              <a:ext uri="{FF2B5EF4-FFF2-40B4-BE49-F238E27FC236}">
                <a16:creationId xmlns:a16="http://schemas.microsoft.com/office/drawing/2014/main" id="{4A0FF21D-3007-2C94-AD98-5E321F734432}"/>
              </a:ext>
            </a:extLst>
          </p:cNvPr>
          <p:cNvPicPr>
            <a:picLocks noChangeAspect="1"/>
          </p:cNvPicPr>
          <p:nvPr/>
        </p:nvPicPr>
        <p:blipFill>
          <a:blip r:embed="rId2"/>
          <a:stretch>
            <a:fillRect/>
          </a:stretch>
        </p:blipFill>
        <p:spPr>
          <a:xfrm>
            <a:off x="2496655" y="977940"/>
            <a:ext cx="1961639" cy="1408526"/>
          </a:xfrm>
          <a:prstGeom prst="rect">
            <a:avLst/>
          </a:prstGeom>
        </p:spPr>
      </p:pic>
      <p:pic>
        <p:nvPicPr>
          <p:cNvPr id="6" name="Picture 5" descr="A picture containing text, diagram, plot, line&#10;&#10;Description automatically generated">
            <a:extLst>
              <a:ext uri="{FF2B5EF4-FFF2-40B4-BE49-F238E27FC236}">
                <a16:creationId xmlns:a16="http://schemas.microsoft.com/office/drawing/2014/main" id="{70A332CC-52DE-131B-9271-F58311E97A36}"/>
              </a:ext>
            </a:extLst>
          </p:cNvPr>
          <p:cNvPicPr>
            <a:picLocks noChangeAspect="1"/>
          </p:cNvPicPr>
          <p:nvPr/>
        </p:nvPicPr>
        <p:blipFill rotWithShape="1">
          <a:blip r:embed="rId3"/>
          <a:srcRect l="3306" t="6064" r="8108" b="3195"/>
          <a:stretch/>
        </p:blipFill>
        <p:spPr>
          <a:xfrm>
            <a:off x="76242" y="1384171"/>
            <a:ext cx="2363734" cy="1815923"/>
          </a:xfrm>
          <a:prstGeom prst="rect">
            <a:avLst/>
          </a:prstGeom>
        </p:spPr>
      </p:pic>
      <p:pic>
        <p:nvPicPr>
          <p:cNvPr id="8" name="Picture 7" descr="A picture containing diagram, line, text, plot&#10;&#10;Description automatically generated">
            <a:extLst>
              <a:ext uri="{FF2B5EF4-FFF2-40B4-BE49-F238E27FC236}">
                <a16:creationId xmlns:a16="http://schemas.microsoft.com/office/drawing/2014/main" id="{A2F5C188-F5AF-D159-7A16-E3C8E35670E7}"/>
              </a:ext>
            </a:extLst>
          </p:cNvPr>
          <p:cNvPicPr>
            <a:picLocks noChangeAspect="1"/>
          </p:cNvPicPr>
          <p:nvPr/>
        </p:nvPicPr>
        <p:blipFill>
          <a:blip r:embed="rId4"/>
          <a:stretch>
            <a:fillRect/>
          </a:stretch>
        </p:blipFill>
        <p:spPr>
          <a:xfrm>
            <a:off x="2512969" y="2307947"/>
            <a:ext cx="1980402" cy="1485302"/>
          </a:xfrm>
          <a:prstGeom prst="rect">
            <a:avLst/>
          </a:prstGeom>
        </p:spPr>
      </p:pic>
      <p:sp>
        <p:nvSpPr>
          <p:cNvPr id="9" name="TextBox 8">
            <a:extLst>
              <a:ext uri="{FF2B5EF4-FFF2-40B4-BE49-F238E27FC236}">
                <a16:creationId xmlns:a16="http://schemas.microsoft.com/office/drawing/2014/main" id="{6931D0E0-F1F1-C440-FEFE-CC12EC718B05}"/>
              </a:ext>
            </a:extLst>
          </p:cNvPr>
          <p:cNvSpPr txBox="1"/>
          <p:nvPr/>
        </p:nvSpPr>
        <p:spPr>
          <a:xfrm>
            <a:off x="-132280" y="781978"/>
            <a:ext cx="2826392" cy="276999"/>
          </a:xfrm>
          <a:prstGeom prst="rect">
            <a:avLst/>
          </a:prstGeom>
          <a:noFill/>
        </p:spPr>
        <p:txBody>
          <a:bodyPr wrap="square" rtlCol="0">
            <a:spAutoFit/>
          </a:bodyPr>
          <a:lstStyle/>
          <a:p>
            <a:pPr algn="ctr"/>
            <a:r>
              <a:rPr lang="en-US" sz="1200" b="1"/>
              <a:t>Small Yielding</a:t>
            </a:r>
          </a:p>
        </p:txBody>
      </p:sp>
      <p:cxnSp>
        <p:nvCxnSpPr>
          <p:cNvPr id="12" name="Straight Connector 11">
            <a:extLst>
              <a:ext uri="{FF2B5EF4-FFF2-40B4-BE49-F238E27FC236}">
                <a16:creationId xmlns:a16="http://schemas.microsoft.com/office/drawing/2014/main" id="{4A328366-6E0F-9AE1-F6B1-1B52C7241DD6}"/>
              </a:ext>
            </a:extLst>
          </p:cNvPr>
          <p:cNvCxnSpPr>
            <a:cxnSpLocks/>
          </p:cNvCxnSpPr>
          <p:nvPr/>
        </p:nvCxnSpPr>
        <p:spPr>
          <a:xfrm>
            <a:off x="9404065" y="804685"/>
            <a:ext cx="0" cy="2974897"/>
          </a:xfrm>
          <a:prstGeom prst="line">
            <a:avLst/>
          </a:prstGeom>
          <a:ln w="38100">
            <a:solidFill>
              <a:schemeClr val="tx1"/>
            </a:solidFill>
          </a:ln>
        </p:spPr>
        <p:style>
          <a:lnRef idx="1">
            <a:schemeClr val="dk1"/>
          </a:lnRef>
          <a:fillRef idx="0">
            <a:schemeClr val="dk1"/>
          </a:fillRef>
          <a:effectRef idx="0">
            <a:schemeClr val="dk1"/>
          </a:effectRef>
          <a:fontRef idx="minor">
            <a:schemeClr val="tx1"/>
          </a:fontRef>
        </p:style>
      </p:cxnSp>
      <p:cxnSp>
        <p:nvCxnSpPr>
          <p:cNvPr id="23" name="Straight Connector 22">
            <a:extLst>
              <a:ext uri="{FF2B5EF4-FFF2-40B4-BE49-F238E27FC236}">
                <a16:creationId xmlns:a16="http://schemas.microsoft.com/office/drawing/2014/main" id="{988C8760-B275-05B4-9FEF-5CFA4D497564}"/>
              </a:ext>
            </a:extLst>
          </p:cNvPr>
          <p:cNvCxnSpPr>
            <a:cxnSpLocks/>
          </p:cNvCxnSpPr>
          <p:nvPr/>
        </p:nvCxnSpPr>
        <p:spPr>
          <a:xfrm>
            <a:off x="2496655" y="814334"/>
            <a:ext cx="0" cy="2955601"/>
          </a:xfrm>
          <a:prstGeom prst="line">
            <a:avLst/>
          </a:prstGeom>
          <a:ln w="38100">
            <a:solidFill>
              <a:schemeClr val="tx1"/>
            </a:solidFill>
          </a:ln>
        </p:spPr>
        <p:style>
          <a:lnRef idx="1">
            <a:schemeClr val="dk1"/>
          </a:lnRef>
          <a:fillRef idx="0">
            <a:schemeClr val="dk1"/>
          </a:fillRef>
          <a:effectRef idx="0">
            <a:schemeClr val="dk1"/>
          </a:effectRef>
          <a:fontRef idx="minor">
            <a:schemeClr val="tx1"/>
          </a:fontRef>
        </p:style>
      </p:cxnSp>
      <p:sp>
        <p:nvSpPr>
          <p:cNvPr id="24" name="TextBox 23">
            <a:extLst>
              <a:ext uri="{FF2B5EF4-FFF2-40B4-BE49-F238E27FC236}">
                <a16:creationId xmlns:a16="http://schemas.microsoft.com/office/drawing/2014/main" id="{9AD132C2-92D1-0729-3905-10F56D24A795}"/>
              </a:ext>
            </a:extLst>
          </p:cNvPr>
          <p:cNvSpPr txBox="1"/>
          <p:nvPr/>
        </p:nvSpPr>
        <p:spPr>
          <a:xfrm>
            <a:off x="5457547" y="749535"/>
            <a:ext cx="2826392" cy="276999"/>
          </a:xfrm>
          <a:prstGeom prst="rect">
            <a:avLst/>
          </a:prstGeom>
          <a:noFill/>
        </p:spPr>
        <p:txBody>
          <a:bodyPr wrap="square" rtlCol="0">
            <a:spAutoFit/>
          </a:bodyPr>
          <a:lstStyle/>
          <a:p>
            <a:pPr algn="ctr"/>
            <a:r>
              <a:rPr lang="en-US" sz="1200" b="1"/>
              <a:t>Small Hardening</a:t>
            </a:r>
          </a:p>
        </p:txBody>
      </p:sp>
      <p:sp>
        <p:nvSpPr>
          <p:cNvPr id="25" name="TextBox 24">
            <a:extLst>
              <a:ext uri="{FF2B5EF4-FFF2-40B4-BE49-F238E27FC236}">
                <a16:creationId xmlns:a16="http://schemas.microsoft.com/office/drawing/2014/main" id="{98B83676-CCBC-F5BC-A111-609223F16F9F}"/>
              </a:ext>
            </a:extLst>
          </p:cNvPr>
          <p:cNvSpPr txBox="1"/>
          <p:nvPr/>
        </p:nvSpPr>
        <p:spPr>
          <a:xfrm>
            <a:off x="2163007" y="777061"/>
            <a:ext cx="2826392" cy="276999"/>
          </a:xfrm>
          <a:prstGeom prst="rect">
            <a:avLst/>
          </a:prstGeom>
          <a:noFill/>
        </p:spPr>
        <p:txBody>
          <a:bodyPr wrap="square" rtlCol="0">
            <a:spAutoFit/>
          </a:bodyPr>
          <a:lstStyle/>
          <a:p>
            <a:pPr algn="ctr"/>
            <a:r>
              <a:rPr lang="en-US" sz="1200" b="1"/>
              <a:t>Large Yielding</a:t>
            </a:r>
          </a:p>
        </p:txBody>
      </p:sp>
      <p:sp>
        <p:nvSpPr>
          <p:cNvPr id="26" name="TextBox 25">
            <a:extLst>
              <a:ext uri="{FF2B5EF4-FFF2-40B4-BE49-F238E27FC236}">
                <a16:creationId xmlns:a16="http://schemas.microsoft.com/office/drawing/2014/main" id="{C19E87B5-01BD-6CAA-52ED-A260978091BB}"/>
              </a:ext>
            </a:extLst>
          </p:cNvPr>
          <p:cNvSpPr txBox="1"/>
          <p:nvPr/>
        </p:nvSpPr>
        <p:spPr>
          <a:xfrm>
            <a:off x="9258079" y="795704"/>
            <a:ext cx="2826392" cy="276999"/>
          </a:xfrm>
          <a:prstGeom prst="rect">
            <a:avLst/>
          </a:prstGeom>
          <a:noFill/>
        </p:spPr>
        <p:txBody>
          <a:bodyPr wrap="square" rtlCol="0">
            <a:spAutoFit/>
          </a:bodyPr>
          <a:lstStyle/>
          <a:p>
            <a:pPr algn="ctr"/>
            <a:r>
              <a:rPr lang="en-US" sz="1200" b="1"/>
              <a:t>Large Hardening</a:t>
            </a:r>
          </a:p>
        </p:txBody>
      </p:sp>
      <p:cxnSp>
        <p:nvCxnSpPr>
          <p:cNvPr id="28" name="Straight Connector 27">
            <a:extLst>
              <a:ext uri="{FF2B5EF4-FFF2-40B4-BE49-F238E27FC236}">
                <a16:creationId xmlns:a16="http://schemas.microsoft.com/office/drawing/2014/main" id="{DEA80079-C991-A118-A64C-26B458648F6C}"/>
              </a:ext>
            </a:extLst>
          </p:cNvPr>
          <p:cNvCxnSpPr>
            <a:cxnSpLocks/>
          </p:cNvCxnSpPr>
          <p:nvPr/>
        </p:nvCxnSpPr>
        <p:spPr>
          <a:xfrm>
            <a:off x="4658713" y="814334"/>
            <a:ext cx="0" cy="2965280"/>
          </a:xfrm>
          <a:prstGeom prst="line">
            <a:avLst/>
          </a:prstGeom>
          <a:ln w="38100">
            <a:solidFill>
              <a:schemeClr val="tx1"/>
            </a:solidFill>
          </a:ln>
        </p:spPr>
        <p:style>
          <a:lnRef idx="1">
            <a:schemeClr val="dk1"/>
          </a:lnRef>
          <a:fillRef idx="0">
            <a:schemeClr val="dk1"/>
          </a:fillRef>
          <a:effectRef idx="0">
            <a:schemeClr val="dk1"/>
          </a:effectRef>
          <a:fontRef idx="minor">
            <a:schemeClr val="tx1"/>
          </a:fontRef>
        </p:style>
      </p:cxnSp>
      <p:pic>
        <p:nvPicPr>
          <p:cNvPr id="29" name="Picture 28" descr="A picture containing diagram, line, text, plot&#10;&#10;Description automatically generated">
            <a:extLst>
              <a:ext uri="{FF2B5EF4-FFF2-40B4-BE49-F238E27FC236}">
                <a16:creationId xmlns:a16="http://schemas.microsoft.com/office/drawing/2014/main" id="{DDAAF7C1-F102-F049-6481-04580AC0ACBF}"/>
              </a:ext>
            </a:extLst>
          </p:cNvPr>
          <p:cNvPicPr>
            <a:picLocks noChangeAspect="1"/>
          </p:cNvPicPr>
          <p:nvPr/>
        </p:nvPicPr>
        <p:blipFill>
          <a:blip r:embed="rId4"/>
          <a:stretch>
            <a:fillRect/>
          </a:stretch>
        </p:blipFill>
        <p:spPr>
          <a:xfrm>
            <a:off x="9534412" y="1336273"/>
            <a:ext cx="2591127" cy="1943345"/>
          </a:xfrm>
          <a:prstGeom prst="rect">
            <a:avLst/>
          </a:prstGeom>
        </p:spPr>
      </p:pic>
      <p:cxnSp>
        <p:nvCxnSpPr>
          <p:cNvPr id="16" name="Straight Connector 15">
            <a:extLst>
              <a:ext uri="{FF2B5EF4-FFF2-40B4-BE49-F238E27FC236}">
                <a16:creationId xmlns:a16="http://schemas.microsoft.com/office/drawing/2014/main" id="{7964016B-9BF6-922A-5B74-484BD23BDCC1}"/>
              </a:ext>
            </a:extLst>
          </p:cNvPr>
          <p:cNvCxnSpPr>
            <a:cxnSpLocks/>
          </p:cNvCxnSpPr>
          <p:nvPr/>
        </p:nvCxnSpPr>
        <p:spPr>
          <a:xfrm>
            <a:off x="0" y="3781967"/>
            <a:ext cx="12192000" cy="7826"/>
          </a:xfrm>
          <a:prstGeom prst="line">
            <a:avLst/>
          </a:prstGeom>
          <a:ln w="28575">
            <a:solidFill>
              <a:schemeClr val="tx1"/>
            </a:solidFill>
          </a:ln>
        </p:spPr>
        <p:style>
          <a:lnRef idx="1">
            <a:schemeClr val="dk1"/>
          </a:lnRef>
          <a:fillRef idx="0">
            <a:schemeClr val="dk1"/>
          </a:fillRef>
          <a:effectRef idx="0">
            <a:schemeClr val="dk1"/>
          </a:effectRef>
          <a:fontRef idx="minor">
            <a:schemeClr val="tx1"/>
          </a:fontRef>
        </p:style>
      </p:cxnSp>
      <p:pic>
        <p:nvPicPr>
          <p:cNvPr id="40" name="Picture 39" descr="A picture containing text, screenshot, number, font&#10;&#10;Description automatically generated">
            <a:extLst>
              <a:ext uri="{FF2B5EF4-FFF2-40B4-BE49-F238E27FC236}">
                <a16:creationId xmlns:a16="http://schemas.microsoft.com/office/drawing/2014/main" id="{ADBD0B91-0BDE-C6F7-DF59-DCBFAC454152}"/>
              </a:ext>
            </a:extLst>
          </p:cNvPr>
          <p:cNvPicPr>
            <a:picLocks noChangeAspect="1"/>
          </p:cNvPicPr>
          <p:nvPr/>
        </p:nvPicPr>
        <p:blipFill>
          <a:blip r:embed="rId5"/>
          <a:stretch>
            <a:fillRect/>
          </a:stretch>
        </p:blipFill>
        <p:spPr>
          <a:xfrm>
            <a:off x="52178" y="3837211"/>
            <a:ext cx="12115758" cy="2560520"/>
          </a:xfrm>
          <a:prstGeom prst="rect">
            <a:avLst/>
          </a:prstGeom>
        </p:spPr>
      </p:pic>
      <p:pic>
        <p:nvPicPr>
          <p:cNvPr id="3" name="Picture 2" descr="A picture containing text, line, plot, diagram&#10;&#10;Description automatically generated">
            <a:extLst>
              <a:ext uri="{FF2B5EF4-FFF2-40B4-BE49-F238E27FC236}">
                <a16:creationId xmlns:a16="http://schemas.microsoft.com/office/drawing/2014/main" id="{33085D76-6FDF-A746-9EF4-B53527F65138}"/>
              </a:ext>
            </a:extLst>
          </p:cNvPr>
          <p:cNvPicPr>
            <a:picLocks noChangeAspect="1"/>
          </p:cNvPicPr>
          <p:nvPr/>
        </p:nvPicPr>
        <p:blipFill>
          <a:blip r:embed="rId6"/>
          <a:stretch>
            <a:fillRect/>
          </a:stretch>
        </p:blipFill>
        <p:spPr>
          <a:xfrm>
            <a:off x="4853281" y="996605"/>
            <a:ext cx="1967478" cy="1475608"/>
          </a:xfrm>
          <a:prstGeom prst="rect">
            <a:avLst/>
          </a:prstGeom>
        </p:spPr>
      </p:pic>
      <p:pic>
        <p:nvPicPr>
          <p:cNvPr id="10" name="Picture 9" descr="A picture containing text, line, plot, diagram&#10;&#10;Description automatically generated">
            <a:extLst>
              <a:ext uri="{FF2B5EF4-FFF2-40B4-BE49-F238E27FC236}">
                <a16:creationId xmlns:a16="http://schemas.microsoft.com/office/drawing/2014/main" id="{FEA6CE9D-D6D7-A0D3-2E30-B65CE3307B23}"/>
              </a:ext>
            </a:extLst>
          </p:cNvPr>
          <p:cNvPicPr>
            <a:picLocks noChangeAspect="1"/>
          </p:cNvPicPr>
          <p:nvPr/>
        </p:nvPicPr>
        <p:blipFill>
          <a:blip r:embed="rId7"/>
          <a:stretch>
            <a:fillRect/>
          </a:stretch>
        </p:blipFill>
        <p:spPr>
          <a:xfrm>
            <a:off x="7021179" y="996605"/>
            <a:ext cx="2039706" cy="1529780"/>
          </a:xfrm>
          <a:prstGeom prst="rect">
            <a:avLst/>
          </a:prstGeom>
        </p:spPr>
      </p:pic>
      <p:pic>
        <p:nvPicPr>
          <p:cNvPr id="11" name="Picture 10" descr="A picture containing text, line, diagram, plot&#10;&#10;Description automatically generated">
            <a:extLst>
              <a:ext uri="{FF2B5EF4-FFF2-40B4-BE49-F238E27FC236}">
                <a16:creationId xmlns:a16="http://schemas.microsoft.com/office/drawing/2014/main" id="{797D0FC2-5605-E08C-6C83-9E41ACAF133B}"/>
              </a:ext>
            </a:extLst>
          </p:cNvPr>
          <p:cNvPicPr>
            <a:picLocks noChangeAspect="1"/>
          </p:cNvPicPr>
          <p:nvPr/>
        </p:nvPicPr>
        <p:blipFill>
          <a:blip r:embed="rId8"/>
          <a:stretch>
            <a:fillRect/>
          </a:stretch>
        </p:blipFill>
        <p:spPr>
          <a:xfrm>
            <a:off x="4789060" y="2281538"/>
            <a:ext cx="2008455" cy="1506341"/>
          </a:xfrm>
          <a:prstGeom prst="rect">
            <a:avLst/>
          </a:prstGeom>
        </p:spPr>
      </p:pic>
      <p:pic>
        <p:nvPicPr>
          <p:cNvPr id="13" name="Picture 12" descr="A picture containing line, diagram, plot, text&#10;&#10;Description automatically generated">
            <a:extLst>
              <a:ext uri="{FF2B5EF4-FFF2-40B4-BE49-F238E27FC236}">
                <a16:creationId xmlns:a16="http://schemas.microsoft.com/office/drawing/2014/main" id="{EFDC4093-6BA0-315B-4CA6-3AB73C740023}"/>
              </a:ext>
            </a:extLst>
          </p:cNvPr>
          <p:cNvPicPr>
            <a:picLocks noChangeAspect="1"/>
          </p:cNvPicPr>
          <p:nvPr/>
        </p:nvPicPr>
        <p:blipFill>
          <a:blip r:embed="rId9"/>
          <a:stretch>
            <a:fillRect/>
          </a:stretch>
        </p:blipFill>
        <p:spPr>
          <a:xfrm>
            <a:off x="7095183" y="2161140"/>
            <a:ext cx="2039706" cy="1529780"/>
          </a:xfrm>
          <a:prstGeom prst="rect">
            <a:avLst/>
          </a:prstGeom>
        </p:spPr>
      </p:pic>
    </p:spTree>
    <p:extLst>
      <p:ext uri="{BB962C8B-B14F-4D97-AF65-F5344CB8AC3E}">
        <p14:creationId xmlns:p14="http://schemas.microsoft.com/office/powerpoint/2010/main" val="2548040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500"/>
                                        <p:tgtEl>
                                          <p:spTgt spid="3"/>
                                        </p:tgtEl>
                                      </p:cBhvr>
                                    </p:animEffect>
                                  </p:childTnLst>
                                </p:cTn>
                              </p:par>
                              <p:par>
                                <p:cTn id="22" presetID="1" presetClass="entr" presetSubtype="0" fill="hold" grpId="0" nodeType="withEffect">
                                  <p:stCondLst>
                                    <p:cond delay="0"/>
                                  </p:stCondLst>
                                  <p:childTnLst>
                                    <p:set>
                                      <p:cBhvr>
                                        <p:cTn id="23" dur="1" fill="hold">
                                          <p:stCondLst>
                                            <p:cond delay="0"/>
                                          </p:stCondLst>
                                        </p:cTn>
                                        <p:tgtEl>
                                          <p:spTgt spid="24"/>
                                        </p:tgtEl>
                                        <p:attrNameLst>
                                          <p:attrName>style.visibility</p:attrName>
                                        </p:attrNameLst>
                                      </p:cBhvr>
                                      <p:to>
                                        <p:strVal val="visible"/>
                                      </p:to>
                                    </p:set>
                                  </p:childTnLst>
                                </p:cTn>
                              </p:par>
                              <p:par>
                                <p:cTn id="24" presetID="10" presetClass="entr" presetSubtype="0"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par>
                                <p:cTn id="27" presetID="10"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500"/>
                                        <p:tgtEl>
                                          <p:spTgt spid="10"/>
                                        </p:tgtEl>
                                      </p:cBhvr>
                                    </p:animEffect>
                                  </p:childTnLst>
                                </p:cTn>
                              </p:par>
                              <p:par>
                                <p:cTn id="30" presetID="10" presetClass="entr" presetSubtype="0" fill="hold"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4" grpId="0"/>
      <p:bldP spid="25" grpId="0"/>
      <p:bldP spid="2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A823797-87BE-38E2-965D-21757EC3F32E}"/>
              </a:ext>
            </a:extLst>
          </p:cNvPr>
          <p:cNvSpPr>
            <a:spLocks noGrp="1"/>
          </p:cNvSpPr>
          <p:nvPr>
            <p:ph type="body" sz="quarter" idx="13"/>
          </p:nvPr>
        </p:nvSpPr>
        <p:spPr>
          <a:xfrm>
            <a:off x="123316" y="4973905"/>
            <a:ext cx="4863462" cy="1186865"/>
          </a:xfrm>
        </p:spPr>
        <p:txBody>
          <a:bodyPr/>
          <a:lstStyle/>
          <a:p>
            <a:pPr algn="just"/>
            <a:r>
              <a:rPr lang="en-US" sz="1400"/>
              <a:t>Animation showing </a:t>
            </a:r>
            <a:r>
              <a:rPr lang="en-US" sz="1400" err="1"/>
              <a:t>Savitzky-Golay</a:t>
            </a:r>
            <a:r>
              <a:rPr lang="en-US" sz="1400"/>
              <a:t> smoothing being applied, passing through the data from left to right. The red line represents the local polynomial being used to fit a sub-set of the data. The smoothed values are shown as circles.</a:t>
            </a:r>
          </a:p>
        </p:txBody>
      </p:sp>
      <p:sp>
        <p:nvSpPr>
          <p:cNvPr id="3" name="Title 2">
            <a:extLst>
              <a:ext uri="{FF2B5EF4-FFF2-40B4-BE49-F238E27FC236}">
                <a16:creationId xmlns:a16="http://schemas.microsoft.com/office/drawing/2014/main" id="{4B206F7F-9B16-EDE2-EAFB-575ED9DC4E81}"/>
              </a:ext>
            </a:extLst>
          </p:cNvPr>
          <p:cNvSpPr>
            <a:spLocks noGrp="1"/>
          </p:cNvSpPr>
          <p:nvPr>
            <p:ph type="title"/>
          </p:nvPr>
        </p:nvSpPr>
        <p:spPr/>
        <p:txBody>
          <a:bodyPr/>
          <a:lstStyle/>
          <a:p>
            <a:r>
              <a:rPr lang="en-US" err="1"/>
              <a:t>Savitzky</a:t>
            </a:r>
            <a:r>
              <a:rPr lang="en-US"/>
              <a:t>–</a:t>
            </a:r>
            <a:r>
              <a:rPr lang="en-US" err="1"/>
              <a:t>Golay</a:t>
            </a:r>
            <a:r>
              <a:rPr lang="en-US"/>
              <a:t> filter for FD curves</a:t>
            </a:r>
          </a:p>
        </p:txBody>
      </p:sp>
      <p:pic>
        <p:nvPicPr>
          <p:cNvPr id="6" name="Picture 5">
            <a:extLst>
              <a:ext uri="{FF2B5EF4-FFF2-40B4-BE49-F238E27FC236}">
                <a16:creationId xmlns:a16="http://schemas.microsoft.com/office/drawing/2014/main" id="{FC0250C7-8F1D-19CF-74A1-A221F9B96DEC}"/>
              </a:ext>
            </a:extLst>
          </p:cNvPr>
          <p:cNvPicPr>
            <a:picLocks noChangeAspect="1"/>
          </p:cNvPicPr>
          <p:nvPr/>
        </p:nvPicPr>
        <p:blipFill>
          <a:blip r:embed="rId3"/>
          <a:stretch>
            <a:fillRect/>
          </a:stretch>
        </p:blipFill>
        <p:spPr>
          <a:xfrm>
            <a:off x="7789459" y="88302"/>
            <a:ext cx="4151455" cy="3179987"/>
          </a:xfrm>
          <a:prstGeom prst="rect">
            <a:avLst/>
          </a:prstGeom>
        </p:spPr>
      </p:pic>
      <p:pic>
        <p:nvPicPr>
          <p:cNvPr id="9" name="Picture 8" descr="A picture containing text, diagram, line, plot&#10;&#10;Description automatically generated">
            <a:extLst>
              <a:ext uri="{FF2B5EF4-FFF2-40B4-BE49-F238E27FC236}">
                <a16:creationId xmlns:a16="http://schemas.microsoft.com/office/drawing/2014/main" id="{ACAF4E9C-A0EE-3D1A-8794-ECBD628B1BA1}"/>
              </a:ext>
            </a:extLst>
          </p:cNvPr>
          <p:cNvPicPr>
            <a:picLocks noChangeAspect="1"/>
          </p:cNvPicPr>
          <p:nvPr/>
        </p:nvPicPr>
        <p:blipFill rotWithShape="1">
          <a:blip r:embed="rId4"/>
          <a:srcRect l="6451" t="9175" r="12102" b="7347"/>
          <a:stretch/>
        </p:blipFill>
        <p:spPr>
          <a:xfrm>
            <a:off x="274320" y="889274"/>
            <a:ext cx="4712459" cy="3642299"/>
          </a:xfrm>
          <a:prstGeom prst="rect">
            <a:avLst/>
          </a:prstGeom>
        </p:spPr>
      </p:pic>
      <p:sp>
        <p:nvSpPr>
          <p:cNvPr id="10" name="Text Placeholder 1">
            <a:extLst>
              <a:ext uri="{FF2B5EF4-FFF2-40B4-BE49-F238E27FC236}">
                <a16:creationId xmlns:a16="http://schemas.microsoft.com/office/drawing/2014/main" id="{78B1B253-0862-6515-3487-2009D698DC63}"/>
              </a:ext>
            </a:extLst>
          </p:cNvPr>
          <p:cNvSpPr txBox="1">
            <a:spLocks/>
          </p:cNvSpPr>
          <p:nvPr/>
        </p:nvSpPr>
        <p:spPr>
          <a:xfrm>
            <a:off x="5086351" y="950167"/>
            <a:ext cx="2503686" cy="5488340"/>
          </a:xfrm>
          <a:prstGeom prst="rect">
            <a:avLst/>
          </a:prstGeom>
        </p:spPr>
        <p:txBody>
          <a:bodyPr lIns="0" tIns="0" rIns="0" bIns="0"/>
          <a:lstStyle>
            <a:lvl1pPr marL="215900" indent="-432000" algn="l" defTabSz="215900" rtl="0" fontAlgn="base">
              <a:lnSpc>
                <a:spcPct val="135000"/>
              </a:lnSpc>
              <a:spcBef>
                <a:spcPct val="0"/>
              </a:spcBef>
              <a:spcAft>
                <a:spcPct val="0"/>
              </a:spcAft>
              <a:buClr>
                <a:srgbClr val="C00000"/>
              </a:buClr>
              <a:buSzPct val="90000"/>
              <a:buFont typeface="Wingdings" panose="05000000000000000000" pitchFamily="2" charset="2"/>
              <a:buChar char="q"/>
              <a:tabLst>
                <a:tab pos="215900" algn="l"/>
              </a:tabLst>
              <a:defRPr kern="1200" baseline="0">
                <a:solidFill>
                  <a:schemeClr val="tx1"/>
                </a:solidFill>
                <a:latin typeface="Arial" panose="020B0604020202020204" pitchFamily="34" charset="0"/>
                <a:ea typeface="+mn-ea"/>
                <a:cs typeface="Arial" panose="020B0604020202020204" pitchFamily="34" charset="0"/>
              </a:defRPr>
            </a:lvl1pPr>
            <a:lvl2pPr marL="792000" indent="-360000" algn="l" rtl="0" fontAlgn="base">
              <a:lnSpc>
                <a:spcPct val="135000"/>
              </a:lnSpc>
              <a:spcBef>
                <a:spcPct val="0"/>
              </a:spcBef>
              <a:spcAft>
                <a:spcPct val="0"/>
              </a:spcAft>
              <a:buClr>
                <a:srgbClr val="C00000"/>
              </a:buClr>
              <a:buFont typeface="Wingdings" panose="05000000000000000000" pitchFamily="2" charset="2"/>
              <a:buChar char="Ø"/>
              <a:tabLst>
                <a:tab pos="431800" algn="l"/>
              </a:tabLst>
              <a:defRPr sz="1600" kern="1200">
                <a:solidFill>
                  <a:schemeClr val="tx1"/>
                </a:solidFill>
                <a:latin typeface="Arial" panose="020B0604020202020204" pitchFamily="34" charset="0"/>
                <a:ea typeface="+mn-ea"/>
                <a:cs typeface="Arial" panose="020B0604020202020204" pitchFamily="34" charset="0"/>
              </a:defRPr>
            </a:lvl2pPr>
            <a:lvl3pPr marL="1080000" indent="-288000" algn="l" defTabSz="215900" rtl="0" fontAlgn="base">
              <a:lnSpc>
                <a:spcPct val="135000"/>
              </a:lnSpc>
              <a:spcBef>
                <a:spcPct val="0"/>
              </a:spcBef>
              <a:spcAft>
                <a:spcPct val="0"/>
              </a:spcAft>
              <a:buClr>
                <a:srgbClr val="C00000"/>
              </a:buClr>
              <a:buSzPct val="80000"/>
              <a:buFont typeface="Wingdings" panose="05000000000000000000" pitchFamily="2" charset="2"/>
              <a:buChar char="§"/>
              <a:tabLst>
                <a:tab pos="647700" algn="l"/>
              </a:tabLst>
              <a:defRPr sz="1600" kern="1200">
                <a:solidFill>
                  <a:schemeClr val="tx1"/>
                </a:solidFill>
                <a:latin typeface="Arial" panose="020B0604020202020204" pitchFamily="34" charset="0"/>
                <a:ea typeface="+mn-ea"/>
                <a:cs typeface="Arial" panose="020B0604020202020204" pitchFamily="34" charset="0"/>
              </a:defRPr>
            </a:lvl3pPr>
            <a:lvl4pPr marL="1368000" indent="-288000" algn="l" defTabSz="215900" rtl="0" fontAlgn="base">
              <a:lnSpc>
                <a:spcPct val="135000"/>
              </a:lnSpc>
              <a:spcBef>
                <a:spcPct val="0"/>
              </a:spcBef>
              <a:spcAft>
                <a:spcPct val="0"/>
              </a:spcAft>
              <a:buClr>
                <a:srgbClr val="C00000"/>
              </a:buClr>
              <a:buSzPct val="100000"/>
              <a:buFont typeface="Arial" panose="020B0604020202020204" pitchFamily="34" charset="0"/>
              <a:buChar char="•"/>
              <a:tabLst>
                <a:tab pos="863600" algn="l"/>
              </a:tabLst>
              <a:defRPr sz="1600" kern="1200">
                <a:solidFill>
                  <a:schemeClr val="tx1"/>
                </a:solidFill>
                <a:latin typeface="Arial" panose="020B0604020202020204" pitchFamily="34" charset="0"/>
                <a:ea typeface="+mn-ea"/>
                <a:cs typeface="Arial" panose="020B0604020202020204" pitchFamily="34" charset="0"/>
              </a:defRPr>
            </a:lvl4pPr>
            <a:lvl5pPr marL="863600" indent="-215900" algn="l" rtl="0" fontAlgn="base">
              <a:lnSpc>
                <a:spcPct val="90000"/>
              </a:lnSpc>
              <a:spcBef>
                <a:spcPct val="0"/>
              </a:spcBef>
              <a:spcAft>
                <a:spcPct val="0"/>
              </a:spcAft>
              <a:buClr>
                <a:schemeClr val="tx2"/>
              </a:buClr>
              <a:buFont typeface="Arial" panose="020B0604020202020204" pitchFamily="34" charset="0"/>
              <a:buChar char="-"/>
              <a:tabLst>
                <a:tab pos="895350" algn="l"/>
              </a:tabLst>
              <a:defRPr sz="16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buNone/>
            </a:pPr>
            <a:r>
              <a:rPr lang="en-US" sz="1400"/>
              <a:t>Many reasons why FD curve  simulations might not be smooth :</a:t>
            </a:r>
          </a:p>
          <a:p>
            <a:pPr marL="0" indent="0" algn="just" eaLnBrk="1" hangingPunct="1">
              <a:buNone/>
            </a:pPr>
            <a:endParaRPr lang="en-US" sz="1400"/>
          </a:p>
          <a:p>
            <a:pPr marL="342900" indent="-342900" algn="just" eaLnBrk="1" hangingPunct="1">
              <a:buFont typeface="+mj-lt"/>
              <a:buAutoNum type="arabicPeriod"/>
            </a:pPr>
            <a:r>
              <a:rPr lang="en-US" sz="1400"/>
              <a:t>Coarse strain step size. Finer strain step size can smoothen the FD curve. This strategy worked for Swift law but </a:t>
            </a:r>
            <a:r>
              <a:rPr lang="en-US" sz="1400" dirty="0"/>
              <a:t>did </a:t>
            </a:r>
            <a:r>
              <a:rPr lang="en-US" sz="1400"/>
              <a:t>not </a:t>
            </a:r>
            <a:r>
              <a:rPr lang="en-US" sz="1400" dirty="0"/>
              <a:t>show any improvements </a:t>
            </a:r>
            <a:r>
              <a:rPr lang="en-US" sz="1400"/>
              <a:t>in</a:t>
            </a:r>
            <a:r>
              <a:rPr lang="en-US" sz="1400" dirty="0"/>
              <a:t> the</a:t>
            </a:r>
            <a:r>
              <a:rPr lang="en-US" sz="1400"/>
              <a:t> Swift Voce law </a:t>
            </a:r>
          </a:p>
          <a:p>
            <a:pPr marL="342900" indent="-342900" algn="just" eaLnBrk="1" hangingPunct="1">
              <a:buFont typeface="+mj-lt"/>
              <a:buAutoNum type="arabicPeriod"/>
            </a:pPr>
            <a:r>
              <a:rPr lang="en-US" sz="1400"/>
              <a:t>The time step in Abaqus Dynamic Explicit solver is too big. </a:t>
            </a:r>
          </a:p>
          <a:p>
            <a:pPr marL="342900" indent="-342900" algn="just" eaLnBrk="1" hangingPunct="1">
              <a:buFont typeface="+mj-lt"/>
              <a:buAutoNum type="arabicPeriod"/>
            </a:pPr>
            <a:r>
              <a:rPr lang="en-US" sz="1400"/>
              <a:t>Corresponding flow curve is extreme or unrealistic </a:t>
            </a:r>
          </a:p>
          <a:p>
            <a:pPr marL="342900" indent="-342900" algn="just" eaLnBrk="1" hangingPunct="1">
              <a:buFont typeface="+mj-lt"/>
              <a:buAutoNum type="arabicPeriod"/>
            </a:pPr>
            <a:r>
              <a:rPr lang="en-US" sz="1400"/>
              <a:t>Inherent simulation error in Abaqus solver? </a:t>
            </a:r>
          </a:p>
          <a:p>
            <a:pPr marL="0" indent="0" algn="just" eaLnBrk="1" hangingPunct="1">
              <a:buNone/>
            </a:pPr>
            <a:endParaRPr lang="en-US" sz="1400"/>
          </a:p>
        </p:txBody>
      </p:sp>
      <p:pic>
        <p:nvPicPr>
          <p:cNvPr id="4" name="Picture 3">
            <a:extLst>
              <a:ext uri="{FF2B5EF4-FFF2-40B4-BE49-F238E27FC236}">
                <a16:creationId xmlns:a16="http://schemas.microsoft.com/office/drawing/2014/main" id="{59F8C2A6-0D09-D164-B9C0-702473C9483E}"/>
              </a:ext>
            </a:extLst>
          </p:cNvPr>
          <p:cNvPicPr>
            <a:picLocks noChangeAspect="1"/>
          </p:cNvPicPr>
          <p:nvPr/>
        </p:nvPicPr>
        <p:blipFill>
          <a:blip r:embed="rId5"/>
          <a:stretch>
            <a:fillRect/>
          </a:stretch>
        </p:blipFill>
        <p:spPr>
          <a:xfrm>
            <a:off x="7789458" y="3251918"/>
            <a:ext cx="4151455" cy="3179987"/>
          </a:xfrm>
          <a:prstGeom prst="rect">
            <a:avLst/>
          </a:prstGeom>
        </p:spPr>
      </p:pic>
      <p:sp>
        <p:nvSpPr>
          <p:cNvPr id="11" name="Arrow: Right 10">
            <a:extLst>
              <a:ext uri="{FF2B5EF4-FFF2-40B4-BE49-F238E27FC236}">
                <a16:creationId xmlns:a16="http://schemas.microsoft.com/office/drawing/2014/main" id="{4F0F7AE7-3F49-C336-7804-AA6DF375D5EC}"/>
              </a:ext>
            </a:extLst>
          </p:cNvPr>
          <p:cNvSpPr/>
          <p:nvPr/>
        </p:nvSpPr>
        <p:spPr>
          <a:xfrm rot="5400000">
            <a:off x="10406370" y="3158748"/>
            <a:ext cx="776059" cy="85869"/>
          </a:xfrm>
          <a:prstGeom prst="rightArrow">
            <a:avLst/>
          </a:prstGeom>
          <a:ln w="9525"/>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FI"/>
          </a:p>
        </p:txBody>
      </p:sp>
    </p:spTree>
    <p:extLst>
      <p:ext uri="{BB962C8B-B14F-4D97-AF65-F5344CB8AC3E}">
        <p14:creationId xmlns:p14="http://schemas.microsoft.com/office/powerpoint/2010/main" val="2809329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par>
                          <p:cTn id="16" fill="hold">
                            <p:stCondLst>
                              <p:cond delay="500"/>
                            </p:stCondLst>
                            <p:childTnLst>
                              <p:par>
                                <p:cTn id="17" presetID="10" presetClass="entr" presetSubtype="0" fill="hold" grpId="0"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childTnLst>
                                </p:cTn>
                              </p:par>
                            </p:childTnLst>
                          </p:cTn>
                        </p:par>
                        <p:par>
                          <p:cTn id="20" fill="hold">
                            <p:stCondLst>
                              <p:cond delay="1000"/>
                            </p:stCondLst>
                            <p:childTnLst>
                              <p:par>
                                <p:cTn id="21" presetID="10" presetClass="entr" presetSubtype="0" fill="hold" nodeType="after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10" grpId="0"/>
      <p:bldP spid="11" grpId="0" animBg="1"/>
    </p:bldLst>
  </p:timing>
</p:sld>
</file>

<file path=ppt/theme/theme1.xml><?xml version="1.0" encoding="utf-8"?>
<a:theme xmlns:a="http://schemas.openxmlformats.org/drawingml/2006/main" name="Master_Aalto_2">
  <a:themeElements>
    <a:clrScheme name="RWTH Farben">
      <a:dk1>
        <a:sysClr val="windowText" lastClr="000000"/>
      </a:dk1>
      <a:lt1>
        <a:sysClr val="window" lastClr="FFFFFF"/>
      </a:lt1>
      <a:dk2>
        <a:srgbClr val="00549F"/>
      </a:dk2>
      <a:lt2>
        <a:srgbClr val="8EBAE5"/>
      </a:lt2>
      <a:accent1>
        <a:srgbClr val="006165"/>
      </a:accent1>
      <a:accent2>
        <a:srgbClr val="0098A1"/>
      </a:accent2>
      <a:accent3>
        <a:srgbClr val="57AB27"/>
      </a:accent3>
      <a:accent4>
        <a:srgbClr val="BDCD00"/>
      </a:accent4>
      <a:accent5>
        <a:srgbClr val="F6A800"/>
      </a:accent5>
      <a:accent6>
        <a:srgbClr val="CC071E"/>
      </a:accent6>
      <a:hlink>
        <a:srgbClr val="612158"/>
      </a:hlink>
      <a:folHlink>
        <a:srgbClr val="7A6FAC"/>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140711_Powerpointvorlage_institute" id="{6AF4898E-60FD-416D-BF3D-28671F2B1415}" vid="{09427FF8-CA38-4CCF-836C-16EF93A39D8C}"/>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438" row="6">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E48B3277-73D7-4B18-AA6A-ADC36185E349}">
  <we:reference id="wa200000113" version="1.0.0.0" store="en-US" storeType="OMEX"/>
  <we:alternateReferences>
    <we:reference id="WA200000113" version="1.0.0.0" store="WA200000113"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0A9A36768BFBA4B866FD78BE76CDDB4" ma:contentTypeVersion="12" ma:contentTypeDescription="Create a new document." ma:contentTypeScope="" ma:versionID="76da1c8c66d04cfb4c95c08bca544c6f">
  <xsd:schema xmlns:xsd="http://www.w3.org/2001/XMLSchema" xmlns:xs="http://www.w3.org/2001/XMLSchema" xmlns:p="http://schemas.microsoft.com/office/2006/metadata/properties" xmlns:ns2="1939adeb-b424-4b1d-aedb-1dddbad62a9a" xmlns:ns3="b915a8e2-26fd-4269-82f7-377190d4bf78" targetNamespace="http://schemas.microsoft.com/office/2006/metadata/properties" ma:root="true" ma:fieldsID="6ab02b20fdda6349c98e016032808f0b" ns2:_="" ns3:_="">
    <xsd:import namespace="1939adeb-b424-4b1d-aedb-1dddbad62a9a"/>
    <xsd:import namespace="b915a8e2-26fd-4269-82f7-377190d4bf78"/>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lcf76f155ced4ddcb4097134ff3c332f" minOccurs="0"/>
                <xsd:element ref="ns2:MediaServiceObjectDetectorVersions" minOccurs="0"/>
                <xsd:element ref="ns2:MediaServiceOCR" minOccurs="0"/>
                <xsd:element ref="ns2:MediaServiceGenerationTime" minOccurs="0"/>
                <xsd:element ref="ns2:MediaServiceEventHashCode"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939adeb-b424-4b1d-aedb-1dddbad62a9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dexed="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2d61bb93-c830-477f-800c-34a01ab1e79a"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14" nillable="true" ma:displayName="MediaServiceObjectDetectorVersions" ma:hidden="true" ma:indexed="true" ma:internalName="MediaServiceObjectDetectorVersion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915a8e2-26fd-4269-82f7-377190d4bf78"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1939adeb-b424-4b1d-aedb-1dddbad62a9a">
      <Terms xmlns="http://schemas.microsoft.com/office/infopath/2007/PartnerControls"/>
    </lcf76f155ced4ddcb4097134ff3c332f>
    <SharedWithUsers xmlns="b915a8e2-26fd-4269-82f7-377190d4bf78">
      <UserInfo>
        <DisplayName>Juan Rongfei</DisplayName>
        <AccountId>12</AccountId>
        <AccountType/>
      </UserInfo>
    </SharedWithUsers>
  </documentManagement>
</p:properties>
</file>

<file path=customXml/itemProps1.xml><?xml version="1.0" encoding="utf-8"?>
<ds:datastoreItem xmlns:ds="http://schemas.openxmlformats.org/officeDocument/2006/customXml" ds:itemID="{763033A0-890A-4FBD-97F8-521185C101D9}">
  <ds:schemaRefs>
    <ds:schemaRef ds:uri="1939adeb-b424-4b1d-aedb-1dddbad62a9a"/>
    <ds:schemaRef ds:uri="b915a8e2-26fd-4269-82f7-377190d4bf78"/>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openxmlformats.org/package/2006/metadata/core-properties"/>
    <ds:schemaRef ds:uri="http://www.w3.org/2000/xmlns/"/>
    <ds:schemaRef ds:uri="http://www.w3.org/2001/XMLSchema"/>
  </ds:schemaRefs>
</ds:datastoreItem>
</file>

<file path=customXml/itemProps2.xml><?xml version="1.0" encoding="utf-8"?>
<ds:datastoreItem xmlns:ds="http://schemas.openxmlformats.org/officeDocument/2006/customXml" ds:itemID="{646AB910-859B-4272-9056-E4203EA44906}">
  <ds:schemaRefs>
    <ds:schemaRef ds:uri="http://schemas.microsoft.com/sharepoint/v3/contenttype/forms"/>
  </ds:schemaRefs>
</ds:datastoreItem>
</file>

<file path=customXml/itemProps3.xml><?xml version="1.0" encoding="utf-8"?>
<ds:datastoreItem xmlns:ds="http://schemas.openxmlformats.org/officeDocument/2006/customXml" ds:itemID="{90AF618F-3629-48DF-9535-B441CDBF07BD}">
  <ds:schemaRefs>
    <ds:schemaRef ds:uri="1939adeb-b424-4b1d-aedb-1dddbad62a9a"/>
    <ds:schemaRef ds:uri="b915a8e2-26fd-4269-82f7-377190d4bf78"/>
    <ds:schemaRef ds:uri="http://purl.org/dc/dcmitype/"/>
    <ds:schemaRef ds:uri="http://purl.org/dc/elements/1.1/"/>
    <ds:schemaRef ds:uri="http://purl.org/dc/terms/"/>
    <ds:schemaRef ds:uri="http://schemas.microsoft.com/office/2006/documentManagement/types"/>
    <ds:schemaRef ds:uri="http://schemas.microsoft.com/office/2006/metadata/properties"/>
    <ds:schemaRef ds:uri="http://schemas.microsoft.com/office/infopath/2007/PartnerControls"/>
    <ds:schemaRef ds:uri="http://schemas.openxmlformats.org/package/2006/metadata/core-propertie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Präsentation_Master_RWTH_Institute</Template>
  <TotalTime>42</TotalTime>
  <Words>1862</Words>
  <Application>Microsoft Office PowerPoint</Application>
  <PresentationFormat>Widescreen</PresentationFormat>
  <Paragraphs>331</Paragraphs>
  <Slides>24</Slides>
  <Notes>7</Notes>
  <HiddenSlides>0</HiddenSlides>
  <MMClips>6</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4" baseType="lpstr">
      <vt:lpstr>GoogleSans-Regular</vt:lpstr>
      <vt:lpstr>Söhne</vt:lpstr>
      <vt:lpstr>Arial</vt:lpstr>
      <vt:lpstr>Calibri</vt:lpstr>
      <vt:lpstr>Cambria Math</vt:lpstr>
      <vt:lpstr>Segoe UI</vt:lpstr>
      <vt:lpstr>Symbol</vt:lpstr>
      <vt:lpstr>Wingdings</vt:lpstr>
      <vt:lpstr>Master_Aalto_2</vt:lpstr>
      <vt:lpstr>Equation</vt:lpstr>
      <vt:lpstr>Iterative parameter calibration of hardening laws using inverse fitting by Bayesian optimization</vt:lpstr>
      <vt:lpstr>Table of contents</vt:lpstr>
      <vt:lpstr>Progress of completed tasks </vt:lpstr>
      <vt:lpstr>Project workflow (single objective optimization Task A1-A4)</vt:lpstr>
      <vt:lpstr>Target force-displacement curves for Task A1-A4</vt:lpstr>
      <vt:lpstr>Swift – Voce equation</vt:lpstr>
      <vt:lpstr>Parametric studies of Swift Voce hardening law</vt:lpstr>
      <vt:lpstr>Parametric Study</vt:lpstr>
      <vt:lpstr>Savitzky–Golay filter for FD curves</vt:lpstr>
      <vt:lpstr>Initial guess force-displacement and flow curves</vt:lpstr>
      <vt:lpstr>Loss function I (Binh’s definition)</vt:lpstr>
      <vt:lpstr>Loss Function II (Vedant’s Definition)</vt:lpstr>
      <vt:lpstr>Loss Function II (Vedant’s Definition)</vt:lpstr>
      <vt:lpstr>Bayesian Optimization configurations</vt:lpstr>
      <vt:lpstr>Bayesian Optimization configurations</vt:lpstr>
      <vt:lpstr>Bayesian Optimization configurations</vt:lpstr>
      <vt:lpstr>Parameter calibration results (Task A1), allowed deviation: 1%</vt:lpstr>
      <vt:lpstr>Iteration evolution (Task A1)</vt:lpstr>
      <vt:lpstr>Parameter calibration results (Task A2), allowed deviation: 2%</vt:lpstr>
      <vt:lpstr>Parameter calibration results (Task A3)</vt:lpstr>
      <vt:lpstr>Parameter calibration results (Task A4)</vt:lpstr>
      <vt:lpstr>Conclusion</vt:lpstr>
      <vt:lpstr>Conclusion</vt:lpstr>
      <vt:lpstr>PowerPoint Presentation</vt:lpstr>
    </vt:vector>
  </TitlesOfParts>
  <Company>IEHK</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äsentation</dc:title>
  <dc:creator>Junhe Lian</dc:creator>
  <cp:lastModifiedBy>Juan Rongfei</cp:lastModifiedBy>
  <cp:revision>1</cp:revision>
  <cp:lastPrinted>2021-05-24T14:25:22Z</cp:lastPrinted>
  <dcterms:created xsi:type="dcterms:W3CDTF">2014-11-13T09:09:37Z</dcterms:created>
  <dcterms:modified xsi:type="dcterms:W3CDTF">2023-07-07T13:53: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0A9A36768BFBA4B866FD78BE76CDDB4</vt:lpwstr>
  </property>
  <property fmtid="{D5CDD505-2E9C-101B-9397-08002B2CF9AE}" pid="3" name="MediaServiceImageTags">
    <vt:lpwstr/>
  </property>
</Properties>
</file>